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4" r:id="rId1"/>
  </p:sldMasterIdLst>
  <p:notesMasterIdLst>
    <p:notesMasterId r:id="rId28"/>
  </p:notesMasterIdLst>
  <p:sldIdLst>
    <p:sldId id="256" r:id="rId2"/>
    <p:sldId id="257" r:id="rId3"/>
    <p:sldId id="314" r:id="rId4"/>
    <p:sldId id="415" r:id="rId5"/>
    <p:sldId id="416" r:id="rId6"/>
    <p:sldId id="417" r:id="rId7"/>
    <p:sldId id="418" r:id="rId8"/>
    <p:sldId id="419" r:id="rId9"/>
    <p:sldId id="420" r:id="rId10"/>
    <p:sldId id="424" r:id="rId11"/>
    <p:sldId id="425" r:id="rId12"/>
    <p:sldId id="421" r:id="rId13"/>
    <p:sldId id="422" r:id="rId14"/>
    <p:sldId id="426" r:id="rId15"/>
    <p:sldId id="428" r:id="rId16"/>
    <p:sldId id="429" r:id="rId17"/>
    <p:sldId id="430" r:id="rId18"/>
    <p:sldId id="431" r:id="rId19"/>
    <p:sldId id="279" r:id="rId20"/>
    <p:sldId id="289" r:id="rId21"/>
    <p:sldId id="427" r:id="rId22"/>
    <p:sldId id="432" r:id="rId23"/>
    <p:sldId id="423" r:id="rId24"/>
    <p:sldId id="433" r:id="rId25"/>
    <p:sldId id="410" r:id="rId26"/>
    <p:sldId id="268" r:id="rId2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9AAA5FB-3375-4D8F-9190-96B88DCB83EF}">
  <a:tblStyle styleId="{B9AAA5FB-3375-4D8F-9190-96B88DCB83EF}"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52" y="5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4"/>
        <p:cNvGrpSpPr/>
        <p:nvPr/>
      </p:nvGrpSpPr>
      <p:grpSpPr>
        <a:xfrm>
          <a:off x="0" y="0"/>
          <a:ext cx="0" cy="0"/>
          <a:chOff x="0" y="0"/>
          <a:chExt cx="0" cy="0"/>
        </a:xfrm>
      </p:grpSpPr>
      <p:sp>
        <p:nvSpPr>
          <p:cNvPr id="515" name="Google Shape;515;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6" name="Google Shape;516;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019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02368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77316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6"/>
        <p:cNvGrpSpPr/>
        <p:nvPr/>
      </p:nvGrpSpPr>
      <p:grpSpPr>
        <a:xfrm>
          <a:off x="0" y="0"/>
          <a:ext cx="0" cy="0"/>
          <a:chOff x="0" y="0"/>
          <a:chExt cx="0" cy="0"/>
        </a:xfrm>
      </p:grpSpPr>
      <p:sp>
        <p:nvSpPr>
          <p:cNvPr id="887" name="Google Shape;887;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8" name="Google Shape;888;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458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0995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708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2589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76084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1317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7"/>
        <p:cNvGrpSpPr/>
        <p:nvPr/>
      </p:nvGrpSpPr>
      <p:grpSpPr>
        <a:xfrm>
          <a:off x="0" y="0"/>
          <a:ext cx="0" cy="0"/>
          <a:chOff x="0" y="0"/>
          <a:chExt cx="0" cy="0"/>
        </a:xfrm>
      </p:grpSpPr>
      <p:sp>
        <p:nvSpPr>
          <p:cNvPr id="588" name="Google Shape;588;g2038c5fe5ad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9" name="Google Shape;589;g2038c5fe5ad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5121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713225" y="539500"/>
            <a:ext cx="5747100" cy="1689000"/>
          </a:xfrm>
          <a:prstGeom prst="rect">
            <a:avLst/>
          </a:prstGeom>
        </p:spPr>
        <p:txBody>
          <a:bodyPr spcFirstLastPara="1" wrap="square" lIns="91425" tIns="91425" rIns="91425" bIns="91425" anchor="t" anchorCtr="0">
            <a:noAutofit/>
          </a:bodyPr>
          <a:lstStyle>
            <a:lvl1pPr lvl="0" algn="l">
              <a:spcBef>
                <a:spcPts val="0"/>
              </a:spcBef>
              <a:spcAft>
                <a:spcPts val="0"/>
              </a:spcAft>
              <a:buClr>
                <a:srgbClr val="191919"/>
              </a:buClr>
              <a:buSzPts val="5200"/>
              <a:buNone/>
              <a:defRPr sz="4900"/>
            </a:lvl1pPr>
            <a:lvl2pPr lvl="1" algn="ctr">
              <a:spcBef>
                <a:spcPts val="20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 name="Google Shape;10;p2"/>
          <p:cNvSpPr txBox="1">
            <a:spLocks noGrp="1"/>
          </p:cNvSpPr>
          <p:nvPr>
            <p:ph type="subTitle" idx="1"/>
          </p:nvPr>
        </p:nvSpPr>
        <p:spPr>
          <a:xfrm>
            <a:off x="713225" y="2311500"/>
            <a:ext cx="2033700" cy="6396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a:solidFill>
                  <a:srgbClr val="2F3A44"/>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11" name="Google Shape;11;p2"/>
          <p:cNvSpPr/>
          <p:nvPr/>
        </p:nvSpPr>
        <p:spPr>
          <a:xfrm rot="1281527">
            <a:off x="-752371" y="3638768"/>
            <a:ext cx="2136134" cy="999981"/>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rot="1107839">
            <a:off x="274067" y="341507"/>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290392">
            <a:off x="5738657" y="151291"/>
            <a:ext cx="227549" cy="277596"/>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990748" y="2421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430773" y="1683509"/>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61398" y="2124522"/>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 name="Google Shape;17;p2"/>
          <p:cNvGrpSpPr/>
          <p:nvPr/>
        </p:nvGrpSpPr>
        <p:grpSpPr>
          <a:xfrm rot="7580497">
            <a:off x="8664268" y="175341"/>
            <a:ext cx="248573" cy="229511"/>
            <a:chOff x="5730733" y="213534"/>
            <a:chExt cx="248572" cy="229510"/>
          </a:xfrm>
        </p:grpSpPr>
        <p:sp>
          <p:nvSpPr>
            <p:cNvPr id="18" name="Google Shape;18;p2"/>
            <p:cNvSpPr/>
            <p:nvPr/>
          </p:nvSpPr>
          <p:spPr>
            <a:xfrm>
              <a:off x="5730733" y="2135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62"/>
        <p:cNvGrpSpPr/>
        <p:nvPr/>
      </p:nvGrpSpPr>
      <p:grpSpPr>
        <a:xfrm>
          <a:off x="0" y="0"/>
          <a:ext cx="0" cy="0"/>
          <a:chOff x="0" y="0"/>
          <a:chExt cx="0" cy="0"/>
        </a:xfrm>
      </p:grpSpPr>
      <p:sp>
        <p:nvSpPr>
          <p:cNvPr id="63" name="Google Shape;63;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4" name="Google Shape;64;p6"/>
          <p:cNvSpPr/>
          <p:nvPr/>
        </p:nvSpPr>
        <p:spPr>
          <a:xfrm rot="160092">
            <a:off x="8305794" y="-83903"/>
            <a:ext cx="1642791" cy="768934"/>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6"/>
          <p:cNvSpPr/>
          <p:nvPr/>
        </p:nvSpPr>
        <p:spPr>
          <a:xfrm rot="1212697">
            <a:off x="-318259" y="4595569"/>
            <a:ext cx="1642839" cy="768962"/>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6"/>
          <p:cNvSpPr/>
          <p:nvPr/>
        </p:nvSpPr>
        <p:spPr>
          <a:xfrm rot="1107839">
            <a:off x="8663230" y="2432969"/>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 name="Google Shape;67;p6"/>
          <p:cNvGrpSpPr/>
          <p:nvPr/>
        </p:nvGrpSpPr>
        <p:grpSpPr>
          <a:xfrm rot="-2700000">
            <a:off x="385311" y="326219"/>
            <a:ext cx="325041" cy="133717"/>
            <a:chOff x="5904811" y="309326"/>
            <a:chExt cx="325044" cy="133718"/>
          </a:xfrm>
        </p:grpSpPr>
        <p:sp>
          <p:nvSpPr>
            <p:cNvPr id="68" name="Google Shape;68;p6"/>
            <p:cNvSpPr/>
            <p:nvPr/>
          </p:nvSpPr>
          <p:spPr>
            <a:xfrm>
              <a:off x="6055783" y="3126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6"/>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 name="Google Shape;70;p6"/>
          <p:cNvSpPr/>
          <p:nvPr/>
        </p:nvSpPr>
        <p:spPr>
          <a:xfrm>
            <a:off x="190023" y="3390834"/>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6"/>
          <p:cNvSpPr/>
          <p:nvPr/>
        </p:nvSpPr>
        <p:spPr>
          <a:xfrm>
            <a:off x="8707823" y="4843459"/>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6"/>
          <p:cNvSpPr/>
          <p:nvPr/>
        </p:nvSpPr>
        <p:spPr>
          <a:xfrm rot="-1169967">
            <a:off x="3888840" y="4681940"/>
            <a:ext cx="227514" cy="277554"/>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6"/>
          <p:cNvSpPr/>
          <p:nvPr/>
        </p:nvSpPr>
        <p:spPr>
          <a:xfrm rot="1232074">
            <a:off x="231486" y="1306083"/>
            <a:ext cx="227589" cy="277646"/>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98"/>
        <p:cNvGrpSpPr/>
        <p:nvPr/>
      </p:nvGrpSpPr>
      <p:grpSpPr>
        <a:xfrm>
          <a:off x="0" y="0"/>
          <a:ext cx="0" cy="0"/>
          <a:chOff x="0" y="0"/>
          <a:chExt cx="0" cy="0"/>
        </a:xfrm>
      </p:grpSpPr>
      <p:sp>
        <p:nvSpPr>
          <p:cNvPr id="99" name="Google Shape;99;p8"/>
          <p:cNvSpPr txBox="1">
            <a:spLocks noGrp="1"/>
          </p:cNvSpPr>
          <p:nvPr>
            <p:ph type="title"/>
          </p:nvPr>
        </p:nvSpPr>
        <p:spPr>
          <a:xfrm>
            <a:off x="1719100" y="1022375"/>
            <a:ext cx="5607000" cy="2206500"/>
          </a:xfrm>
          <a:prstGeom prst="rect">
            <a:avLst/>
          </a:prstGeom>
        </p:spPr>
        <p:txBody>
          <a:bodyPr spcFirstLastPara="1" wrap="square" lIns="91425" tIns="91425" rIns="91425" bIns="91425" anchor="ctr" anchorCtr="0">
            <a:noAutofit/>
          </a:bodyPr>
          <a:lstStyle>
            <a:lvl1pPr lvl="0" algn="r">
              <a:spcBef>
                <a:spcPts val="0"/>
              </a:spcBef>
              <a:spcAft>
                <a:spcPts val="0"/>
              </a:spcAft>
              <a:buSzPts val="4800"/>
              <a:buNone/>
              <a:defRPr sz="72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100" name="Google Shape;100;p8"/>
          <p:cNvSpPr/>
          <p:nvPr/>
        </p:nvSpPr>
        <p:spPr>
          <a:xfrm rot="1281527">
            <a:off x="-1140421" y="253218"/>
            <a:ext cx="2136134" cy="999981"/>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8"/>
          <p:cNvSpPr/>
          <p:nvPr/>
        </p:nvSpPr>
        <p:spPr>
          <a:xfrm rot="1107839">
            <a:off x="4860167" y="233057"/>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8"/>
          <p:cNvSpPr/>
          <p:nvPr/>
        </p:nvSpPr>
        <p:spPr>
          <a:xfrm>
            <a:off x="1394373" y="1404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8"/>
          <p:cNvSpPr/>
          <p:nvPr/>
        </p:nvSpPr>
        <p:spPr>
          <a:xfrm>
            <a:off x="5342648" y="4829622"/>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8"/>
          <p:cNvSpPr/>
          <p:nvPr/>
        </p:nvSpPr>
        <p:spPr>
          <a:xfrm>
            <a:off x="231623" y="46503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8"/>
          <p:cNvSpPr/>
          <p:nvPr/>
        </p:nvSpPr>
        <p:spPr>
          <a:xfrm>
            <a:off x="8702523" y="3291322"/>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4">
  <p:cSld name="TITLE_ONLY_1">
    <p:spTree>
      <p:nvGrpSpPr>
        <p:cNvPr id="1" name="Shape 428"/>
        <p:cNvGrpSpPr/>
        <p:nvPr/>
      </p:nvGrpSpPr>
      <p:grpSpPr>
        <a:xfrm>
          <a:off x="0" y="0"/>
          <a:ext cx="0" cy="0"/>
          <a:chOff x="0" y="0"/>
          <a:chExt cx="0" cy="0"/>
        </a:xfrm>
      </p:grpSpPr>
      <p:sp>
        <p:nvSpPr>
          <p:cNvPr id="429" name="Google Shape;429;p3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30" name="Google Shape;430;p32"/>
          <p:cNvSpPr/>
          <p:nvPr/>
        </p:nvSpPr>
        <p:spPr>
          <a:xfrm rot="-927221">
            <a:off x="2193201" y="4793534"/>
            <a:ext cx="227552" cy="277601"/>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2"/>
          <p:cNvSpPr/>
          <p:nvPr/>
        </p:nvSpPr>
        <p:spPr>
          <a:xfrm>
            <a:off x="265498" y="3102134"/>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2"/>
          <p:cNvSpPr/>
          <p:nvPr/>
        </p:nvSpPr>
        <p:spPr>
          <a:xfrm>
            <a:off x="8162949" y="4274925"/>
            <a:ext cx="2808643" cy="1314800"/>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32"/>
          <p:cNvSpPr/>
          <p:nvPr/>
        </p:nvSpPr>
        <p:spPr>
          <a:xfrm>
            <a:off x="-282425" y="-496125"/>
            <a:ext cx="1612875" cy="941150"/>
          </a:xfrm>
          <a:custGeom>
            <a:avLst/>
            <a:gdLst/>
            <a:ahLst/>
            <a:cxnLst/>
            <a:rect l="l" t="t" r="r" b="b"/>
            <a:pathLst>
              <a:path w="64515" h="37646" extrusionOk="0">
                <a:moveTo>
                  <a:pt x="56635" y="1"/>
                </a:moveTo>
                <a:cubicBezTo>
                  <a:pt x="53419" y="1"/>
                  <a:pt x="49736" y="2942"/>
                  <a:pt x="49736" y="2942"/>
                </a:cubicBezTo>
                <a:cubicBezTo>
                  <a:pt x="49736" y="2942"/>
                  <a:pt x="48584" y="2658"/>
                  <a:pt x="46622" y="2658"/>
                </a:cubicBezTo>
                <a:cubicBezTo>
                  <a:pt x="43792" y="2658"/>
                  <a:pt x="39276" y="3249"/>
                  <a:pt x="34104" y="6136"/>
                </a:cubicBezTo>
                <a:cubicBezTo>
                  <a:pt x="26635" y="10306"/>
                  <a:pt x="25775" y="14841"/>
                  <a:pt x="25775" y="14841"/>
                </a:cubicBezTo>
                <a:cubicBezTo>
                  <a:pt x="25775" y="14841"/>
                  <a:pt x="24674" y="14484"/>
                  <a:pt x="22877" y="14484"/>
                </a:cubicBezTo>
                <a:cubicBezTo>
                  <a:pt x="20503" y="14484"/>
                  <a:pt x="16914" y="15108"/>
                  <a:pt x="13048" y="18007"/>
                </a:cubicBezTo>
                <a:cubicBezTo>
                  <a:pt x="7118" y="22453"/>
                  <a:pt x="6039" y="26256"/>
                  <a:pt x="6039" y="26256"/>
                </a:cubicBezTo>
                <a:cubicBezTo>
                  <a:pt x="6039" y="26256"/>
                  <a:pt x="1" y="28592"/>
                  <a:pt x="4390" y="33912"/>
                </a:cubicBezTo>
                <a:cubicBezTo>
                  <a:pt x="5204" y="34898"/>
                  <a:pt x="6336" y="35232"/>
                  <a:pt x="7497" y="35232"/>
                </a:cubicBezTo>
                <a:cubicBezTo>
                  <a:pt x="9950" y="35232"/>
                  <a:pt x="12535" y="33739"/>
                  <a:pt x="12535" y="33739"/>
                </a:cubicBezTo>
                <a:cubicBezTo>
                  <a:pt x="12535" y="33739"/>
                  <a:pt x="15965" y="37645"/>
                  <a:pt x="21675" y="37645"/>
                </a:cubicBezTo>
                <a:cubicBezTo>
                  <a:pt x="21694" y="37645"/>
                  <a:pt x="21713" y="37645"/>
                  <a:pt x="21732" y="37645"/>
                </a:cubicBezTo>
                <a:cubicBezTo>
                  <a:pt x="28939" y="37613"/>
                  <a:pt x="32572" y="31443"/>
                  <a:pt x="32572" y="31443"/>
                </a:cubicBezTo>
                <a:cubicBezTo>
                  <a:pt x="32572" y="31443"/>
                  <a:pt x="36379" y="33700"/>
                  <a:pt x="40934" y="33700"/>
                </a:cubicBezTo>
                <a:cubicBezTo>
                  <a:pt x="42581" y="33700"/>
                  <a:pt x="44325" y="33405"/>
                  <a:pt x="46022" y="32603"/>
                </a:cubicBezTo>
                <a:cubicBezTo>
                  <a:pt x="58301" y="26793"/>
                  <a:pt x="51777" y="14394"/>
                  <a:pt x="51777" y="14394"/>
                </a:cubicBezTo>
                <a:cubicBezTo>
                  <a:pt x="51777" y="14394"/>
                  <a:pt x="64514" y="7656"/>
                  <a:pt x="59814" y="1521"/>
                </a:cubicBezTo>
                <a:cubicBezTo>
                  <a:pt x="58961" y="407"/>
                  <a:pt x="57830" y="1"/>
                  <a:pt x="566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32"/>
          <p:cNvSpPr/>
          <p:nvPr/>
        </p:nvSpPr>
        <p:spPr>
          <a:xfrm rot="1107839">
            <a:off x="8165167" y="91719"/>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2"/>
          <p:cNvSpPr/>
          <p:nvPr/>
        </p:nvSpPr>
        <p:spPr>
          <a:xfrm>
            <a:off x="8785798" y="1305209"/>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479"/>
        <p:cNvGrpSpPr/>
        <p:nvPr/>
      </p:nvGrpSpPr>
      <p:grpSpPr>
        <a:xfrm>
          <a:off x="0" y="0"/>
          <a:ext cx="0" cy="0"/>
          <a:chOff x="0" y="0"/>
          <a:chExt cx="0" cy="0"/>
        </a:xfrm>
      </p:grpSpPr>
      <p:sp>
        <p:nvSpPr>
          <p:cNvPr id="480" name="Google Shape;480;p35"/>
          <p:cNvSpPr/>
          <p:nvPr/>
        </p:nvSpPr>
        <p:spPr>
          <a:xfrm rot="-10077916">
            <a:off x="7927846" y="-80552"/>
            <a:ext cx="1612840" cy="941129"/>
          </a:xfrm>
          <a:custGeom>
            <a:avLst/>
            <a:gdLst/>
            <a:ahLst/>
            <a:cxnLst/>
            <a:rect l="l" t="t" r="r" b="b"/>
            <a:pathLst>
              <a:path w="64515" h="37646" extrusionOk="0">
                <a:moveTo>
                  <a:pt x="56635" y="1"/>
                </a:moveTo>
                <a:cubicBezTo>
                  <a:pt x="53419" y="1"/>
                  <a:pt x="49736" y="2942"/>
                  <a:pt x="49736" y="2942"/>
                </a:cubicBezTo>
                <a:cubicBezTo>
                  <a:pt x="49736" y="2942"/>
                  <a:pt x="48584" y="2658"/>
                  <a:pt x="46622" y="2658"/>
                </a:cubicBezTo>
                <a:cubicBezTo>
                  <a:pt x="43792" y="2658"/>
                  <a:pt x="39276" y="3249"/>
                  <a:pt x="34104" y="6136"/>
                </a:cubicBezTo>
                <a:cubicBezTo>
                  <a:pt x="26635" y="10306"/>
                  <a:pt x="25775" y="14841"/>
                  <a:pt x="25775" y="14841"/>
                </a:cubicBezTo>
                <a:cubicBezTo>
                  <a:pt x="25775" y="14841"/>
                  <a:pt x="24674" y="14484"/>
                  <a:pt x="22877" y="14484"/>
                </a:cubicBezTo>
                <a:cubicBezTo>
                  <a:pt x="20503" y="14484"/>
                  <a:pt x="16914" y="15108"/>
                  <a:pt x="13048" y="18007"/>
                </a:cubicBezTo>
                <a:cubicBezTo>
                  <a:pt x="7118" y="22453"/>
                  <a:pt x="6039" y="26256"/>
                  <a:pt x="6039" y="26256"/>
                </a:cubicBezTo>
                <a:cubicBezTo>
                  <a:pt x="6039" y="26256"/>
                  <a:pt x="1" y="28592"/>
                  <a:pt x="4390" y="33912"/>
                </a:cubicBezTo>
                <a:cubicBezTo>
                  <a:pt x="5204" y="34898"/>
                  <a:pt x="6336" y="35232"/>
                  <a:pt x="7497" y="35232"/>
                </a:cubicBezTo>
                <a:cubicBezTo>
                  <a:pt x="9950" y="35232"/>
                  <a:pt x="12535" y="33739"/>
                  <a:pt x="12535" y="33739"/>
                </a:cubicBezTo>
                <a:cubicBezTo>
                  <a:pt x="12535" y="33739"/>
                  <a:pt x="15965" y="37645"/>
                  <a:pt x="21675" y="37645"/>
                </a:cubicBezTo>
                <a:cubicBezTo>
                  <a:pt x="21694" y="37645"/>
                  <a:pt x="21713" y="37645"/>
                  <a:pt x="21732" y="37645"/>
                </a:cubicBezTo>
                <a:cubicBezTo>
                  <a:pt x="28939" y="37613"/>
                  <a:pt x="32572" y="31443"/>
                  <a:pt x="32572" y="31443"/>
                </a:cubicBezTo>
                <a:cubicBezTo>
                  <a:pt x="32572" y="31443"/>
                  <a:pt x="36379" y="33700"/>
                  <a:pt x="40934" y="33700"/>
                </a:cubicBezTo>
                <a:cubicBezTo>
                  <a:pt x="42581" y="33700"/>
                  <a:pt x="44325" y="33405"/>
                  <a:pt x="46022" y="32603"/>
                </a:cubicBezTo>
                <a:cubicBezTo>
                  <a:pt x="58301" y="26793"/>
                  <a:pt x="51777" y="14394"/>
                  <a:pt x="51777" y="14394"/>
                </a:cubicBezTo>
                <a:cubicBezTo>
                  <a:pt x="51777" y="14394"/>
                  <a:pt x="64514" y="7656"/>
                  <a:pt x="59814" y="1521"/>
                </a:cubicBezTo>
                <a:cubicBezTo>
                  <a:pt x="58961" y="407"/>
                  <a:pt x="57830" y="1"/>
                  <a:pt x="566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5"/>
          <p:cNvSpPr/>
          <p:nvPr/>
        </p:nvSpPr>
        <p:spPr>
          <a:xfrm rot="296010">
            <a:off x="7588078" y="3958426"/>
            <a:ext cx="2136185" cy="1000005"/>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2" name="Google Shape;482;p35"/>
          <p:cNvGrpSpPr/>
          <p:nvPr/>
        </p:nvGrpSpPr>
        <p:grpSpPr>
          <a:xfrm rot="-3692152">
            <a:off x="323534" y="323153"/>
            <a:ext cx="325038" cy="133716"/>
            <a:chOff x="5904811" y="309326"/>
            <a:chExt cx="325044" cy="133718"/>
          </a:xfrm>
        </p:grpSpPr>
        <p:sp>
          <p:nvSpPr>
            <p:cNvPr id="483" name="Google Shape;483;p35"/>
            <p:cNvSpPr/>
            <p:nvPr/>
          </p:nvSpPr>
          <p:spPr>
            <a:xfrm>
              <a:off x="6055783" y="3126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35"/>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 name="Google Shape;485;p35"/>
          <p:cNvGrpSpPr/>
          <p:nvPr/>
        </p:nvGrpSpPr>
        <p:grpSpPr>
          <a:xfrm rot="-2198924">
            <a:off x="5925399" y="4741500"/>
            <a:ext cx="248569" cy="229507"/>
            <a:chOff x="5730733" y="213534"/>
            <a:chExt cx="248572" cy="229510"/>
          </a:xfrm>
        </p:grpSpPr>
        <p:sp>
          <p:nvSpPr>
            <p:cNvPr id="486" name="Google Shape;486;p35"/>
            <p:cNvSpPr/>
            <p:nvPr/>
          </p:nvSpPr>
          <p:spPr>
            <a:xfrm>
              <a:off x="5730733" y="2135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5"/>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8" name="Google Shape;488;p35"/>
          <p:cNvSpPr/>
          <p:nvPr/>
        </p:nvSpPr>
        <p:spPr>
          <a:xfrm rot="1107839">
            <a:off x="8620505" y="3001782"/>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5"/>
          <p:cNvSpPr/>
          <p:nvPr/>
        </p:nvSpPr>
        <p:spPr>
          <a:xfrm>
            <a:off x="2743360" y="48379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0" name="Google Shape;490;p35"/>
          <p:cNvGrpSpPr/>
          <p:nvPr/>
        </p:nvGrpSpPr>
        <p:grpSpPr>
          <a:xfrm rot="-10602091">
            <a:off x="-3045673" y="2991363"/>
            <a:ext cx="5897711" cy="4273430"/>
            <a:chOff x="4099150" y="2877075"/>
            <a:chExt cx="3291375" cy="2385300"/>
          </a:xfrm>
        </p:grpSpPr>
        <p:sp>
          <p:nvSpPr>
            <p:cNvPr id="491" name="Google Shape;491;p35"/>
            <p:cNvSpPr/>
            <p:nvPr/>
          </p:nvSpPr>
          <p:spPr>
            <a:xfrm>
              <a:off x="4105075" y="3481150"/>
              <a:ext cx="2990550" cy="1781225"/>
            </a:xfrm>
            <a:custGeom>
              <a:avLst/>
              <a:gdLst/>
              <a:ahLst/>
              <a:cxnLst/>
              <a:rect l="l" t="t" r="r" b="b"/>
              <a:pathLst>
                <a:path w="119622" h="71249" extrusionOk="0">
                  <a:moveTo>
                    <a:pt x="31053" y="34386"/>
                  </a:moveTo>
                  <a:lnTo>
                    <a:pt x="31053" y="34386"/>
                  </a:lnTo>
                  <a:cubicBezTo>
                    <a:pt x="30777" y="34420"/>
                    <a:pt x="30686" y="34432"/>
                    <a:pt x="30690" y="34432"/>
                  </a:cubicBezTo>
                  <a:cubicBezTo>
                    <a:pt x="30696" y="34432"/>
                    <a:pt x="30924" y="34404"/>
                    <a:pt x="31053" y="34386"/>
                  </a:cubicBezTo>
                  <a:close/>
                  <a:moveTo>
                    <a:pt x="50125" y="40168"/>
                  </a:moveTo>
                  <a:lnTo>
                    <a:pt x="50125" y="40168"/>
                  </a:lnTo>
                  <a:cubicBezTo>
                    <a:pt x="50277" y="40237"/>
                    <a:pt x="50429" y="40304"/>
                    <a:pt x="50580" y="40373"/>
                  </a:cubicBezTo>
                  <a:lnTo>
                    <a:pt x="50580" y="40373"/>
                  </a:lnTo>
                  <a:cubicBezTo>
                    <a:pt x="50502" y="40338"/>
                    <a:pt x="50359" y="40274"/>
                    <a:pt x="50125" y="40168"/>
                  </a:cubicBezTo>
                  <a:close/>
                  <a:moveTo>
                    <a:pt x="53027" y="41782"/>
                  </a:moveTo>
                  <a:cubicBezTo>
                    <a:pt x="53063" y="41800"/>
                    <a:pt x="53188" y="41884"/>
                    <a:pt x="53275" y="41955"/>
                  </a:cubicBezTo>
                  <a:cubicBezTo>
                    <a:pt x="53287" y="41965"/>
                    <a:pt x="53298" y="41975"/>
                    <a:pt x="53310" y="41984"/>
                  </a:cubicBezTo>
                  <a:lnTo>
                    <a:pt x="53310" y="41984"/>
                  </a:lnTo>
                  <a:cubicBezTo>
                    <a:pt x="53302" y="41978"/>
                    <a:pt x="53294" y="41972"/>
                    <a:pt x="53286" y="41966"/>
                  </a:cubicBezTo>
                  <a:cubicBezTo>
                    <a:pt x="53200" y="41904"/>
                    <a:pt x="53114" y="41842"/>
                    <a:pt x="53027" y="41782"/>
                  </a:cubicBezTo>
                  <a:close/>
                  <a:moveTo>
                    <a:pt x="69618" y="54165"/>
                  </a:moveTo>
                  <a:cubicBezTo>
                    <a:pt x="69655" y="54214"/>
                    <a:pt x="69699" y="54272"/>
                    <a:pt x="69748" y="54337"/>
                  </a:cubicBezTo>
                  <a:cubicBezTo>
                    <a:pt x="69705" y="54280"/>
                    <a:pt x="69661" y="54222"/>
                    <a:pt x="69618" y="54165"/>
                  </a:cubicBezTo>
                  <a:close/>
                  <a:moveTo>
                    <a:pt x="3227" y="1"/>
                  </a:moveTo>
                  <a:cubicBezTo>
                    <a:pt x="3188" y="1"/>
                    <a:pt x="3149" y="2"/>
                    <a:pt x="3110" y="3"/>
                  </a:cubicBezTo>
                  <a:cubicBezTo>
                    <a:pt x="1470" y="78"/>
                    <a:pt x="1" y="1356"/>
                    <a:pt x="34" y="3079"/>
                  </a:cubicBezTo>
                  <a:cubicBezTo>
                    <a:pt x="245" y="13790"/>
                    <a:pt x="1632" y="26125"/>
                    <a:pt x="10028" y="33784"/>
                  </a:cubicBezTo>
                  <a:cubicBezTo>
                    <a:pt x="14695" y="38040"/>
                    <a:pt x="20908" y="40795"/>
                    <a:pt x="27268" y="40800"/>
                  </a:cubicBezTo>
                  <a:cubicBezTo>
                    <a:pt x="27273" y="40800"/>
                    <a:pt x="27277" y="40800"/>
                    <a:pt x="27282" y="40800"/>
                  </a:cubicBezTo>
                  <a:cubicBezTo>
                    <a:pt x="29872" y="40800"/>
                    <a:pt x="32450" y="40377"/>
                    <a:pt x="34998" y="39949"/>
                  </a:cubicBezTo>
                  <a:cubicBezTo>
                    <a:pt x="36188" y="39750"/>
                    <a:pt x="37378" y="39550"/>
                    <a:pt x="38572" y="39375"/>
                  </a:cubicBezTo>
                  <a:lnTo>
                    <a:pt x="38572" y="39375"/>
                  </a:lnTo>
                  <a:cubicBezTo>
                    <a:pt x="38697" y="39359"/>
                    <a:pt x="38820" y="39343"/>
                    <a:pt x="38945" y="39329"/>
                  </a:cubicBezTo>
                  <a:cubicBezTo>
                    <a:pt x="39256" y="39292"/>
                    <a:pt x="39567" y="39257"/>
                    <a:pt x="39879" y="39227"/>
                  </a:cubicBezTo>
                  <a:cubicBezTo>
                    <a:pt x="40580" y="39159"/>
                    <a:pt x="41283" y="39110"/>
                    <a:pt x="41988" y="39081"/>
                  </a:cubicBezTo>
                  <a:cubicBezTo>
                    <a:pt x="42415" y="39064"/>
                    <a:pt x="42843" y="39055"/>
                    <a:pt x="43272" y="39055"/>
                  </a:cubicBezTo>
                  <a:cubicBezTo>
                    <a:pt x="44169" y="39055"/>
                    <a:pt x="45066" y="39095"/>
                    <a:pt x="45958" y="39183"/>
                  </a:cubicBezTo>
                  <a:cubicBezTo>
                    <a:pt x="46144" y="39200"/>
                    <a:pt x="46669" y="39286"/>
                    <a:pt x="46678" y="39286"/>
                  </a:cubicBezTo>
                  <a:cubicBezTo>
                    <a:pt x="46682" y="39286"/>
                    <a:pt x="46545" y="39263"/>
                    <a:pt x="46144" y="39194"/>
                  </a:cubicBezTo>
                  <a:lnTo>
                    <a:pt x="46144" y="39194"/>
                  </a:lnTo>
                  <a:cubicBezTo>
                    <a:pt x="46419" y="39240"/>
                    <a:pt x="46693" y="39276"/>
                    <a:pt x="46968" y="39327"/>
                  </a:cubicBezTo>
                  <a:cubicBezTo>
                    <a:pt x="47533" y="39430"/>
                    <a:pt x="48093" y="39557"/>
                    <a:pt x="48647" y="39708"/>
                  </a:cubicBezTo>
                  <a:cubicBezTo>
                    <a:pt x="49129" y="39841"/>
                    <a:pt x="49606" y="39994"/>
                    <a:pt x="50075" y="40167"/>
                  </a:cubicBezTo>
                  <a:cubicBezTo>
                    <a:pt x="50238" y="40227"/>
                    <a:pt x="50623" y="40395"/>
                    <a:pt x="50654" y="40407"/>
                  </a:cubicBezTo>
                  <a:lnTo>
                    <a:pt x="50654" y="40407"/>
                  </a:lnTo>
                  <a:cubicBezTo>
                    <a:pt x="50727" y="40441"/>
                    <a:pt x="50800" y="40476"/>
                    <a:pt x="50872" y="40511"/>
                  </a:cubicBezTo>
                  <a:cubicBezTo>
                    <a:pt x="51623" y="40879"/>
                    <a:pt x="52343" y="41304"/>
                    <a:pt x="53027" y="41782"/>
                  </a:cubicBezTo>
                  <a:lnTo>
                    <a:pt x="53027" y="41782"/>
                  </a:lnTo>
                  <a:cubicBezTo>
                    <a:pt x="53022" y="41779"/>
                    <a:pt x="53019" y="41778"/>
                    <a:pt x="53018" y="41778"/>
                  </a:cubicBezTo>
                  <a:lnTo>
                    <a:pt x="53018" y="41778"/>
                  </a:lnTo>
                  <a:cubicBezTo>
                    <a:pt x="53008" y="41778"/>
                    <a:pt x="53100" y="41851"/>
                    <a:pt x="53414" y="42070"/>
                  </a:cubicBezTo>
                  <a:lnTo>
                    <a:pt x="53414" y="42070"/>
                  </a:lnTo>
                  <a:cubicBezTo>
                    <a:pt x="53380" y="42041"/>
                    <a:pt x="53345" y="42013"/>
                    <a:pt x="53310" y="41984"/>
                  </a:cubicBezTo>
                  <a:lnTo>
                    <a:pt x="53310" y="41984"/>
                  </a:lnTo>
                  <a:cubicBezTo>
                    <a:pt x="53390" y="42044"/>
                    <a:pt x="53469" y="42107"/>
                    <a:pt x="53551" y="42165"/>
                  </a:cubicBezTo>
                  <a:cubicBezTo>
                    <a:pt x="53501" y="42130"/>
                    <a:pt x="53456" y="42099"/>
                    <a:pt x="53414" y="42070"/>
                  </a:cubicBezTo>
                  <a:lnTo>
                    <a:pt x="53414" y="42070"/>
                  </a:lnTo>
                  <a:cubicBezTo>
                    <a:pt x="53536" y="42170"/>
                    <a:pt x="53657" y="42271"/>
                    <a:pt x="53778" y="42374"/>
                  </a:cubicBezTo>
                  <a:cubicBezTo>
                    <a:pt x="54133" y="42682"/>
                    <a:pt x="54478" y="43004"/>
                    <a:pt x="54809" y="43339"/>
                  </a:cubicBezTo>
                  <a:cubicBezTo>
                    <a:pt x="55419" y="43954"/>
                    <a:pt x="55978" y="44608"/>
                    <a:pt x="56521" y="45280"/>
                  </a:cubicBezTo>
                  <a:lnTo>
                    <a:pt x="56521" y="45280"/>
                  </a:lnTo>
                  <a:cubicBezTo>
                    <a:pt x="56544" y="45310"/>
                    <a:pt x="56567" y="45340"/>
                    <a:pt x="56590" y="45371"/>
                  </a:cubicBezTo>
                  <a:cubicBezTo>
                    <a:pt x="56722" y="45548"/>
                    <a:pt x="56852" y="45726"/>
                    <a:pt x="56979" y="45907"/>
                  </a:cubicBezTo>
                  <a:cubicBezTo>
                    <a:pt x="57260" y="46299"/>
                    <a:pt x="57531" y="46696"/>
                    <a:pt x="57798" y="47097"/>
                  </a:cubicBezTo>
                  <a:cubicBezTo>
                    <a:pt x="58317" y="47881"/>
                    <a:pt x="58814" y="48680"/>
                    <a:pt x="59302" y="49483"/>
                  </a:cubicBezTo>
                  <a:cubicBezTo>
                    <a:pt x="61439" y="52993"/>
                    <a:pt x="63495" y="56545"/>
                    <a:pt x="66219" y="59649"/>
                  </a:cubicBezTo>
                  <a:cubicBezTo>
                    <a:pt x="69809" y="63739"/>
                    <a:pt x="74570" y="66607"/>
                    <a:pt x="79637" y="68489"/>
                  </a:cubicBezTo>
                  <a:cubicBezTo>
                    <a:pt x="84994" y="70479"/>
                    <a:pt x="90826" y="71247"/>
                    <a:pt x="96519" y="71249"/>
                  </a:cubicBezTo>
                  <a:cubicBezTo>
                    <a:pt x="96536" y="71249"/>
                    <a:pt x="96554" y="71249"/>
                    <a:pt x="96571" y="71249"/>
                  </a:cubicBezTo>
                  <a:cubicBezTo>
                    <a:pt x="102225" y="71249"/>
                    <a:pt x="107920" y="70483"/>
                    <a:pt x="113400" y="69106"/>
                  </a:cubicBezTo>
                  <a:cubicBezTo>
                    <a:pt x="114594" y="68808"/>
                    <a:pt x="115778" y="68476"/>
                    <a:pt x="116952" y="68110"/>
                  </a:cubicBezTo>
                  <a:cubicBezTo>
                    <a:pt x="118485" y="67634"/>
                    <a:pt x="119621" y="65943"/>
                    <a:pt x="119099" y="64328"/>
                  </a:cubicBezTo>
                  <a:cubicBezTo>
                    <a:pt x="118683" y="63042"/>
                    <a:pt x="117478" y="62055"/>
                    <a:pt x="116138" y="62055"/>
                  </a:cubicBezTo>
                  <a:cubicBezTo>
                    <a:pt x="115868" y="62055"/>
                    <a:pt x="115593" y="62095"/>
                    <a:pt x="115317" y="62181"/>
                  </a:cubicBezTo>
                  <a:lnTo>
                    <a:pt x="115319" y="62179"/>
                  </a:lnTo>
                  <a:lnTo>
                    <a:pt x="115319" y="62179"/>
                  </a:lnTo>
                  <a:cubicBezTo>
                    <a:pt x="112824" y="62953"/>
                    <a:pt x="110286" y="63582"/>
                    <a:pt x="107719" y="64064"/>
                  </a:cubicBezTo>
                  <a:cubicBezTo>
                    <a:pt x="107133" y="64174"/>
                    <a:pt x="106546" y="64277"/>
                    <a:pt x="105957" y="64372"/>
                  </a:cubicBezTo>
                  <a:cubicBezTo>
                    <a:pt x="105633" y="64423"/>
                    <a:pt x="105309" y="64474"/>
                    <a:pt x="104984" y="64521"/>
                  </a:cubicBezTo>
                  <a:cubicBezTo>
                    <a:pt x="104849" y="64541"/>
                    <a:pt x="104713" y="64560"/>
                    <a:pt x="104577" y="64580"/>
                  </a:cubicBezTo>
                  <a:lnTo>
                    <a:pt x="104577" y="64580"/>
                  </a:lnTo>
                  <a:cubicBezTo>
                    <a:pt x="104553" y="64583"/>
                    <a:pt x="104526" y="64586"/>
                    <a:pt x="104497" y="64590"/>
                  </a:cubicBezTo>
                  <a:cubicBezTo>
                    <a:pt x="103122" y="64763"/>
                    <a:pt x="101745" y="64893"/>
                    <a:pt x="100363" y="64980"/>
                  </a:cubicBezTo>
                  <a:cubicBezTo>
                    <a:pt x="99093" y="65059"/>
                    <a:pt x="97821" y="65101"/>
                    <a:pt x="96548" y="65101"/>
                  </a:cubicBezTo>
                  <a:cubicBezTo>
                    <a:pt x="95090" y="65101"/>
                    <a:pt x="93631" y="65046"/>
                    <a:pt x="92177" y="64931"/>
                  </a:cubicBezTo>
                  <a:cubicBezTo>
                    <a:pt x="91513" y="64879"/>
                    <a:pt x="90850" y="64813"/>
                    <a:pt x="90188" y="64736"/>
                  </a:cubicBezTo>
                  <a:cubicBezTo>
                    <a:pt x="90067" y="64721"/>
                    <a:pt x="89945" y="64705"/>
                    <a:pt x="89824" y="64690"/>
                  </a:cubicBezTo>
                  <a:lnTo>
                    <a:pt x="89824" y="64690"/>
                  </a:lnTo>
                  <a:cubicBezTo>
                    <a:pt x="89450" y="64633"/>
                    <a:pt x="89077" y="64579"/>
                    <a:pt x="88706" y="64515"/>
                  </a:cubicBezTo>
                  <a:cubicBezTo>
                    <a:pt x="87407" y="64296"/>
                    <a:pt x="86120" y="64020"/>
                    <a:pt x="84844" y="63687"/>
                  </a:cubicBezTo>
                  <a:cubicBezTo>
                    <a:pt x="83532" y="63342"/>
                    <a:pt x="82238" y="62928"/>
                    <a:pt x="80969" y="62446"/>
                  </a:cubicBezTo>
                  <a:cubicBezTo>
                    <a:pt x="80706" y="62345"/>
                    <a:pt x="80444" y="62240"/>
                    <a:pt x="80183" y="62134"/>
                  </a:cubicBezTo>
                  <a:lnTo>
                    <a:pt x="80183" y="62134"/>
                  </a:lnTo>
                  <a:cubicBezTo>
                    <a:pt x="80043" y="62071"/>
                    <a:pt x="79903" y="62011"/>
                    <a:pt x="79763" y="61947"/>
                  </a:cubicBezTo>
                  <a:cubicBezTo>
                    <a:pt x="79175" y="61681"/>
                    <a:pt x="78596" y="61398"/>
                    <a:pt x="78025" y="61098"/>
                  </a:cubicBezTo>
                  <a:cubicBezTo>
                    <a:pt x="76838" y="60474"/>
                    <a:pt x="75692" y="59773"/>
                    <a:pt x="74595" y="58997"/>
                  </a:cubicBezTo>
                  <a:cubicBezTo>
                    <a:pt x="74332" y="58811"/>
                    <a:pt x="74079" y="58607"/>
                    <a:pt x="73814" y="58424"/>
                  </a:cubicBezTo>
                  <a:lnTo>
                    <a:pt x="73814" y="58424"/>
                  </a:lnTo>
                  <a:cubicBezTo>
                    <a:pt x="74076" y="58603"/>
                    <a:pt x="74174" y="58669"/>
                    <a:pt x="74178" y="58669"/>
                  </a:cubicBezTo>
                  <a:cubicBezTo>
                    <a:pt x="74186" y="58669"/>
                    <a:pt x="73687" y="58316"/>
                    <a:pt x="73548" y="58200"/>
                  </a:cubicBezTo>
                  <a:cubicBezTo>
                    <a:pt x="73124" y="57853"/>
                    <a:pt x="72713" y="57489"/>
                    <a:pt x="72315" y="57115"/>
                  </a:cubicBezTo>
                  <a:cubicBezTo>
                    <a:pt x="71586" y="56426"/>
                    <a:pt x="70897" y="55697"/>
                    <a:pt x="70250" y="54933"/>
                  </a:cubicBezTo>
                  <a:cubicBezTo>
                    <a:pt x="70094" y="54748"/>
                    <a:pt x="69939" y="54563"/>
                    <a:pt x="69788" y="54374"/>
                  </a:cubicBezTo>
                  <a:cubicBezTo>
                    <a:pt x="69704" y="54271"/>
                    <a:pt x="69525" y="54038"/>
                    <a:pt x="69444" y="53934"/>
                  </a:cubicBezTo>
                  <a:lnTo>
                    <a:pt x="69444" y="53934"/>
                  </a:lnTo>
                  <a:cubicBezTo>
                    <a:pt x="69235" y="53654"/>
                    <a:pt x="69029" y="53373"/>
                    <a:pt x="68828" y="53088"/>
                  </a:cubicBezTo>
                  <a:cubicBezTo>
                    <a:pt x="67722" y="51524"/>
                    <a:pt x="66725" y="49887"/>
                    <a:pt x="65739" y="48248"/>
                  </a:cubicBezTo>
                  <a:cubicBezTo>
                    <a:pt x="63757" y="44950"/>
                    <a:pt x="61766" y="41557"/>
                    <a:pt x="59004" y="38838"/>
                  </a:cubicBezTo>
                  <a:cubicBezTo>
                    <a:pt x="57561" y="37418"/>
                    <a:pt x="55895" y="36156"/>
                    <a:pt x="54079" y="35253"/>
                  </a:cubicBezTo>
                  <a:cubicBezTo>
                    <a:pt x="51719" y="34077"/>
                    <a:pt x="49282" y="33446"/>
                    <a:pt x="46679" y="33115"/>
                  </a:cubicBezTo>
                  <a:cubicBezTo>
                    <a:pt x="45593" y="32978"/>
                    <a:pt x="44512" y="32919"/>
                    <a:pt x="43435" y="32919"/>
                  </a:cubicBezTo>
                  <a:cubicBezTo>
                    <a:pt x="39281" y="32919"/>
                    <a:pt x="35180" y="33793"/>
                    <a:pt x="31058" y="34385"/>
                  </a:cubicBezTo>
                  <a:cubicBezTo>
                    <a:pt x="31056" y="34385"/>
                    <a:pt x="31055" y="34386"/>
                    <a:pt x="31053" y="34386"/>
                  </a:cubicBezTo>
                  <a:lnTo>
                    <a:pt x="31053" y="34386"/>
                  </a:lnTo>
                  <a:cubicBezTo>
                    <a:pt x="31112" y="34378"/>
                    <a:pt x="31179" y="34370"/>
                    <a:pt x="31256" y="34361"/>
                  </a:cubicBezTo>
                  <a:lnTo>
                    <a:pt x="31256" y="34361"/>
                  </a:lnTo>
                  <a:cubicBezTo>
                    <a:pt x="31128" y="34377"/>
                    <a:pt x="31001" y="34394"/>
                    <a:pt x="30872" y="34410"/>
                  </a:cubicBezTo>
                  <a:cubicBezTo>
                    <a:pt x="30586" y="34445"/>
                    <a:pt x="30299" y="34477"/>
                    <a:pt x="30012" y="34506"/>
                  </a:cubicBezTo>
                  <a:cubicBezTo>
                    <a:pt x="29437" y="34563"/>
                    <a:pt x="28861" y="34606"/>
                    <a:pt x="28284" y="34629"/>
                  </a:cubicBezTo>
                  <a:cubicBezTo>
                    <a:pt x="28010" y="34641"/>
                    <a:pt x="27737" y="34646"/>
                    <a:pt x="27465" y="34646"/>
                  </a:cubicBezTo>
                  <a:cubicBezTo>
                    <a:pt x="26677" y="34646"/>
                    <a:pt x="25893" y="34602"/>
                    <a:pt x="25107" y="34531"/>
                  </a:cubicBezTo>
                  <a:lnTo>
                    <a:pt x="25107" y="34531"/>
                  </a:lnTo>
                  <a:cubicBezTo>
                    <a:pt x="25114" y="34527"/>
                    <a:pt x="24536" y="34458"/>
                    <a:pt x="24351" y="34423"/>
                  </a:cubicBezTo>
                  <a:cubicBezTo>
                    <a:pt x="24040" y="34366"/>
                    <a:pt x="23730" y="34299"/>
                    <a:pt x="23422" y="34226"/>
                  </a:cubicBezTo>
                  <a:cubicBezTo>
                    <a:pt x="22722" y="34060"/>
                    <a:pt x="22032" y="33855"/>
                    <a:pt x="21354" y="33614"/>
                  </a:cubicBezTo>
                  <a:cubicBezTo>
                    <a:pt x="21175" y="33550"/>
                    <a:pt x="20996" y="33471"/>
                    <a:pt x="20817" y="33397"/>
                  </a:cubicBezTo>
                  <a:lnTo>
                    <a:pt x="20817" y="33397"/>
                  </a:lnTo>
                  <a:cubicBezTo>
                    <a:pt x="20817" y="33397"/>
                    <a:pt x="20817" y="33397"/>
                    <a:pt x="20817" y="33397"/>
                  </a:cubicBezTo>
                  <a:cubicBezTo>
                    <a:pt x="20858" y="33397"/>
                    <a:pt x="20785" y="33355"/>
                    <a:pt x="20423" y="33252"/>
                  </a:cubicBezTo>
                  <a:lnTo>
                    <a:pt x="20423" y="33252"/>
                  </a:lnTo>
                  <a:cubicBezTo>
                    <a:pt x="20424" y="33253"/>
                    <a:pt x="20425" y="33253"/>
                    <a:pt x="20426" y="33254"/>
                  </a:cubicBezTo>
                  <a:lnTo>
                    <a:pt x="20426" y="33254"/>
                  </a:lnTo>
                  <a:cubicBezTo>
                    <a:pt x="20557" y="33293"/>
                    <a:pt x="20687" y="33344"/>
                    <a:pt x="20817" y="33397"/>
                  </a:cubicBezTo>
                  <a:lnTo>
                    <a:pt x="20817" y="33397"/>
                  </a:lnTo>
                  <a:cubicBezTo>
                    <a:pt x="20786" y="33397"/>
                    <a:pt x="20691" y="33374"/>
                    <a:pt x="20605" y="33334"/>
                  </a:cubicBezTo>
                  <a:cubicBezTo>
                    <a:pt x="20546" y="33307"/>
                    <a:pt x="20486" y="33281"/>
                    <a:pt x="20426" y="33254"/>
                  </a:cubicBezTo>
                  <a:lnTo>
                    <a:pt x="20426" y="33254"/>
                  </a:lnTo>
                  <a:cubicBezTo>
                    <a:pt x="20410" y="33249"/>
                    <a:pt x="20394" y="33244"/>
                    <a:pt x="20378" y="33240"/>
                  </a:cubicBezTo>
                  <a:lnTo>
                    <a:pt x="20378" y="33240"/>
                  </a:lnTo>
                  <a:cubicBezTo>
                    <a:pt x="20393" y="33244"/>
                    <a:pt x="20408" y="33248"/>
                    <a:pt x="20423" y="33252"/>
                  </a:cubicBezTo>
                  <a:lnTo>
                    <a:pt x="20423" y="33252"/>
                  </a:lnTo>
                  <a:cubicBezTo>
                    <a:pt x="20315" y="33204"/>
                    <a:pt x="20207" y="33156"/>
                    <a:pt x="20099" y="33106"/>
                  </a:cubicBezTo>
                  <a:cubicBezTo>
                    <a:pt x="19328" y="32746"/>
                    <a:pt x="18574" y="32344"/>
                    <a:pt x="17841" y="31911"/>
                  </a:cubicBezTo>
                  <a:cubicBezTo>
                    <a:pt x="17127" y="31489"/>
                    <a:pt x="16428" y="31041"/>
                    <a:pt x="15752" y="30562"/>
                  </a:cubicBezTo>
                  <a:cubicBezTo>
                    <a:pt x="15625" y="30471"/>
                    <a:pt x="15500" y="30378"/>
                    <a:pt x="15374" y="30287"/>
                  </a:cubicBezTo>
                  <a:lnTo>
                    <a:pt x="15374" y="30287"/>
                  </a:lnTo>
                  <a:cubicBezTo>
                    <a:pt x="15117" y="30077"/>
                    <a:pt x="14860" y="29866"/>
                    <a:pt x="14611" y="29646"/>
                  </a:cubicBezTo>
                  <a:cubicBezTo>
                    <a:pt x="13697" y="28837"/>
                    <a:pt x="12872" y="27946"/>
                    <a:pt x="12102" y="27000"/>
                  </a:cubicBezTo>
                  <a:lnTo>
                    <a:pt x="12102" y="27000"/>
                  </a:lnTo>
                  <a:cubicBezTo>
                    <a:pt x="12025" y="26895"/>
                    <a:pt x="11948" y="26792"/>
                    <a:pt x="11872" y="26686"/>
                  </a:cubicBezTo>
                  <a:cubicBezTo>
                    <a:pt x="11692" y="26436"/>
                    <a:pt x="11520" y="26182"/>
                    <a:pt x="11350" y="25925"/>
                  </a:cubicBezTo>
                  <a:cubicBezTo>
                    <a:pt x="10983" y="25366"/>
                    <a:pt x="10640" y="24793"/>
                    <a:pt x="10321" y="24207"/>
                  </a:cubicBezTo>
                  <a:cubicBezTo>
                    <a:pt x="10025" y="23665"/>
                    <a:pt x="9748" y="23112"/>
                    <a:pt x="9490" y="22551"/>
                  </a:cubicBezTo>
                  <a:cubicBezTo>
                    <a:pt x="9415" y="22388"/>
                    <a:pt x="9202" y="21848"/>
                    <a:pt x="9198" y="21848"/>
                  </a:cubicBezTo>
                  <a:lnTo>
                    <a:pt x="9198" y="21848"/>
                  </a:lnTo>
                  <a:cubicBezTo>
                    <a:pt x="9197" y="21848"/>
                    <a:pt x="9238" y="21957"/>
                    <a:pt x="9352" y="22259"/>
                  </a:cubicBezTo>
                  <a:lnTo>
                    <a:pt x="9352" y="22259"/>
                  </a:lnTo>
                  <a:cubicBezTo>
                    <a:pt x="9227" y="21930"/>
                    <a:pt x="9087" y="21607"/>
                    <a:pt x="8964" y="21276"/>
                  </a:cubicBezTo>
                  <a:cubicBezTo>
                    <a:pt x="8058" y="18862"/>
                    <a:pt x="7444" y="16344"/>
                    <a:pt x="7017" y="13803"/>
                  </a:cubicBezTo>
                  <a:cubicBezTo>
                    <a:pt x="6963" y="13489"/>
                    <a:pt x="6914" y="13174"/>
                    <a:pt x="6866" y="12860"/>
                  </a:cubicBezTo>
                  <a:cubicBezTo>
                    <a:pt x="6839" y="12680"/>
                    <a:pt x="6763" y="12082"/>
                    <a:pt x="6762" y="12082"/>
                  </a:cubicBezTo>
                  <a:lnTo>
                    <a:pt x="6762" y="12082"/>
                  </a:lnTo>
                  <a:cubicBezTo>
                    <a:pt x="6762" y="12082"/>
                    <a:pt x="6777" y="12212"/>
                    <a:pt x="6822" y="12574"/>
                  </a:cubicBezTo>
                  <a:cubicBezTo>
                    <a:pt x="6744" y="11943"/>
                    <a:pt x="6666" y="11313"/>
                    <a:pt x="6603" y="10679"/>
                  </a:cubicBezTo>
                  <a:cubicBezTo>
                    <a:pt x="6471" y="9375"/>
                    <a:pt x="6377" y="8066"/>
                    <a:pt x="6309" y="6755"/>
                  </a:cubicBezTo>
                  <a:cubicBezTo>
                    <a:pt x="6247" y="5531"/>
                    <a:pt x="6208" y="4304"/>
                    <a:pt x="6184" y="3079"/>
                  </a:cubicBezTo>
                  <a:cubicBezTo>
                    <a:pt x="6153" y="1509"/>
                    <a:pt x="4855" y="1"/>
                    <a:pt x="3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5"/>
            <p:cNvSpPr/>
            <p:nvPr/>
          </p:nvSpPr>
          <p:spPr>
            <a:xfrm>
              <a:off x="4159900" y="3357475"/>
              <a:ext cx="2990625" cy="1781275"/>
            </a:xfrm>
            <a:custGeom>
              <a:avLst/>
              <a:gdLst/>
              <a:ahLst/>
              <a:cxnLst/>
              <a:rect l="l" t="t" r="r" b="b"/>
              <a:pathLst>
                <a:path w="119625" h="71251" extrusionOk="0">
                  <a:moveTo>
                    <a:pt x="20423" y="33252"/>
                  </a:moveTo>
                  <a:cubicBezTo>
                    <a:pt x="20424" y="33253"/>
                    <a:pt x="20424" y="33253"/>
                    <a:pt x="20425" y="33254"/>
                  </a:cubicBezTo>
                  <a:lnTo>
                    <a:pt x="20425" y="33254"/>
                  </a:lnTo>
                  <a:cubicBezTo>
                    <a:pt x="20557" y="33293"/>
                    <a:pt x="20688" y="33344"/>
                    <a:pt x="20818" y="33397"/>
                  </a:cubicBezTo>
                  <a:lnTo>
                    <a:pt x="20818" y="33397"/>
                  </a:lnTo>
                  <a:cubicBezTo>
                    <a:pt x="20859" y="33397"/>
                    <a:pt x="20785" y="33355"/>
                    <a:pt x="20423" y="33252"/>
                  </a:cubicBezTo>
                  <a:close/>
                  <a:moveTo>
                    <a:pt x="50229" y="40217"/>
                  </a:moveTo>
                  <a:lnTo>
                    <a:pt x="50229" y="40217"/>
                  </a:lnTo>
                  <a:cubicBezTo>
                    <a:pt x="50315" y="40255"/>
                    <a:pt x="50401" y="40293"/>
                    <a:pt x="50486" y="40332"/>
                  </a:cubicBezTo>
                  <a:lnTo>
                    <a:pt x="50486" y="40332"/>
                  </a:lnTo>
                  <a:cubicBezTo>
                    <a:pt x="50422" y="40303"/>
                    <a:pt x="50338" y="40265"/>
                    <a:pt x="50229" y="40217"/>
                  </a:cubicBezTo>
                  <a:close/>
                  <a:moveTo>
                    <a:pt x="53026" y="41781"/>
                  </a:moveTo>
                  <a:cubicBezTo>
                    <a:pt x="53059" y="41798"/>
                    <a:pt x="53187" y="41883"/>
                    <a:pt x="53275" y="41955"/>
                  </a:cubicBezTo>
                  <a:cubicBezTo>
                    <a:pt x="53292" y="41969"/>
                    <a:pt x="53309" y="41983"/>
                    <a:pt x="53325" y="41996"/>
                  </a:cubicBezTo>
                  <a:lnTo>
                    <a:pt x="53325" y="41996"/>
                  </a:lnTo>
                  <a:cubicBezTo>
                    <a:pt x="53313" y="41987"/>
                    <a:pt x="53300" y="41978"/>
                    <a:pt x="53288" y="41968"/>
                  </a:cubicBezTo>
                  <a:cubicBezTo>
                    <a:pt x="53201" y="41905"/>
                    <a:pt x="53114" y="41842"/>
                    <a:pt x="53026" y="41781"/>
                  </a:cubicBezTo>
                  <a:close/>
                  <a:moveTo>
                    <a:pt x="3227" y="1"/>
                  </a:moveTo>
                  <a:cubicBezTo>
                    <a:pt x="3188" y="1"/>
                    <a:pt x="3149" y="2"/>
                    <a:pt x="3110" y="4"/>
                  </a:cubicBezTo>
                  <a:cubicBezTo>
                    <a:pt x="1471" y="78"/>
                    <a:pt x="1" y="1356"/>
                    <a:pt x="34" y="3079"/>
                  </a:cubicBezTo>
                  <a:cubicBezTo>
                    <a:pt x="245" y="13790"/>
                    <a:pt x="1632" y="26125"/>
                    <a:pt x="10030" y="33784"/>
                  </a:cubicBezTo>
                  <a:cubicBezTo>
                    <a:pt x="14697" y="38040"/>
                    <a:pt x="20909" y="40795"/>
                    <a:pt x="27268" y="40800"/>
                  </a:cubicBezTo>
                  <a:cubicBezTo>
                    <a:pt x="27278" y="40800"/>
                    <a:pt x="27287" y="40800"/>
                    <a:pt x="27297" y="40800"/>
                  </a:cubicBezTo>
                  <a:cubicBezTo>
                    <a:pt x="29882" y="40800"/>
                    <a:pt x="32456" y="40376"/>
                    <a:pt x="34999" y="39949"/>
                  </a:cubicBezTo>
                  <a:cubicBezTo>
                    <a:pt x="36217" y="39747"/>
                    <a:pt x="37436" y="39541"/>
                    <a:pt x="38661" y="39364"/>
                  </a:cubicBezTo>
                  <a:lnTo>
                    <a:pt x="38661" y="39364"/>
                  </a:lnTo>
                  <a:cubicBezTo>
                    <a:pt x="38756" y="39352"/>
                    <a:pt x="38852" y="39340"/>
                    <a:pt x="38947" y="39329"/>
                  </a:cubicBezTo>
                  <a:cubicBezTo>
                    <a:pt x="39257" y="39292"/>
                    <a:pt x="39568" y="39259"/>
                    <a:pt x="39879" y="39229"/>
                  </a:cubicBezTo>
                  <a:cubicBezTo>
                    <a:pt x="40582" y="39159"/>
                    <a:pt x="41285" y="39111"/>
                    <a:pt x="41990" y="39081"/>
                  </a:cubicBezTo>
                  <a:cubicBezTo>
                    <a:pt x="42417" y="39065"/>
                    <a:pt x="42845" y="39056"/>
                    <a:pt x="43273" y="39056"/>
                  </a:cubicBezTo>
                  <a:cubicBezTo>
                    <a:pt x="44170" y="39056"/>
                    <a:pt x="45067" y="39095"/>
                    <a:pt x="45960" y="39183"/>
                  </a:cubicBezTo>
                  <a:cubicBezTo>
                    <a:pt x="46145" y="39202"/>
                    <a:pt x="46669" y="39286"/>
                    <a:pt x="46679" y="39286"/>
                  </a:cubicBezTo>
                  <a:cubicBezTo>
                    <a:pt x="46684" y="39286"/>
                    <a:pt x="46559" y="39265"/>
                    <a:pt x="46195" y="39203"/>
                  </a:cubicBezTo>
                  <a:lnTo>
                    <a:pt x="46195" y="39203"/>
                  </a:lnTo>
                  <a:cubicBezTo>
                    <a:pt x="46453" y="39246"/>
                    <a:pt x="46712" y="39281"/>
                    <a:pt x="46970" y="39327"/>
                  </a:cubicBezTo>
                  <a:cubicBezTo>
                    <a:pt x="47535" y="39430"/>
                    <a:pt x="48093" y="39557"/>
                    <a:pt x="48649" y="39710"/>
                  </a:cubicBezTo>
                  <a:cubicBezTo>
                    <a:pt x="49131" y="39843"/>
                    <a:pt x="49607" y="39995"/>
                    <a:pt x="50077" y="40168"/>
                  </a:cubicBezTo>
                  <a:cubicBezTo>
                    <a:pt x="50229" y="40225"/>
                    <a:pt x="50578" y="40376"/>
                    <a:pt x="50645" y="40404"/>
                  </a:cubicBezTo>
                  <a:lnTo>
                    <a:pt x="50645" y="40404"/>
                  </a:lnTo>
                  <a:cubicBezTo>
                    <a:pt x="50722" y="40440"/>
                    <a:pt x="50798" y="40476"/>
                    <a:pt x="50874" y="40513"/>
                  </a:cubicBezTo>
                  <a:cubicBezTo>
                    <a:pt x="51623" y="40878"/>
                    <a:pt x="52342" y="41303"/>
                    <a:pt x="53026" y="41781"/>
                  </a:cubicBezTo>
                  <a:lnTo>
                    <a:pt x="53026" y="41781"/>
                  </a:lnTo>
                  <a:cubicBezTo>
                    <a:pt x="53022" y="41779"/>
                    <a:pt x="53019" y="41778"/>
                    <a:pt x="53018" y="41778"/>
                  </a:cubicBezTo>
                  <a:lnTo>
                    <a:pt x="53018" y="41778"/>
                  </a:lnTo>
                  <a:cubicBezTo>
                    <a:pt x="53008" y="41778"/>
                    <a:pt x="53101" y="41851"/>
                    <a:pt x="53419" y="42073"/>
                  </a:cubicBezTo>
                  <a:lnTo>
                    <a:pt x="53419" y="42073"/>
                  </a:lnTo>
                  <a:cubicBezTo>
                    <a:pt x="53388" y="42047"/>
                    <a:pt x="53357" y="42022"/>
                    <a:pt x="53325" y="41996"/>
                  </a:cubicBezTo>
                  <a:lnTo>
                    <a:pt x="53325" y="41996"/>
                  </a:lnTo>
                  <a:cubicBezTo>
                    <a:pt x="53400" y="42053"/>
                    <a:pt x="53475" y="42112"/>
                    <a:pt x="53551" y="42165"/>
                  </a:cubicBezTo>
                  <a:cubicBezTo>
                    <a:pt x="53503" y="42132"/>
                    <a:pt x="53459" y="42101"/>
                    <a:pt x="53419" y="42073"/>
                  </a:cubicBezTo>
                  <a:lnTo>
                    <a:pt x="53419" y="42073"/>
                  </a:lnTo>
                  <a:cubicBezTo>
                    <a:pt x="53540" y="42173"/>
                    <a:pt x="53660" y="42273"/>
                    <a:pt x="53778" y="42374"/>
                  </a:cubicBezTo>
                  <a:cubicBezTo>
                    <a:pt x="54135" y="42682"/>
                    <a:pt x="54478" y="43005"/>
                    <a:pt x="54810" y="43339"/>
                  </a:cubicBezTo>
                  <a:cubicBezTo>
                    <a:pt x="55423" y="43957"/>
                    <a:pt x="55984" y="44616"/>
                    <a:pt x="56531" y="45292"/>
                  </a:cubicBezTo>
                  <a:lnTo>
                    <a:pt x="56531" y="45292"/>
                  </a:lnTo>
                  <a:cubicBezTo>
                    <a:pt x="56551" y="45319"/>
                    <a:pt x="56571" y="45345"/>
                    <a:pt x="56590" y="45372"/>
                  </a:cubicBezTo>
                  <a:cubicBezTo>
                    <a:pt x="56722" y="45549"/>
                    <a:pt x="56852" y="45728"/>
                    <a:pt x="56981" y="45907"/>
                  </a:cubicBezTo>
                  <a:cubicBezTo>
                    <a:pt x="57260" y="46299"/>
                    <a:pt x="57533" y="46696"/>
                    <a:pt x="57798" y="47097"/>
                  </a:cubicBezTo>
                  <a:cubicBezTo>
                    <a:pt x="58319" y="47881"/>
                    <a:pt x="58815" y="48681"/>
                    <a:pt x="59304" y="49484"/>
                  </a:cubicBezTo>
                  <a:cubicBezTo>
                    <a:pt x="61440" y="52993"/>
                    <a:pt x="63497" y="56547"/>
                    <a:pt x="66221" y="59649"/>
                  </a:cubicBezTo>
                  <a:cubicBezTo>
                    <a:pt x="69811" y="63741"/>
                    <a:pt x="74572" y="66609"/>
                    <a:pt x="79639" y="68491"/>
                  </a:cubicBezTo>
                  <a:cubicBezTo>
                    <a:pt x="84995" y="70479"/>
                    <a:pt x="90828" y="71248"/>
                    <a:pt x="96519" y="71251"/>
                  </a:cubicBezTo>
                  <a:cubicBezTo>
                    <a:pt x="96537" y="71251"/>
                    <a:pt x="96554" y="71251"/>
                    <a:pt x="96571" y="71251"/>
                  </a:cubicBezTo>
                  <a:cubicBezTo>
                    <a:pt x="102225" y="71251"/>
                    <a:pt x="107921" y="70483"/>
                    <a:pt x="113402" y="69108"/>
                  </a:cubicBezTo>
                  <a:cubicBezTo>
                    <a:pt x="114596" y="68810"/>
                    <a:pt x="115780" y="68477"/>
                    <a:pt x="116954" y="68112"/>
                  </a:cubicBezTo>
                  <a:cubicBezTo>
                    <a:pt x="118489" y="67635"/>
                    <a:pt x="119625" y="65945"/>
                    <a:pt x="119101" y="64330"/>
                  </a:cubicBezTo>
                  <a:cubicBezTo>
                    <a:pt x="118685" y="63044"/>
                    <a:pt x="117481" y="62057"/>
                    <a:pt x="116140" y="62057"/>
                  </a:cubicBezTo>
                  <a:cubicBezTo>
                    <a:pt x="115870" y="62057"/>
                    <a:pt x="115595" y="62097"/>
                    <a:pt x="115319" y="62182"/>
                  </a:cubicBezTo>
                  <a:cubicBezTo>
                    <a:pt x="112824" y="62955"/>
                    <a:pt x="110287" y="63585"/>
                    <a:pt x="107719" y="64068"/>
                  </a:cubicBezTo>
                  <a:cubicBezTo>
                    <a:pt x="107133" y="64177"/>
                    <a:pt x="106546" y="64280"/>
                    <a:pt x="105957" y="64374"/>
                  </a:cubicBezTo>
                  <a:cubicBezTo>
                    <a:pt x="105633" y="64426"/>
                    <a:pt x="105308" y="64476"/>
                    <a:pt x="104984" y="64523"/>
                  </a:cubicBezTo>
                  <a:cubicBezTo>
                    <a:pt x="104863" y="64541"/>
                    <a:pt x="104740" y="64559"/>
                    <a:pt x="104617" y="64576"/>
                  </a:cubicBezTo>
                  <a:lnTo>
                    <a:pt x="104617" y="64576"/>
                  </a:lnTo>
                  <a:cubicBezTo>
                    <a:pt x="104583" y="64580"/>
                    <a:pt x="104543" y="64586"/>
                    <a:pt x="104496" y="64591"/>
                  </a:cubicBezTo>
                  <a:cubicBezTo>
                    <a:pt x="103123" y="64766"/>
                    <a:pt x="101745" y="64896"/>
                    <a:pt x="100363" y="64983"/>
                  </a:cubicBezTo>
                  <a:cubicBezTo>
                    <a:pt x="99093" y="65063"/>
                    <a:pt x="97821" y="65104"/>
                    <a:pt x="96548" y="65104"/>
                  </a:cubicBezTo>
                  <a:cubicBezTo>
                    <a:pt x="95090" y="65104"/>
                    <a:pt x="93631" y="65050"/>
                    <a:pt x="92177" y="64934"/>
                  </a:cubicBezTo>
                  <a:cubicBezTo>
                    <a:pt x="91512" y="64880"/>
                    <a:pt x="90850" y="64815"/>
                    <a:pt x="90188" y="64737"/>
                  </a:cubicBezTo>
                  <a:cubicBezTo>
                    <a:pt x="90077" y="64725"/>
                    <a:pt x="89965" y="64710"/>
                    <a:pt x="89853" y="64696"/>
                  </a:cubicBezTo>
                  <a:lnTo>
                    <a:pt x="89853" y="64696"/>
                  </a:lnTo>
                  <a:cubicBezTo>
                    <a:pt x="89853" y="64696"/>
                    <a:pt x="89852" y="64696"/>
                    <a:pt x="89852" y="64696"/>
                  </a:cubicBezTo>
                  <a:cubicBezTo>
                    <a:pt x="89469" y="64639"/>
                    <a:pt x="89087" y="64582"/>
                    <a:pt x="88706" y="64518"/>
                  </a:cubicBezTo>
                  <a:cubicBezTo>
                    <a:pt x="87408" y="64299"/>
                    <a:pt x="86121" y="64023"/>
                    <a:pt x="84845" y="63690"/>
                  </a:cubicBezTo>
                  <a:cubicBezTo>
                    <a:pt x="83532" y="63344"/>
                    <a:pt x="82239" y="62930"/>
                    <a:pt x="80969" y="62447"/>
                  </a:cubicBezTo>
                  <a:cubicBezTo>
                    <a:pt x="80711" y="62348"/>
                    <a:pt x="80452" y="62245"/>
                    <a:pt x="80194" y="62141"/>
                  </a:cubicBezTo>
                  <a:lnTo>
                    <a:pt x="80194" y="62141"/>
                  </a:lnTo>
                  <a:cubicBezTo>
                    <a:pt x="80051" y="62077"/>
                    <a:pt x="79907" y="62014"/>
                    <a:pt x="79763" y="61949"/>
                  </a:cubicBezTo>
                  <a:cubicBezTo>
                    <a:pt x="79176" y="61684"/>
                    <a:pt x="78596" y="61400"/>
                    <a:pt x="78025" y="61100"/>
                  </a:cubicBezTo>
                  <a:cubicBezTo>
                    <a:pt x="76836" y="60476"/>
                    <a:pt x="75691" y="59775"/>
                    <a:pt x="74596" y="59000"/>
                  </a:cubicBezTo>
                  <a:cubicBezTo>
                    <a:pt x="74334" y="58815"/>
                    <a:pt x="74084" y="58612"/>
                    <a:pt x="73820" y="58430"/>
                  </a:cubicBezTo>
                  <a:lnTo>
                    <a:pt x="73820" y="58430"/>
                  </a:lnTo>
                  <a:cubicBezTo>
                    <a:pt x="74077" y="58606"/>
                    <a:pt x="74173" y="58671"/>
                    <a:pt x="74177" y="58671"/>
                  </a:cubicBezTo>
                  <a:cubicBezTo>
                    <a:pt x="74185" y="58671"/>
                    <a:pt x="73687" y="58317"/>
                    <a:pt x="73546" y="58202"/>
                  </a:cubicBezTo>
                  <a:cubicBezTo>
                    <a:pt x="73124" y="57854"/>
                    <a:pt x="72713" y="57491"/>
                    <a:pt x="72313" y="57116"/>
                  </a:cubicBezTo>
                  <a:cubicBezTo>
                    <a:pt x="71586" y="56428"/>
                    <a:pt x="70898" y="55699"/>
                    <a:pt x="70250" y="54934"/>
                  </a:cubicBezTo>
                  <a:cubicBezTo>
                    <a:pt x="70095" y="54750"/>
                    <a:pt x="69941" y="54565"/>
                    <a:pt x="69788" y="54376"/>
                  </a:cubicBezTo>
                  <a:cubicBezTo>
                    <a:pt x="69704" y="54272"/>
                    <a:pt x="69522" y="54034"/>
                    <a:pt x="69443" y="53932"/>
                  </a:cubicBezTo>
                  <a:lnTo>
                    <a:pt x="69443" y="53932"/>
                  </a:lnTo>
                  <a:cubicBezTo>
                    <a:pt x="69235" y="53654"/>
                    <a:pt x="69030" y="53374"/>
                    <a:pt x="68830" y="53090"/>
                  </a:cubicBezTo>
                  <a:cubicBezTo>
                    <a:pt x="67724" y="51525"/>
                    <a:pt x="66727" y="49889"/>
                    <a:pt x="65740" y="48250"/>
                  </a:cubicBezTo>
                  <a:cubicBezTo>
                    <a:pt x="63759" y="44952"/>
                    <a:pt x="61766" y="41559"/>
                    <a:pt x="59004" y="38840"/>
                  </a:cubicBezTo>
                  <a:cubicBezTo>
                    <a:pt x="57563" y="37420"/>
                    <a:pt x="55895" y="36158"/>
                    <a:pt x="54081" y="35255"/>
                  </a:cubicBezTo>
                  <a:cubicBezTo>
                    <a:pt x="51720" y="34079"/>
                    <a:pt x="49284" y="33447"/>
                    <a:pt x="46679" y="33117"/>
                  </a:cubicBezTo>
                  <a:cubicBezTo>
                    <a:pt x="45594" y="32980"/>
                    <a:pt x="44513" y="32921"/>
                    <a:pt x="43436" y="32921"/>
                  </a:cubicBezTo>
                  <a:cubicBezTo>
                    <a:pt x="39284" y="32921"/>
                    <a:pt x="35184" y="33794"/>
                    <a:pt x="31063" y="34386"/>
                  </a:cubicBezTo>
                  <a:lnTo>
                    <a:pt x="31063" y="34386"/>
                  </a:lnTo>
                  <a:cubicBezTo>
                    <a:pt x="31117" y="34380"/>
                    <a:pt x="31177" y="34372"/>
                    <a:pt x="31245" y="34364"/>
                  </a:cubicBezTo>
                  <a:lnTo>
                    <a:pt x="31245" y="34364"/>
                  </a:lnTo>
                  <a:cubicBezTo>
                    <a:pt x="31170" y="34373"/>
                    <a:pt x="31096" y="34383"/>
                    <a:pt x="31021" y="34392"/>
                  </a:cubicBezTo>
                  <a:lnTo>
                    <a:pt x="31021" y="34392"/>
                  </a:lnTo>
                  <a:cubicBezTo>
                    <a:pt x="31034" y="34390"/>
                    <a:pt x="31047" y="34389"/>
                    <a:pt x="31060" y="34387"/>
                  </a:cubicBezTo>
                  <a:cubicBezTo>
                    <a:pt x="31061" y="34387"/>
                    <a:pt x="31062" y="34387"/>
                    <a:pt x="31063" y="34386"/>
                  </a:cubicBezTo>
                  <a:lnTo>
                    <a:pt x="31063" y="34386"/>
                  </a:lnTo>
                  <a:cubicBezTo>
                    <a:pt x="30854" y="34412"/>
                    <a:pt x="30749" y="34426"/>
                    <a:pt x="30709" y="34431"/>
                  </a:cubicBezTo>
                  <a:lnTo>
                    <a:pt x="30709" y="34431"/>
                  </a:lnTo>
                  <a:cubicBezTo>
                    <a:pt x="30764" y="34424"/>
                    <a:pt x="30819" y="34418"/>
                    <a:pt x="30874" y="34411"/>
                  </a:cubicBezTo>
                  <a:cubicBezTo>
                    <a:pt x="30923" y="34405"/>
                    <a:pt x="30972" y="34399"/>
                    <a:pt x="31021" y="34392"/>
                  </a:cubicBezTo>
                  <a:lnTo>
                    <a:pt x="31021" y="34392"/>
                  </a:lnTo>
                  <a:cubicBezTo>
                    <a:pt x="30889" y="34410"/>
                    <a:pt x="30696" y="34434"/>
                    <a:pt x="30691" y="34434"/>
                  </a:cubicBezTo>
                  <a:cubicBezTo>
                    <a:pt x="30690" y="34434"/>
                    <a:pt x="30695" y="34433"/>
                    <a:pt x="30709" y="34431"/>
                  </a:cubicBezTo>
                  <a:lnTo>
                    <a:pt x="30709" y="34431"/>
                  </a:lnTo>
                  <a:cubicBezTo>
                    <a:pt x="30477" y="34459"/>
                    <a:pt x="30246" y="34484"/>
                    <a:pt x="30014" y="34507"/>
                  </a:cubicBezTo>
                  <a:cubicBezTo>
                    <a:pt x="29438" y="34565"/>
                    <a:pt x="28863" y="34607"/>
                    <a:pt x="28285" y="34631"/>
                  </a:cubicBezTo>
                  <a:cubicBezTo>
                    <a:pt x="28014" y="34642"/>
                    <a:pt x="27744" y="34648"/>
                    <a:pt x="27475" y="34648"/>
                  </a:cubicBezTo>
                  <a:cubicBezTo>
                    <a:pt x="26683" y="34648"/>
                    <a:pt x="25897" y="34603"/>
                    <a:pt x="25107" y="34532"/>
                  </a:cubicBezTo>
                  <a:lnTo>
                    <a:pt x="25107" y="34532"/>
                  </a:lnTo>
                  <a:cubicBezTo>
                    <a:pt x="25081" y="34525"/>
                    <a:pt x="24532" y="34458"/>
                    <a:pt x="24351" y="34423"/>
                  </a:cubicBezTo>
                  <a:cubicBezTo>
                    <a:pt x="24040" y="34366"/>
                    <a:pt x="23731" y="34300"/>
                    <a:pt x="23423" y="34227"/>
                  </a:cubicBezTo>
                  <a:cubicBezTo>
                    <a:pt x="22723" y="34060"/>
                    <a:pt x="22032" y="33855"/>
                    <a:pt x="21355" y="33614"/>
                  </a:cubicBezTo>
                  <a:cubicBezTo>
                    <a:pt x="21176" y="33550"/>
                    <a:pt x="20998" y="33471"/>
                    <a:pt x="20818" y="33397"/>
                  </a:cubicBezTo>
                  <a:lnTo>
                    <a:pt x="20818" y="33397"/>
                  </a:lnTo>
                  <a:cubicBezTo>
                    <a:pt x="20818" y="33397"/>
                    <a:pt x="20818" y="33397"/>
                    <a:pt x="20818" y="33397"/>
                  </a:cubicBezTo>
                  <a:cubicBezTo>
                    <a:pt x="20787" y="33397"/>
                    <a:pt x="20691" y="33374"/>
                    <a:pt x="20606" y="33335"/>
                  </a:cubicBezTo>
                  <a:cubicBezTo>
                    <a:pt x="20546" y="33308"/>
                    <a:pt x="20486" y="33281"/>
                    <a:pt x="20425" y="33254"/>
                  </a:cubicBezTo>
                  <a:lnTo>
                    <a:pt x="20425" y="33254"/>
                  </a:lnTo>
                  <a:cubicBezTo>
                    <a:pt x="20411" y="33249"/>
                    <a:pt x="20396" y="33245"/>
                    <a:pt x="20382" y="33241"/>
                  </a:cubicBezTo>
                  <a:lnTo>
                    <a:pt x="20382" y="33241"/>
                  </a:lnTo>
                  <a:cubicBezTo>
                    <a:pt x="20396" y="33245"/>
                    <a:pt x="20410" y="33249"/>
                    <a:pt x="20423" y="33252"/>
                  </a:cubicBezTo>
                  <a:lnTo>
                    <a:pt x="20423" y="33252"/>
                  </a:lnTo>
                  <a:cubicBezTo>
                    <a:pt x="20315" y="33204"/>
                    <a:pt x="20207" y="33156"/>
                    <a:pt x="20099" y="33106"/>
                  </a:cubicBezTo>
                  <a:cubicBezTo>
                    <a:pt x="19328" y="32746"/>
                    <a:pt x="18576" y="32344"/>
                    <a:pt x="17841" y="31911"/>
                  </a:cubicBezTo>
                  <a:cubicBezTo>
                    <a:pt x="17127" y="31489"/>
                    <a:pt x="16429" y="31041"/>
                    <a:pt x="15752" y="30562"/>
                  </a:cubicBezTo>
                  <a:cubicBezTo>
                    <a:pt x="15626" y="30472"/>
                    <a:pt x="15501" y="30378"/>
                    <a:pt x="15374" y="30287"/>
                  </a:cubicBezTo>
                  <a:lnTo>
                    <a:pt x="15374" y="30287"/>
                  </a:lnTo>
                  <a:cubicBezTo>
                    <a:pt x="15117" y="30077"/>
                    <a:pt x="14862" y="29865"/>
                    <a:pt x="14613" y="29646"/>
                  </a:cubicBezTo>
                  <a:cubicBezTo>
                    <a:pt x="13703" y="28843"/>
                    <a:pt x="12883" y="27957"/>
                    <a:pt x="12117" y="27018"/>
                  </a:cubicBezTo>
                  <a:lnTo>
                    <a:pt x="12117" y="27018"/>
                  </a:lnTo>
                  <a:cubicBezTo>
                    <a:pt x="12036" y="26907"/>
                    <a:pt x="11953" y="26798"/>
                    <a:pt x="11874" y="26687"/>
                  </a:cubicBezTo>
                  <a:cubicBezTo>
                    <a:pt x="11694" y="26436"/>
                    <a:pt x="11520" y="26182"/>
                    <a:pt x="11350" y="25925"/>
                  </a:cubicBezTo>
                  <a:cubicBezTo>
                    <a:pt x="10983" y="25366"/>
                    <a:pt x="10641" y="24795"/>
                    <a:pt x="10322" y="24208"/>
                  </a:cubicBezTo>
                  <a:cubicBezTo>
                    <a:pt x="10025" y="23665"/>
                    <a:pt x="9749" y="23113"/>
                    <a:pt x="9490" y="22551"/>
                  </a:cubicBezTo>
                  <a:cubicBezTo>
                    <a:pt x="9415" y="22388"/>
                    <a:pt x="9202" y="21848"/>
                    <a:pt x="9199" y="21848"/>
                  </a:cubicBezTo>
                  <a:lnTo>
                    <a:pt x="9199" y="21848"/>
                  </a:lnTo>
                  <a:cubicBezTo>
                    <a:pt x="9197" y="21848"/>
                    <a:pt x="9238" y="21956"/>
                    <a:pt x="9351" y="22256"/>
                  </a:cubicBezTo>
                  <a:lnTo>
                    <a:pt x="9351" y="22256"/>
                  </a:lnTo>
                  <a:cubicBezTo>
                    <a:pt x="9226" y="21928"/>
                    <a:pt x="9089" y="21606"/>
                    <a:pt x="8965" y="21276"/>
                  </a:cubicBezTo>
                  <a:cubicBezTo>
                    <a:pt x="8060" y="18862"/>
                    <a:pt x="7444" y="16345"/>
                    <a:pt x="7017" y="13803"/>
                  </a:cubicBezTo>
                  <a:cubicBezTo>
                    <a:pt x="6963" y="13490"/>
                    <a:pt x="6914" y="13176"/>
                    <a:pt x="6867" y="12860"/>
                  </a:cubicBezTo>
                  <a:cubicBezTo>
                    <a:pt x="6840" y="12681"/>
                    <a:pt x="6764" y="12082"/>
                    <a:pt x="6763" y="12082"/>
                  </a:cubicBezTo>
                  <a:lnTo>
                    <a:pt x="6763" y="12082"/>
                  </a:lnTo>
                  <a:cubicBezTo>
                    <a:pt x="6762" y="12082"/>
                    <a:pt x="6778" y="12212"/>
                    <a:pt x="6822" y="12575"/>
                  </a:cubicBezTo>
                  <a:cubicBezTo>
                    <a:pt x="6744" y="11943"/>
                    <a:pt x="6667" y="11313"/>
                    <a:pt x="6603" y="10680"/>
                  </a:cubicBezTo>
                  <a:cubicBezTo>
                    <a:pt x="6471" y="9375"/>
                    <a:pt x="6378" y="8066"/>
                    <a:pt x="6310" y="6756"/>
                  </a:cubicBezTo>
                  <a:cubicBezTo>
                    <a:pt x="6248" y="5531"/>
                    <a:pt x="6210" y="4304"/>
                    <a:pt x="6184" y="3079"/>
                  </a:cubicBezTo>
                  <a:cubicBezTo>
                    <a:pt x="6153" y="1509"/>
                    <a:pt x="4855" y="1"/>
                    <a:pt x="3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5"/>
            <p:cNvSpPr/>
            <p:nvPr/>
          </p:nvSpPr>
          <p:spPr>
            <a:xfrm>
              <a:off x="4214700" y="3233900"/>
              <a:ext cx="2990600" cy="1781275"/>
            </a:xfrm>
            <a:custGeom>
              <a:avLst/>
              <a:gdLst/>
              <a:ahLst/>
              <a:cxnLst/>
              <a:rect l="l" t="t" r="r" b="b"/>
              <a:pathLst>
                <a:path w="119624" h="71251" extrusionOk="0">
                  <a:moveTo>
                    <a:pt x="30740" y="34426"/>
                  </a:moveTo>
                  <a:cubicBezTo>
                    <a:pt x="30726" y="34428"/>
                    <a:pt x="30715" y="34429"/>
                    <a:pt x="30706" y="34430"/>
                  </a:cubicBezTo>
                  <a:lnTo>
                    <a:pt x="30706" y="34430"/>
                  </a:lnTo>
                  <a:cubicBezTo>
                    <a:pt x="30718" y="34429"/>
                    <a:pt x="30729" y="34427"/>
                    <a:pt x="30740" y="34426"/>
                  </a:cubicBezTo>
                  <a:close/>
                  <a:moveTo>
                    <a:pt x="50125" y="40168"/>
                  </a:moveTo>
                  <a:lnTo>
                    <a:pt x="50125" y="40168"/>
                  </a:lnTo>
                  <a:cubicBezTo>
                    <a:pt x="50285" y="40240"/>
                    <a:pt x="50445" y="40311"/>
                    <a:pt x="50605" y="40384"/>
                  </a:cubicBezTo>
                  <a:lnTo>
                    <a:pt x="50605" y="40384"/>
                  </a:lnTo>
                  <a:cubicBezTo>
                    <a:pt x="50535" y="40352"/>
                    <a:pt x="50387" y="40286"/>
                    <a:pt x="50125" y="40168"/>
                  </a:cubicBezTo>
                  <a:close/>
                  <a:moveTo>
                    <a:pt x="53023" y="41779"/>
                  </a:moveTo>
                  <a:cubicBezTo>
                    <a:pt x="53051" y="41792"/>
                    <a:pt x="53184" y="41881"/>
                    <a:pt x="53275" y="41955"/>
                  </a:cubicBezTo>
                  <a:cubicBezTo>
                    <a:pt x="53292" y="41969"/>
                    <a:pt x="53309" y="41983"/>
                    <a:pt x="53326" y="41996"/>
                  </a:cubicBezTo>
                  <a:lnTo>
                    <a:pt x="53326" y="41996"/>
                  </a:lnTo>
                  <a:cubicBezTo>
                    <a:pt x="53312" y="41987"/>
                    <a:pt x="53299" y="41977"/>
                    <a:pt x="53286" y="41968"/>
                  </a:cubicBezTo>
                  <a:cubicBezTo>
                    <a:pt x="53199" y="41904"/>
                    <a:pt x="53111" y="41841"/>
                    <a:pt x="53023" y="41779"/>
                  </a:cubicBezTo>
                  <a:close/>
                  <a:moveTo>
                    <a:pt x="3227" y="0"/>
                  </a:moveTo>
                  <a:cubicBezTo>
                    <a:pt x="3188" y="0"/>
                    <a:pt x="3149" y="1"/>
                    <a:pt x="3110" y="3"/>
                  </a:cubicBezTo>
                  <a:cubicBezTo>
                    <a:pt x="1472" y="78"/>
                    <a:pt x="1" y="1355"/>
                    <a:pt x="36" y="3079"/>
                  </a:cubicBezTo>
                  <a:cubicBezTo>
                    <a:pt x="245" y="13790"/>
                    <a:pt x="1632" y="26124"/>
                    <a:pt x="10029" y="33783"/>
                  </a:cubicBezTo>
                  <a:cubicBezTo>
                    <a:pt x="14697" y="38040"/>
                    <a:pt x="20909" y="40795"/>
                    <a:pt x="27268" y="40799"/>
                  </a:cubicBezTo>
                  <a:cubicBezTo>
                    <a:pt x="27277" y="40799"/>
                    <a:pt x="27287" y="40799"/>
                    <a:pt x="27297" y="40799"/>
                  </a:cubicBezTo>
                  <a:cubicBezTo>
                    <a:pt x="29882" y="40799"/>
                    <a:pt x="32456" y="40376"/>
                    <a:pt x="34998" y="39949"/>
                  </a:cubicBezTo>
                  <a:cubicBezTo>
                    <a:pt x="36202" y="39749"/>
                    <a:pt x="37405" y="39545"/>
                    <a:pt x="38614" y="39370"/>
                  </a:cubicBezTo>
                  <a:lnTo>
                    <a:pt x="38614" y="39370"/>
                  </a:lnTo>
                  <a:cubicBezTo>
                    <a:pt x="38725" y="39356"/>
                    <a:pt x="38836" y="39342"/>
                    <a:pt x="38945" y="39328"/>
                  </a:cubicBezTo>
                  <a:cubicBezTo>
                    <a:pt x="39256" y="39292"/>
                    <a:pt x="39567" y="39258"/>
                    <a:pt x="39879" y="39228"/>
                  </a:cubicBezTo>
                  <a:cubicBezTo>
                    <a:pt x="40580" y="39158"/>
                    <a:pt x="41283" y="39111"/>
                    <a:pt x="41989" y="39081"/>
                  </a:cubicBezTo>
                  <a:cubicBezTo>
                    <a:pt x="42417" y="39064"/>
                    <a:pt x="42844" y="39056"/>
                    <a:pt x="43272" y="39056"/>
                  </a:cubicBezTo>
                  <a:cubicBezTo>
                    <a:pt x="44169" y="39056"/>
                    <a:pt x="45066" y="39094"/>
                    <a:pt x="45959" y="39182"/>
                  </a:cubicBezTo>
                  <a:cubicBezTo>
                    <a:pt x="46145" y="39201"/>
                    <a:pt x="46669" y="39286"/>
                    <a:pt x="46679" y="39286"/>
                  </a:cubicBezTo>
                  <a:cubicBezTo>
                    <a:pt x="46684" y="39286"/>
                    <a:pt x="46547" y="39262"/>
                    <a:pt x="46144" y="39193"/>
                  </a:cubicBezTo>
                  <a:lnTo>
                    <a:pt x="46144" y="39193"/>
                  </a:lnTo>
                  <a:cubicBezTo>
                    <a:pt x="46419" y="39239"/>
                    <a:pt x="46695" y="39277"/>
                    <a:pt x="46968" y="39327"/>
                  </a:cubicBezTo>
                  <a:cubicBezTo>
                    <a:pt x="47533" y="39430"/>
                    <a:pt x="48093" y="39557"/>
                    <a:pt x="48649" y="39709"/>
                  </a:cubicBezTo>
                  <a:cubicBezTo>
                    <a:pt x="49131" y="39841"/>
                    <a:pt x="49607" y="39993"/>
                    <a:pt x="50077" y="40166"/>
                  </a:cubicBezTo>
                  <a:cubicBezTo>
                    <a:pt x="50245" y="40228"/>
                    <a:pt x="50653" y="40407"/>
                    <a:pt x="50656" y="40407"/>
                  </a:cubicBezTo>
                  <a:cubicBezTo>
                    <a:pt x="50656" y="40407"/>
                    <a:pt x="50656" y="40407"/>
                    <a:pt x="50656" y="40407"/>
                  </a:cubicBezTo>
                  <a:lnTo>
                    <a:pt x="50656" y="40407"/>
                  </a:lnTo>
                  <a:cubicBezTo>
                    <a:pt x="50729" y="40441"/>
                    <a:pt x="50801" y="40475"/>
                    <a:pt x="50874" y="40511"/>
                  </a:cubicBezTo>
                  <a:cubicBezTo>
                    <a:pt x="51621" y="40877"/>
                    <a:pt x="52340" y="41301"/>
                    <a:pt x="53023" y="41779"/>
                  </a:cubicBezTo>
                  <a:lnTo>
                    <a:pt x="53023" y="41779"/>
                  </a:lnTo>
                  <a:cubicBezTo>
                    <a:pt x="53020" y="41778"/>
                    <a:pt x="53019" y="41778"/>
                    <a:pt x="53018" y="41778"/>
                  </a:cubicBezTo>
                  <a:cubicBezTo>
                    <a:pt x="53008" y="41778"/>
                    <a:pt x="53102" y="41853"/>
                    <a:pt x="53427" y="42080"/>
                  </a:cubicBezTo>
                  <a:lnTo>
                    <a:pt x="53427" y="42080"/>
                  </a:lnTo>
                  <a:cubicBezTo>
                    <a:pt x="53393" y="42052"/>
                    <a:pt x="53359" y="42024"/>
                    <a:pt x="53326" y="41996"/>
                  </a:cubicBezTo>
                  <a:lnTo>
                    <a:pt x="53326" y="41996"/>
                  </a:lnTo>
                  <a:cubicBezTo>
                    <a:pt x="53400" y="42052"/>
                    <a:pt x="53474" y="42112"/>
                    <a:pt x="53551" y="42166"/>
                  </a:cubicBezTo>
                  <a:cubicBezTo>
                    <a:pt x="53506" y="42135"/>
                    <a:pt x="53465" y="42106"/>
                    <a:pt x="53427" y="42080"/>
                  </a:cubicBezTo>
                  <a:lnTo>
                    <a:pt x="53427" y="42080"/>
                  </a:lnTo>
                  <a:cubicBezTo>
                    <a:pt x="53545" y="42176"/>
                    <a:pt x="53663" y="42274"/>
                    <a:pt x="53778" y="42374"/>
                  </a:cubicBezTo>
                  <a:cubicBezTo>
                    <a:pt x="54135" y="42683"/>
                    <a:pt x="54478" y="43004"/>
                    <a:pt x="54809" y="43339"/>
                  </a:cubicBezTo>
                  <a:cubicBezTo>
                    <a:pt x="55425" y="43959"/>
                    <a:pt x="55988" y="44622"/>
                    <a:pt x="56537" y="45301"/>
                  </a:cubicBezTo>
                  <a:lnTo>
                    <a:pt x="56537" y="45301"/>
                  </a:lnTo>
                  <a:cubicBezTo>
                    <a:pt x="56555" y="45324"/>
                    <a:pt x="56573" y="45348"/>
                    <a:pt x="56590" y="45372"/>
                  </a:cubicBezTo>
                  <a:cubicBezTo>
                    <a:pt x="56723" y="45549"/>
                    <a:pt x="56854" y="45727"/>
                    <a:pt x="56981" y="45908"/>
                  </a:cubicBezTo>
                  <a:cubicBezTo>
                    <a:pt x="57260" y="46300"/>
                    <a:pt x="57533" y="46697"/>
                    <a:pt x="57798" y="47098"/>
                  </a:cubicBezTo>
                  <a:cubicBezTo>
                    <a:pt x="58318" y="47882"/>
                    <a:pt x="58815" y="48681"/>
                    <a:pt x="59304" y="49484"/>
                  </a:cubicBezTo>
                  <a:cubicBezTo>
                    <a:pt x="61440" y="52994"/>
                    <a:pt x="63497" y="56548"/>
                    <a:pt x="66220" y="59650"/>
                  </a:cubicBezTo>
                  <a:cubicBezTo>
                    <a:pt x="69810" y="63740"/>
                    <a:pt x="74571" y="66610"/>
                    <a:pt x="79639" y="68490"/>
                  </a:cubicBezTo>
                  <a:cubicBezTo>
                    <a:pt x="84994" y="70480"/>
                    <a:pt x="90828" y="71247"/>
                    <a:pt x="96519" y="71250"/>
                  </a:cubicBezTo>
                  <a:cubicBezTo>
                    <a:pt x="96530" y="71250"/>
                    <a:pt x="96542" y="71250"/>
                    <a:pt x="96554" y="71250"/>
                  </a:cubicBezTo>
                  <a:cubicBezTo>
                    <a:pt x="102213" y="71250"/>
                    <a:pt x="107916" y="70484"/>
                    <a:pt x="113402" y="69108"/>
                  </a:cubicBezTo>
                  <a:cubicBezTo>
                    <a:pt x="114594" y="68808"/>
                    <a:pt x="115778" y="68476"/>
                    <a:pt x="116952" y="68111"/>
                  </a:cubicBezTo>
                  <a:cubicBezTo>
                    <a:pt x="118487" y="67635"/>
                    <a:pt x="119623" y="65943"/>
                    <a:pt x="119101" y="64327"/>
                  </a:cubicBezTo>
                  <a:cubicBezTo>
                    <a:pt x="118685" y="63042"/>
                    <a:pt x="117480" y="62054"/>
                    <a:pt x="116139" y="62054"/>
                  </a:cubicBezTo>
                  <a:cubicBezTo>
                    <a:pt x="115869" y="62054"/>
                    <a:pt x="115593" y="62094"/>
                    <a:pt x="115317" y="62180"/>
                  </a:cubicBezTo>
                  <a:lnTo>
                    <a:pt x="115321" y="62180"/>
                  </a:lnTo>
                  <a:cubicBezTo>
                    <a:pt x="112826" y="62953"/>
                    <a:pt x="110288" y="63583"/>
                    <a:pt x="107720" y="64066"/>
                  </a:cubicBezTo>
                  <a:cubicBezTo>
                    <a:pt x="107133" y="64175"/>
                    <a:pt x="106546" y="64278"/>
                    <a:pt x="105957" y="64372"/>
                  </a:cubicBezTo>
                  <a:cubicBezTo>
                    <a:pt x="105633" y="64424"/>
                    <a:pt x="105309" y="64473"/>
                    <a:pt x="104986" y="64521"/>
                  </a:cubicBezTo>
                  <a:cubicBezTo>
                    <a:pt x="104862" y="64539"/>
                    <a:pt x="104740" y="64557"/>
                    <a:pt x="104616" y="64574"/>
                  </a:cubicBezTo>
                  <a:lnTo>
                    <a:pt x="104616" y="64574"/>
                  </a:lnTo>
                  <a:cubicBezTo>
                    <a:pt x="104583" y="64578"/>
                    <a:pt x="104543" y="64583"/>
                    <a:pt x="104497" y="64589"/>
                  </a:cubicBezTo>
                  <a:cubicBezTo>
                    <a:pt x="103124" y="64764"/>
                    <a:pt x="101747" y="64894"/>
                    <a:pt x="100364" y="64981"/>
                  </a:cubicBezTo>
                  <a:cubicBezTo>
                    <a:pt x="99095" y="65060"/>
                    <a:pt x="97822" y="65102"/>
                    <a:pt x="96549" y="65102"/>
                  </a:cubicBezTo>
                  <a:cubicBezTo>
                    <a:pt x="95090" y="65102"/>
                    <a:pt x="93632" y="65047"/>
                    <a:pt x="92178" y="64932"/>
                  </a:cubicBezTo>
                  <a:cubicBezTo>
                    <a:pt x="91513" y="64880"/>
                    <a:pt x="90850" y="64815"/>
                    <a:pt x="90188" y="64737"/>
                  </a:cubicBezTo>
                  <a:cubicBezTo>
                    <a:pt x="90067" y="64722"/>
                    <a:pt x="89947" y="64707"/>
                    <a:pt x="89826" y="64691"/>
                  </a:cubicBezTo>
                  <a:lnTo>
                    <a:pt x="89826" y="64691"/>
                  </a:lnTo>
                  <a:cubicBezTo>
                    <a:pt x="89453" y="64634"/>
                    <a:pt x="89079" y="64580"/>
                    <a:pt x="88707" y="64516"/>
                  </a:cubicBezTo>
                  <a:cubicBezTo>
                    <a:pt x="87408" y="64297"/>
                    <a:pt x="86122" y="64023"/>
                    <a:pt x="84846" y="63688"/>
                  </a:cubicBezTo>
                  <a:cubicBezTo>
                    <a:pt x="83532" y="63343"/>
                    <a:pt x="82238" y="62929"/>
                    <a:pt x="80970" y="62447"/>
                  </a:cubicBezTo>
                  <a:cubicBezTo>
                    <a:pt x="80711" y="62348"/>
                    <a:pt x="80454" y="62245"/>
                    <a:pt x="80197" y="62141"/>
                  </a:cubicBezTo>
                  <a:lnTo>
                    <a:pt x="80197" y="62141"/>
                  </a:lnTo>
                  <a:cubicBezTo>
                    <a:pt x="80053" y="62077"/>
                    <a:pt x="79908" y="62013"/>
                    <a:pt x="79764" y="61948"/>
                  </a:cubicBezTo>
                  <a:cubicBezTo>
                    <a:pt x="79177" y="61683"/>
                    <a:pt x="78598" y="61399"/>
                    <a:pt x="78026" y="61099"/>
                  </a:cubicBezTo>
                  <a:cubicBezTo>
                    <a:pt x="76838" y="60476"/>
                    <a:pt x="75692" y="59774"/>
                    <a:pt x="74597" y="59000"/>
                  </a:cubicBezTo>
                  <a:cubicBezTo>
                    <a:pt x="74336" y="58814"/>
                    <a:pt x="74085" y="58611"/>
                    <a:pt x="73821" y="58430"/>
                  </a:cubicBezTo>
                  <a:lnTo>
                    <a:pt x="73821" y="58430"/>
                  </a:lnTo>
                  <a:cubicBezTo>
                    <a:pt x="74078" y="58606"/>
                    <a:pt x="74174" y="58671"/>
                    <a:pt x="74178" y="58671"/>
                  </a:cubicBezTo>
                  <a:cubicBezTo>
                    <a:pt x="74186" y="58671"/>
                    <a:pt x="73689" y="58318"/>
                    <a:pt x="73549" y="58203"/>
                  </a:cubicBezTo>
                  <a:cubicBezTo>
                    <a:pt x="73126" y="57854"/>
                    <a:pt x="72715" y="57490"/>
                    <a:pt x="72315" y="57116"/>
                  </a:cubicBezTo>
                  <a:cubicBezTo>
                    <a:pt x="71588" y="56427"/>
                    <a:pt x="70897" y="55699"/>
                    <a:pt x="70251" y="54934"/>
                  </a:cubicBezTo>
                  <a:cubicBezTo>
                    <a:pt x="70094" y="54750"/>
                    <a:pt x="69940" y="54564"/>
                    <a:pt x="69788" y="54377"/>
                  </a:cubicBezTo>
                  <a:cubicBezTo>
                    <a:pt x="69706" y="54275"/>
                    <a:pt x="69532" y="54047"/>
                    <a:pt x="69450" y="53940"/>
                  </a:cubicBezTo>
                  <a:lnTo>
                    <a:pt x="69450" y="53940"/>
                  </a:lnTo>
                  <a:cubicBezTo>
                    <a:pt x="69240" y="53659"/>
                    <a:pt x="69032" y="53376"/>
                    <a:pt x="68830" y="53088"/>
                  </a:cubicBezTo>
                  <a:cubicBezTo>
                    <a:pt x="67723" y="51525"/>
                    <a:pt x="66727" y="49888"/>
                    <a:pt x="65740" y="48247"/>
                  </a:cubicBezTo>
                  <a:cubicBezTo>
                    <a:pt x="63759" y="44951"/>
                    <a:pt x="61766" y="41556"/>
                    <a:pt x="59004" y="38838"/>
                  </a:cubicBezTo>
                  <a:cubicBezTo>
                    <a:pt x="57563" y="37417"/>
                    <a:pt x="55895" y="36156"/>
                    <a:pt x="54081" y="35253"/>
                  </a:cubicBezTo>
                  <a:cubicBezTo>
                    <a:pt x="51721" y="34078"/>
                    <a:pt x="49283" y="33445"/>
                    <a:pt x="46679" y="33115"/>
                  </a:cubicBezTo>
                  <a:cubicBezTo>
                    <a:pt x="45594" y="32978"/>
                    <a:pt x="44515" y="32919"/>
                    <a:pt x="43439" y="32919"/>
                  </a:cubicBezTo>
                  <a:cubicBezTo>
                    <a:pt x="39284" y="32919"/>
                    <a:pt x="35183" y="33793"/>
                    <a:pt x="31059" y="34385"/>
                  </a:cubicBezTo>
                  <a:cubicBezTo>
                    <a:pt x="31058" y="34385"/>
                    <a:pt x="31056" y="34385"/>
                    <a:pt x="31055" y="34385"/>
                  </a:cubicBezTo>
                  <a:lnTo>
                    <a:pt x="31055" y="34385"/>
                  </a:lnTo>
                  <a:cubicBezTo>
                    <a:pt x="31119" y="34377"/>
                    <a:pt x="31194" y="34368"/>
                    <a:pt x="31280" y="34357"/>
                  </a:cubicBezTo>
                  <a:lnTo>
                    <a:pt x="31280" y="34357"/>
                  </a:lnTo>
                  <a:cubicBezTo>
                    <a:pt x="31145" y="34374"/>
                    <a:pt x="31008" y="34394"/>
                    <a:pt x="30874" y="34410"/>
                  </a:cubicBezTo>
                  <a:cubicBezTo>
                    <a:pt x="30829" y="34415"/>
                    <a:pt x="30785" y="34421"/>
                    <a:pt x="30740" y="34426"/>
                  </a:cubicBezTo>
                  <a:lnTo>
                    <a:pt x="30740" y="34426"/>
                  </a:lnTo>
                  <a:cubicBezTo>
                    <a:pt x="30816" y="34417"/>
                    <a:pt x="30961" y="34399"/>
                    <a:pt x="31055" y="34385"/>
                  </a:cubicBezTo>
                  <a:lnTo>
                    <a:pt x="31055" y="34385"/>
                  </a:lnTo>
                  <a:cubicBezTo>
                    <a:pt x="30778" y="34420"/>
                    <a:pt x="30687" y="34432"/>
                    <a:pt x="30691" y="34432"/>
                  </a:cubicBezTo>
                  <a:cubicBezTo>
                    <a:pt x="30692" y="34432"/>
                    <a:pt x="30698" y="34431"/>
                    <a:pt x="30706" y="34430"/>
                  </a:cubicBezTo>
                  <a:lnTo>
                    <a:pt x="30706" y="34430"/>
                  </a:lnTo>
                  <a:cubicBezTo>
                    <a:pt x="30475" y="34457"/>
                    <a:pt x="30245" y="34482"/>
                    <a:pt x="30013" y="34505"/>
                  </a:cubicBezTo>
                  <a:cubicBezTo>
                    <a:pt x="29437" y="34562"/>
                    <a:pt x="28863" y="34607"/>
                    <a:pt x="28285" y="34629"/>
                  </a:cubicBezTo>
                  <a:cubicBezTo>
                    <a:pt x="28011" y="34640"/>
                    <a:pt x="27739" y="34646"/>
                    <a:pt x="27467" y="34646"/>
                  </a:cubicBezTo>
                  <a:cubicBezTo>
                    <a:pt x="26678" y="34646"/>
                    <a:pt x="25895" y="34601"/>
                    <a:pt x="25107" y="34531"/>
                  </a:cubicBezTo>
                  <a:lnTo>
                    <a:pt x="25107" y="34531"/>
                  </a:lnTo>
                  <a:cubicBezTo>
                    <a:pt x="25113" y="34526"/>
                    <a:pt x="24537" y="34457"/>
                    <a:pt x="24351" y="34423"/>
                  </a:cubicBezTo>
                  <a:cubicBezTo>
                    <a:pt x="24040" y="34364"/>
                    <a:pt x="23730" y="34299"/>
                    <a:pt x="23422" y="34226"/>
                  </a:cubicBezTo>
                  <a:cubicBezTo>
                    <a:pt x="22723" y="34059"/>
                    <a:pt x="22034" y="33855"/>
                    <a:pt x="21354" y="33613"/>
                  </a:cubicBezTo>
                  <a:cubicBezTo>
                    <a:pt x="21176" y="33550"/>
                    <a:pt x="20998" y="33471"/>
                    <a:pt x="20818" y="33397"/>
                  </a:cubicBezTo>
                  <a:lnTo>
                    <a:pt x="20818" y="33397"/>
                  </a:lnTo>
                  <a:cubicBezTo>
                    <a:pt x="20818" y="33397"/>
                    <a:pt x="20818" y="33397"/>
                    <a:pt x="20817" y="33397"/>
                  </a:cubicBezTo>
                  <a:cubicBezTo>
                    <a:pt x="20786" y="33397"/>
                    <a:pt x="20691" y="33373"/>
                    <a:pt x="20605" y="33334"/>
                  </a:cubicBezTo>
                  <a:cubicBezTo>
                    <a:pt x="20542" y="33306"/>
                    <a:pt x="20479" y="33277"/>
                    <a:pt x="20416" y="33249"/>
                  </a:cubicBezTo>
                  <a:lnTo>
                    <a:pt x="20416" y="33249"/>
                  </a:lnTo>
                  <a:cubicBezTo>
                    <a:pt x="20551" y="33290"/>
                    <a:pt x="20685" y="33342"/>
                    <a:pt x="20818" y="33397"/>
                  </a:cubicBezTo>
                  <a:lnTo>
                    <a:pt x="20818" y="33397"/>
                  </a:lnTo>
                  <a:cubicBezTo>
                    <a:pt x="20858" y="33396"/>
                    <a:pt x="20782" y="33353"/>
                    <a:pt x="20414" y="33248"/>
                  </a:cubicBezTo>
                  <a:lnTo>
                    <a:pt x="20414" y="33248"/>
                  </a:lnTo>
                  <a:cubicBezTo>
                    <a:pt x="20414" y="33248"/>
                    <a:pt x="20415" y="33249"/>
                    <a:pt x="20416" y="33249"/>
                  </a:cubicBezTo>
                  <a:lnTo>
                    <a:pt x="20416" y="33249"/>
                  </a:lnTo>
                  <a:cubicBezTo>
                    <a:pt x="20401" y="33244"/>
                    <a:pt x="20386" y="33240"/>
                    <a:pt x="20371" y="33236"/>
                  </a:cubicBezTo>
                  <a:lnTo>
                    <a:pt x="20371" y="33236"/>
                  </a:lnTo>
                  <a:cubicBezTo>
                    <a:pt x="20385" y="33240"/>
                    <a:pt x="20400" y="33244"/>
                    <a:pt x="20414" y="33248"/>
                  </a:cubicBezTo>
                  <a:lnTo>
                    <a:pt x="20414" y="33248"/>
                  </a:lnTo>
                  <a:cubicBezTo>
                    <a:pt x="20309" y="33201"/>
                    <a:pt x="20204" y="33154"/>
                    <a:pt x="20101" y="33105"/>
                  </a:cubicBezTo>
                  <a:cubicBezTo>
                    <a:pt x="19328" y="32744"/>
                    <a:pt x="18576" y="32342"/>
                    <a:pt x="17841" y="31910"/>
                  </a:cubicBezTo>
                  <a:cubicBezTo>
                    <a:pt x="17127" y="31488"/>
                    <a:pt x="16428" y="31039"/>
                    <a:pt x="15752" y="30561"/>
                  </a:cubicBezTo>
                  <a:cubicBezTo>
                    <a:pt x="15626" y="30470"/>
                    <a:pt x="15501" y="30377"/>
                    <a:pt x="15373" y="30286"/>
                  </a:cubicBezTo>
                  <a:lnTo>
                    <a:pt x="15373" y="30286"/>
                  </a:lnTo>
                  <a:cubicBezTo>
                    <a:pt x="15116" y="30076"/>
                    <a:pt x="14861" y="29865"/>
                    <a:pt x="14613" y="29646"/>
                  </a:cubicBezTo>
                  <a:cubicBezTo>
                    <a:pt x="13703" y="28842"/>
                    <a:pt x="12883" y="27959"/>
                    <a:pt x="12117" y="27019"/>
                  </a:cubicBezTo>
                  <a:lnTo>
                    <a:pt x="12117" y="27019"/>
                  </a:lnTo>
                  <a:cubicBezTo>
                    <a:pt x="12036" y="26907"/>
                    <a:pt x="11953" y="26798"/>
                    <a:pt x="11873" y="26686"/>
                  </a:cubicBezTo>
                  <a:cubicBezTo>
                    <a:pt x="11694" y="26435"/>
                    <a:pt x="11520" y="26181"/>
                    <a:pt x="11350" y="25924"/>
                  </a:cubicBezTo>
                  <a:cubicBezTo>
                    <a:pt x="10983" y="25365"/>
                    <a:pt x="10640" y="24793"/>
                    <a:pt x="10321" y="24207"/>
                  </a:cubicBezTo>
                  <a:cubicBezTo>
                    <a:pt x="10025" y="23664"/>
                    <a:pt x="9748" y="23112"/>
                    <a:pt x="9490" y="22550"/>
                  </a:cubicBezTo>
                  <a:cubicBezTo>
                    <a:pt x="9415" y="22388"/>
                    <a:pt x="9202" y="21847"/>
                    <a:pt x="9198" y="21847"/>
                  </a:cubicBezTo>
                  <a:lnTo>
                    <a:pt x="9198" y="21847"/>
                  </a:lnTo>
                  <a:cubicBezTo>
                    <a:pt x="9197" y="21847"/>
                    <a:pt x="9237" y="21956"/>
                    <a:pt x="9351" y="22255"/>
                  </a:cubicBezTo>
                  <a:lnTo>
                    <a:pt x="9351" y="22255"/>
                  </a:lnTo>
                  <a:cubicBezTo>
                    <a:pt x="9226" y="21928"/>
                    <a:pt x="9089" y="21605"/>
                    <a:pt x="8964" y="21276"/>
                  </a:cubicBezTo>
                  <a:cubicBezTo>
                    <a:pt x="8060" y="18862"/>
                    <a:pt x="7446" y="16343"/>
                    <a:pt x="7017" y="13802"/>
                  </a:cubicBezTo>
                  <a:cubicBezTo>
                    <a:pt x="6965" y="13488"/>
                    <a:pt x="6914" y="13174"/>
                    <a:pt x="6866" y="12860"/>
                  </a:cubicBezTo>
                  <a:cubicBezTo>
                    <a:pt x="6839" y="12680"/>
                    <a:pt x="6764" y="12081"/>
                    <a:pt x="6763" y="12081"/>
                  </a:cubicBezTo>
                  <a:lnTo>
                    <a:pt x="6763" y="12081"/>
                  </a:lnTo>
                  <a:cubicBezTo>
                    <a:pt x="6763" y="12081"/>
                    <a:pt x="6774" y="12178"/>
                    <a:pt x="6805" y="12438"/>
                  </a:cubicBezTo>
                  <a:lnTo>
                    <a:pt x="6805" y="12438"/>
                  </a:lnTo>
                  <a:cubicBezTo>
                    <a:pt x="6734" y="11851"/>
                    <a:pt x="6662" y="11265"/>
                    <a:pt x="6603" y="10679"/>
                  </a:cubicBezTo>
                  <a:cubicBezTo>
                    <a:pt x="6473" y="9373"/>
                    <a:pt x="6377" y="8065"/>
                    <a:pt x="6311" y="6754"/>
                  </a:cubicBezTo>
                  <a:cubicBezTo>
                    <a:pt x="6247" y="5531"/>
                    <a:pt x="6209" y="4304"/>
                    <a:pt x="6185" y="3079"/>
                  </a:cubicBezTo>
                  <a:cubicBezTo>
                    <a:pt x="6154" y="1508"/>
                    <a:pt x="4856" y="0"/>
                    <a:pt x="32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5"/>
            <p:cNvSpPr/>
            <p:nvPr/>
          </p:nvSpPr>
          <p:spPr>
            <a:xfrm>
              <a:off x="4269550" y="3110300"/>
              <a:ext cx="2990575" cy="1781275"/>
            </a:xfrm>
            <a:custGeom>
              <a:avLst/>
              <a:gdLst/>
              <a:ahLst/>
              <a:cxnLst/>
              <a:rect l="l" t="t" r="r" b="b"/>
              <a:pathLst>
                <a:path w="119623" h="71251" extrusionOk="0">
                  <a:moveTo>
                    <a:pt x="20425" y="33254"/>
                  </a:moveTo>
                  <a:lnTo>
                    <a:pt x="20425" y="33254"/>
                  </a:lnTo>
                  <a:cubicBezTo>
                    <a:pt x="20556" y="33294"/>
                    <a:pt x="20686" y="33344"/>
                    <a:pt x="20816" y="33397"/>
                  </a:cubicBezTo>
                  <a:lnTo>
                    <a:pt x="20816" y="33397"/>
                  </a:lnTo>
                  <a:cubicBezTo>
                    <a:pt x="20784" y="33397"/>
                    <a:pt x="20689" y="33373"/>
                    <a:pt x="20605" y="33334"/>
                  </a:cubicBezTo>
                  <a:cubicBezTo>
                    <a:pt x="20545" y="33307"/>
                    <a:pt x="20485" y="33280"/>
                    <a:pt x="20425" y="33254"/>
                  </a:cubicBezTo>
                  <a:close/>
                  <a:moveTo>
                    <a:pt x="31054" y="34386"/>
                  </a:moveTo>
                  <a:cubicBezTo>
                    <a:pt x="30777" y="34420"/>
                    <a:pt x="30686" y="34432"/>
                    <a:pt x="30690" y="34432"/>
                  </a:cubicBezTo>
                  <a:cubicBezTo>
                    <a:pt x="30696" y="34432"/>
                    <a:pt x="30924" y="34404"/>
                    <a:pt x="31054" y="34386"/>
                  </a:cubicBezTo>
                  <a:close/>
                  <a:moveTo>
                    <a:pt x="50275" y="40235"/>
                  </a:moveTo>
                  <a:cubicBezTo>
                    <a:pt x="50374" y="40280"/>
                    <a:pt x="50474" y="40325"/>
                    <a:pt x="50574" y="40370"/>
                  </a:cubicBezTo>
                  <a:lnTo>
                    <a:pt x="50574" y="40370"/>
                  </a:lnTo>
                  <a:cubicBezTo>
                    <a:pt x="50514" y="40343"/>
                    <a:pt x="50417" y="40299"/>
                    <a:pt x="50275" y="40235"/>
                  </a:cubicBezTo>
                  <a:close/>
                  <a:moveTo>
                    <a:pt x="53021" y="41778"/>
                  </a:moveTo>
                  <a:cubicBezTo>
                    <a:pt x="53045" y="41787"/>
                    <a:pt x="53182" y="41878"/>
                    <a:pt x="53274" y="41954"/>
                  </a:cubicBezTo>
                  <a:cubicBezTo>
                    <a:pt x="53295" y="41971"/>
                    <a:pt x="53316" y="41988"/>
                    <a:pt x="53337" y="42005"/>
                  </a:cubicBezTo>
                  <a:lnTo>
                    <a:pt x="53337" y="42005"/>
                  </a:lnTo>
                  <a:cubicBezTo>
                    <a:pt x="53320" y="41993"/>
                    <a:pt x="53303" y="41980"/>
                    <a:pt x="53287" y="41968"/>
                  </a:cubicBezTo>
                  <a:cubicBezTo>
                    <a:pt x="53199" y="41904"/>
                    <a:pt x="53110" y="41840"/>
                    <a:pt x="53021" y="41778"/>
                  </a:cubicBezTo>
                  <a:close/>
                  <a:moveTo>
                    <a:pt x="3226" y="1"/>
                  </a:moveTo>
                  <a:cubicBezTo>
                    <a:pt x="3187" y="1"/>
                    <a:pt x="3148" y="2"/>
                    <a:pt x="3109" y="3"/>
                  </a:cubicBezTo>
                  <a:cubicBezTo>
                    <a:pt x="1470" y="78"/>
                    <a:pt x="0" y="1355"/>
                    <a:pt x="35" y="3079"/>
                  </a:cubicBezTo>
                  <a:cubicBezTo>
                    <a:pt x="244" y="13790"/>
                    <a:pt x="1632" y="26124"/>
                    <a:pt x="10029" y="33784"/>
                  </a:cubicBezTo>
                  <a:cubicBezTo>
                    <a:pt x="14696" y="38042"/>
                    <a:pt x="20909" y="40795"/>
                    <a:pt x="27267" y="40800"/>
                  </a:cubicBezTo>
                  <a:cubicBezTo>
                    <a:pt x="27277" y="40800"/>
                    <a:pt x="27286" y="40800"/>
                    <a:pt x="27296" y="40800"/>
                  </a:cubicBezTo>
                  <a:cubicBezTo>
                    <a:pt x="29881" y="40800"/>
                    <a:pt x="32455" y="40376"/>
                    <a:pt x="34998" y="39949"/>
                  </a:cubicBezTo>
                  <a:cubicBezTo>
                    <a:pt x="36190" y="39749"/>
                    <a:pt x="37383" y="39549"/>
                    <a:pt x="38581" y="39374"/>
                  </a:cubicBezTo>
                  <a:lnTo>
                    <a:pt x="38581" y="39374"/>
                  </a:lnTo>
                  <a:cubicBezTo>
                    <a:pt x="38703" y="39358"/>
                    <a:pt x="38825" y="39342"/>
                    <a:pt x="38946" y="39329"/>
                  </a:cubicBezTo>
                  <a:cubicBezTo>
                    <a:pt x="39256" y="39292"/>
                    <a:pt x="39567" y="39257"/>
                    <a:pt x="39878" y="39227"/>
                  </a:cubicBezTo>
                  <a:cubicBezTo>
                    <a:pt x="40579" y="39159"/>
                    <a:pt x="41284" y="39110"/>
                    <a:pt x="41989" y="39081"/>
                  </a:cubicBezTo>
                  <a:cubicBezTo>
                    <a:pt x="42416" y="39064"/>
                    <a:pt x="42844" y="39055"/>
                    <a:pt x="43273" y="39055"/>
                  </a:cubicBezTo>
                  <a:cubicBezTo>
                    <a:pt x="44170" y="39055"/>
                    <a:pt x="45067" y="39095"/>
                    <a:pt x="45959" y="39183"/>
                  </a:cubicBezTo>
                  <a:cubicBezTo>
                    <a:pt x="46145" y="39200"/>
                    <a:pt x="46670" y="39286"/>
                    <a:pt x="46678" y="39286"/>
                  </a:cubicBezTo>
                  <a:cubicBezTo>
                    <a:pt x="46683" y="39286"/>
                    <a:pt x="46545" y="39262"/>
                    <a:pt x="46144" y="39194"/>
                  </a:cubicBezTo>
                  <a:lnTo>
                    <a:pt x="46144" y="39194"/>
                  </a:lnTo>
                  <a:cubicBezTo>
                    <a:pt x="46418" y="39240"/>
                    <a:pt x="46694" y="39276"/>
                    <a:pt x="46969" y="39327"/>
                  </a:cubicBezTo>
                  <a:cubicBezTo>
                    <a:pt x="47534" y="39430"/>
                    <a:pt x="48092" y="39557"/>
                    <a:pt x="48648" y="39708"/>
                  </a:cubicBezTo>
                  <a:cubicBezTo>
                    <a:pt x="49130" y="39841"/>
                    <a:pt x="49606" y="39994"/>
                    <a:pt x="50076" y="40167"/>
                  </a:cubicBezTo>
                  <a:cubicBezTo>
                    <a:pt x="50245" y="40230"/>
                    <a:pt x="50653" y="40408"/>
                    <a:pt x="50657" y="40408"/>
                  </a:cubicBezTo>
                  <a:cubicBezTo>
                    <a:pt x="50657" y="40408"/>
                    <a:pt x="50657" y="40408"/>
                    <a:pt x="50657" y="40408"/>
                  </a:cubicBezTo>
                  <a:lnTo>
                    <a:pt x="50657" y="40408"/>
                  </a:lnTo>
                  <a:cubicBezTo>
                    <a:pt x="50729" y="40442"/>
                    <a:pt x="50801" y="40476"/>
                    <a:pt x="50873" y="40511"/>
                  </a:cubicBezTo>
                  <a:cubicBezTo>
                    <a:pt x="51621" y="40877"/>
                    <a:pt x="52339" y="41301"/>
                    <a:pt x="53021" y="41778"/>
                  </a:cubicBezTo>
                  <a:lnTo>
                    <a:pt x="53021" y="41778"/>
                  </a:lnTo>
                  <a:cubicBezTo>
                    <a:pt x="53020" y="41777"/>
                    <a:pt x="53019" y="41777"/>
                    <a:pt x="53018" y="41777"/>
                  </a:cubicBezTo>
                  <a:cubicBezTo>
                    <a:pt x="53008" y="41777"/>
                    <a:pt x="53099" y="41849"/>
                    <a:pt x="53411" y="42067"/>
                  </a:cubicBezTo>
                  <a:lnTo>
                    <a:pt x="53411" y="42067"/>
                  </a:lnTo>
                  <a:cubicBezTo>
                    <a:pt x="53386" y="42046"/>
                    <a:pt x="53361" y="42026"/>
                    <a:pt x="53337" y="42005"/>
                  </a:cubicBezTo>
                  <a:lnTo>
                    <a:pt x="53337" y="42005"/>
                  </a:lnTo>
                  <a:cubicBezTo>
                    <a:pt x="53402" y="42055"/>
                    <a:pt x="53469" y="42107"/>
                    <a:pt x="53537" y="42154"/>
                  </a:cubicBezTo>
                  <a:lnTo>
                    <a:pt x="53537" y="42154"/>
                  </a:lnTo>
                  <a:cubicBezTo>
                    <a:pt x="53491" y="42123"/>
                    <a:pt x="53449" y="42094"/>
                    <a:pt x="53411" y="42067"/>
                  </a:cubicBezTo>
                  <a:lnTo>
                    <a:pt x="53411" y="42067"/>
                  </a:lnTo>
                  <a:cubicBezTo>
                    <a:pt x="53533" y="42168"/>
                    <a:pt x="53656" y="42270"/>
                    <a:pt x="53777" y="42374"/>
                  </a:cubicBezTo>
                  <a:cubicBezTo>
                    <a:pt x="54133" y="42682"/>
                    <a:pt x="54477" y="43004"/>
                    <a:pt x="54809" y="43339"/>
                  </a:cubicBezTo>
                  <a:cubicBezTo>
                    <a:pt x="55423" y="43956"/>
                    <a:pt x="55985" y="44617"/>
                    <a:pt x="56532" y="45294"/>
                  </a:cubicBezTo>
                  <a:lnTo>
                    <a:pt x="56532" y="45294"/>
                  </a:lnTo>
                  <a:cubicBezTo>
                    <a:pt x="56551" y="45320"/>
                    <a:pt x="56571" y="45345"/>
                    <a:pt x="56589" y="45371"/>
                  </a:cubicBezTo>
                  <a:cubicBezTo>
                    <a:pt x="56721" y="45548"/>
                    <a:pt x="56851" y="45726"/>
                    <a:pt x="56980" y="45907"/>
                  </a:cubicBezTo>
                  <a:cubicBezTo>
                    <a:pt x="57259" y="46299"/>
                    <a:pt x="57532" y="46696"/>
                    <a:pt x="57797" y="47097"/>
                  </a:cubicBezTo>
                  <a:cubicBezTo>
                    <a:pt x="58316" y="47881"/>
                    <a:pt x="58815" y="48679"/>
                    <a:pt x="59303" y="49484"/>
                  </a:cubicBezTo>
                  <a:cubicBezTo>
                    <a:pt x="61439" y="52993"/>
                    <a:pt x="63495" y="56546"/>
                    <a:pt x="66218" y="59649"/>
                  </a:cubicBezTo>
                  <a:cubicBezTo>
                    <a:pt x="69810" y="63739"/>
                    <a:pt x="74571" y="66608"/>
                    <a:pt x="79637" y="68491"/>
                  </a:cubicBezTo>
                  <a:cubicBezTo>
                    <a:pt x="84993" y="70479"/>
                    <a:pt x="90825" y="71247"/>
                    <a:pt x="96518" y="71250"/>
                  </a:cubicBezTo>
                  <a:cubicBezTo>
                    <a:pt x="96530" y="71250"/>
                    <a:pt x="96541" y="71250"/>
                    <a:pt x="96553" y="71250"/>
                  </a:cubicBezTo>
                  <a:cubicBezTo>
                    <a:pt x="102212" y="71250"/>
                    <a:pt x="107915" y="70484"/>
                    <a:pt x="113401" y="69108"/>
                  </a:cubicBezTo>
                  <a:cubicBezTo>
                    <a:pt x="114593" y="68808"/>
                    <a:pt x="115777" y="68476"/>
                    <a:pt x="116951" y="68111"/>
                  </a:cubicBezTo>
                  <a:cubicBezTo>
                    <a:pt x="118486" y="67635"/>
                    <a:pt x="119622" y="65943"/>
                    <a:pt x="119099" y="64328"/>
                  </a:cubicBezTo>
                  <a:cubicBezTo>
                    <a:pt x="118682" y="63042"/>
                    <a:pt x="117479" y="62055"/>
                    <a:pt x="116138" y="62055"/>
                  </a:cubicBezTo>
                  <a:cubicBezTo>
                    <a:pt x="115868" y="62055"/>
                    <a:pt x="115592" y="62095"/>
                    <a:pt x="115317" y="62180"/>
                  </a:cubicBezTo>
                  <a:lnTo>
                    <a:pt x="115320" y="62180"/>
                  </a:lnTo>
                  <a:cubicBezTo>
                    <a:pt x="112823" y="62953"/>
                    <a:pt x="110286" y="63583"/>
                    <a:pt x="107719" y="64064"/>
                  </a:cubicBezTo>
                  <a:cubicBezTo>
                    <a:pt x="107132" y="64175"/>
                    <a:pt x="106545" y="64277"/>
                    <a:pt x="105956" y="64372"/>
                  </a:cubicBezTo>
                  <a:cubicBezTo>
                    <a:pt x="105633" y="64425"/>
                    <a:pt x="105309" y="64474"/>
                    <a:pt x="104985" y="64521"/>
                  </a:cubicBezTo>
                  <a:cubicBezTo>
                    <a:pt x="104850" y="64541"/>
                    <a:pt x="104716" y="64560"/>
                    <a:pt x="104581" y="64579"/>
                  </a:cubicBezTo>
                  <a:lnTo>
                    <a:pt x="104581" y="64579"/>
                  </a:lnTo>
                  <a:cubicBezTo>
                    <a:pt x="104556" y="64582"/>
                    <a:pt x="104527" y="64586"/>
                    <a:pt x="104496" y="64590"/>
                  </a:cubicBezTo>
                  <a:cubicBezTo>
                    <a:pt x="103123" y="64764"/>
                    <a:pt x="101746" y="64894"/>
                    <a:pt x="100364" y="64982"/>
                  </a:cubicBezTo>
                  <a:cubicBezTo>
                    <a:pt x="99096" y="65061"/>
                    <a:pt x="97827" y="65102"/>
                    <a:pt x="96557" y="65102"/>
                  </a:cubicBezTo>
                  <a:cubicBezTo>
                    <a:pt x="95096" y="65102"/>
                    <a:pt x="93634" y="65047"/>
                    <a:pt x="92177" y="64932"/>
                  </a:cubicBezTo>
                  <a:cubicBezTo>
                    <a:pt x="91513" y="64878"/>
                    <a:pt x="90849" y="64813"/>
                    <a:pt x="90187" y="64736"/>
                  </a:cubicBezTo>
                  <a:cubicBezTo>
                    <a:pt x="90086" y="64724"/>
                    <a:pt x="89985" y="64712"/>
                    <a:pt x="89884" y="64699"/>
                  </a:cubicBezTo>
                  <a:lnTo>
                    <a:pt x="89884" y="64699"/>
                  </a:lnTo>
                  <a:cubicBezTo>
                    <a:pt x="89874" y="64698"/>
                    <a:pt x="89863" y="64696"/>
                    <a:pt x="89852" y="64694"/>
                  </a:cubicBezTo>
                  <a:cubicBezTo>
                    <a:pt x="89470" y="64637"/>
                    <a:pt x="89088" y="64580"/>
                    <a:pt x="88707" y="64517"/>
                  </a:cubicBezTo>
                  <a:cubicBezTo>
                    <a:pt x="87407" y="64298"/>
                    <a:pt x="86120" y="64021"/>
                    <a:pt x="84845" y="63688"/>
                  </a:cubicBezTo>
                  <a:cubicBezTo>
                    <a:pt x="83531" y="63344"/>
                    <a:pt x="82238" y="62928"/>
                    <a:pt x="80970" y="62446"/>
                  </a:cubicBezTo>
                  <a:cubicBezTo>
                    <a:pt x="80699" y="62343"/>
                    <a:pt x="80431" y="62235"/>
                    <a:pt x="80163" y="62126"/>
                  </a:cubicBezTo>
                  <a:lnTo>
                    <a:pt x="80163" y="62126"/>
                  </a:lnTo>
                  <a:cubicBezTo>
                    <a:pt x="80030" y="62066"/>
                    <a:pt x="79897" y="62009"/>
                    <a:pt x="79764" y="61949"/>
                  </a:cubicBezTo>
                  <a:cubicBezTo>
                    <a:pt x="79176" y="61682"/>
                    <a:pt x="78597" y="61400"/>
                    <a:pt x="78026" y="61100"/>
                  </a:cubicBezTo>
                  <a:cubicBezTo>
                    <a:pt x="76837" y="60476"/>
                    <a:pt x="75691" y="59773"/>
                    <a:pt x="74596" y="58998"/>
                  </a:cubicBezTo>
                  <a:cubicBezTo>
                    <a:pt x="74335" y="58813"/>
                    <a:pt x="74085" y="58610"/>
                    <a:pt x="73820" y="58429"/>
                  </a:cubicBezTo>
                  <a:lnTo>
                    <a:pt x="73820" y="58429"/>
                  </a:lnTo>
                  <a:cubicBezTo>
                    <a:pt x="74078" y="58605"/>
                    <a:pt x="74174" y="58670"/>
                    <a:pt x="74177" y="58670"/>
                  </a:cubicBezTo>
                  <a:cubicBezTo>
                    <a:pt x="74185" y="58670"/>
                    <a:pt x="73688" y="58317"/>
                    <a:pt x="73549" y="58202"/>
                  </a:cubicBezTo>
                  <a:cubicBezTo>
                    <a:pt x="73125" y="57853"/>
                    <a:pt x="72714" y="57491"/>
                    <a:pt x="72314" y="57115"/>
                  </a:cubicBezTo>
                  <a:cubicBezTo>
                    <a:pt x="71587" y="56426"/>
                    <a:pt x="70897" y="55697"/>
                    <a:pt x="70251" y="54932"/>
                  </a:cubicBezTo>
                  <a:cubicBezTo>
                    <a:pt x="70094" y="54748"/>
                    <a:pt x="69940" y="54563"/>
                    <a:pt x="69787" y="54375"/>
                  </a:cubicBezTo>
                  <a:cubicBezTo>
                    <a:pt x="69709" y="54279"/>
                    <a:pt x="69548" y="54069"/>
                    <a:pt x="69462" y="53957"/>
                  </a:cubicBezTo>
                  <a:lnTo>
                    <a:pt x="69462" y="53957"/>
                  </a:lnTo>
                  <a:cubicBezTo>
                    <a:pt x="69248" y="53670"/>
                    <a:pt x="69036" y="53381"/>
                    <a:pt x="68829" y="53088"/>
                  </a:cubicBezTo>
                  <a:cubicBezTo>
                    <a:pt x="67723" y="51525"/>
                    <a:pt x="66726" y="49889"/>
                    <a:pt x="65739" y="48248"/>
                  </a:cubicBezTo>
                  <a:cubicBezTo>
                    <a:pt x="63758" y="44952"/>
                    <a:pt x="61765" y="41557"/>
                    <a:pt x="59003" y="38838"/>
                  </a:cubicBezTo>
                  <a:cubicBezTo>
                    <a:pt x="57562" y="37419"/>
                    <a:pt x="55894" y="36158"/>
                    <a:pt x="54080" y="35253"/>
                  </a:cubicBezTo>
                  <a:cubicBezTo>
                    <a:pt x="51719" y="34079"/>
                    <a:pt x="49283" y="33445"/>
                    <a:pt x="46678" y="33115"/>
                  </a:cubicBezTo>
                  <a:cubicBezTo>
                    <a:pt x="45593" y="32978"/>
                    <a:pt x="44514" y="32919"/>
                    <a:pt x="43437" y="32919"/>
                  </a:cubicBezTo>
                  <a:cubicBezTo>
                    <a:pt x="39282" y="32919"/>
                    <a:pt x="35182" y="33794"/>
                    <a:pt x="31059" y="34385"/>
                  </a:cubicBezTo>
                  <a:cubicBezTo>
                    <a:pt x="31057" y="34385"/>
                    <a:pt x="31056" y="34385"/>
                    <a:pt x="31054" y="34386"/>
                  </a:cubicBezTo>
                  <a:lnTo>
                    <a:pt x="31054" y="34386"/>
                  </a:lnTo>
                  <a:cubicBezTo>
                    <a:pt x="31099" y="34380"/>
                    <a:pt x="31150" y="34374"/>
                    <a:pt x="31206" y="34367"/>
                  </a:cubicBezTo>
                  <a:lnTo>
                    <a:pt x="31206" y="34367"/>
                  </a:lnTo>
                  <a:cubicBezTo>
                    <a:pt x="31094" y="34381"/>
                    <a:pt x="30984" y="34396"/>
                    <a:pt x="30873" y="34410"/>
                  </a:cubicBezTo>
                  <a:cubicBezTo>
                    <a:pt x="30586" y="34445"/>
                    <a:pt x="30300" y="34477"/>
                    <a:pt x="30013" y="34506"/>
                  </a:cubicBezTo>
                  <a:cubicBezTo>
                    <a:pt x="29437" y="34563"/>
                    <a:pt x="28862" y="34607"/>
                    <a:pt x="28284" y="34631"/>
                  </a:cubicBezTo>
                  <a:cubicBezTo>
                    <a:pt x="28016" y="34642"/>
                    <a:pt x="27749" y="34647"/>
                    <a:pt x="27483" y="34647"/>
                  </a:cubicBezTo>
                  <a:cubicBezTo>
                    <a:pt x="26688" y="34647"/>
                    <a:pt x="25899" y="34602"/>
                    <a:pt x="25106" y="34531"/>
                  </a:cubicBezTo>
                  <a:lnTo>
                    <a:pt x="25106" y="34531"/>
                  </a:lnTo>
                  <a:cubicBezTo>
                    <a:pt x="25085" y="34524"/>
                    <a:pt x="24532" y="34458"/>
                    <a:pt x="24350" y="34423"/>
                  </a:cubicBezTo>
                  <a:cubicBezTo>
                    <a:pt x="24039" y="34366"/>
                    <a:pt x="23730" y="34299"/>
                    <a:pt x="23422" y="34226"/>
                  </a:cubicBezTo>
                  <a:cubicBezTo>
                    <a:pt x="22723" y="34060"/>
                    <a:pt x="22033" y="33855"/>
                    <a:pt x="21354" y="33614"/>
                  </a:cubicBezTo>
                  <a:cubicBezTo>
                    <a:pt x="21175" y="33550"/>
                    <a:pt x="20996" y="33471"/>
                    <a:pt x="20816" y="33397"/>
                  </a:cubicBezTo>
                  <a:lnTo>
                    <a:pt x="20816" y="33397"/>
                  </a:lnTo>
                  <a:cubicBezTo>
                    <a:pt x="20816" y="33397"/>
                    <a:pt x="20816" y="33397"/>
                    <a:pt x="20817" y="33397"/>
                  </a:cubicBezTo>
                  <a:cubicBezTo>
                    <a:pt x="20858" y="33397"/>
                    <a:pt x="20785" y="33355"/>
                    <a:pt x="20421" y="33252"/>
                  </a:cubicBezTo>
                  <a:lnTo>
                    <a:pt x="20421" y="33252"/>
                  </a:lnTo>
                  <a:cubicBezTo>
                    <a:pt x="20422" y="33252"/>
                    <a:pt x="20423" y="33253"/>
                    <a:pt x="20425" y="33254"/>
                  </a:cubicBezTo>
                  <a:lnTo>
                    <a:pt x="20425" y="33254"/>
                  </a:lnTo>
                  <a:cubicBezTo>
                    <a:pt x="20406" y="33248"/>
                    <a:pt x="20388" y="33243"/>
                    <a:pt x="20370" y="33238"/>
                  </a:cubicBezTo>
                  <a:lnTo>
                    <a:pt x="20370" y="33238"/>
                  </a:lnTo>
                  <a:cubicBezTo>
                    <a:pt x="20387" y="33242"/>
                    <a:pt x="20404" y="33247"/>
                    <a:pt x="20421" y="33252"/>
                  </a:cubicBezTo>
                  <a:lnTo>
                    <a:pt x="20421" y="33252"/>
                  </a:lnTo>
                  <a:cubicBezTo>
                    <a:pt x="20314" y="33204"/>
                    <a:pt x="20207" y="33156"/>
                    <a:pt x="20100" y="33106"/>
                  </a:cubicBezTo>
                  <a:cubicBezTo>
                    <a:pt x="19327" y="32746"/>
                    <a:pt x="18575" y="32344"/>
                    <a:pt x="17842" y="31911"/>
                  </a:cubicBezTo>
                  <a:cubicBezTo>
                    <a:pt x="17127" y="31490"/>
                    <a:pt x="16428" y="31041"/>
                    <a:pt x="15751" y="30562"/>
                  </a:cubicBezTo>
                  <a:cubicBezTo>
                    <a:pt x="15627" y="30473"/>
                    <a:pt x="15503" y="30381"/>
                    <a:pt x="15378" y="30291"/>
                  </a:cubicBezTo>
                  <a:lnTo>
                    <a:pt x="15378" y="30291"/>
                  </a:lnTo>
                  <a:cubicBezTo>
                    <a:pt x="15120" y="30080"/>
                    <a:pt x="14863" y="29868"/>
                    <a:pt x="14612" y="29646"/>
                  </a:cubicBezTo>
                  <a:cubicBezTo>
                    <a:pt x="13704" y="28843"/>
                    <a:pt x="12883" y="27959"/>
                    <a:pt x="12117" y="27020"/>
                  </a:cubicBezTo>
                  <a:lnTo>
                    <a:pt x="12117" y="27020"/>
                  </a:lnTo>
                  <a:cubicBezTo>
                    <a:pt x="12036" y="26908"/>
                    <a:pt x="11954" y="26798"/>
                    <a:pt x="11873" y="26686"/>
                  </a:cubicBezTo>
                  <a:cubicBezTo>
                    <a:pt x="11693" y="26436"/>
                    <a:pt x="11519" y="26182"/>
                    <a:pt x="11351" y="25924"/>
                  </a:cubicBezTo>
                  <a:cubicBezTo>
                    <a:pt x="10984" y="25366"/>
                    <a:pt x="10640" y="24795"/>
                    <a:pt x="10321" y="24207"/>
                  </a:cubicBezTo>
                  <a:cubicBezTo>
                    <a:pt x="10024" y="23665"/>
                    <a:pt x="9748" y="23112"/>
                    <a:pt x="9491" y="22550"/>
                  </a:cubicBezTo>
                  <a:cubicBezTo>
                    <a:pt x="9416" y="22388"/>
                    <a:pt x="9202" y="21847"/>
                    <a:pt x="9199" y="21847"/>
                  </a:cubicBezTo>
                  <a:lnTo>
                    <a:pt x="9199" y="21847"/>
                  </a:lnTo>
                  <a:cubicBezTo>
                    <a:pt x="9197" y="21847"/>
                    <a:pt x="9241" y="21964"/>
                    <a:pt x="9365" y="22290"/>
                  </a:cubicBezTo>
                  <a:cubicBezTo>
                    <a:pt x="9235" y="21951"/>
                    <a:pt x="9092" y="21617"/>
                    <a:pt x="8964" y="21276"/>
                  </a:cubicBezTo>
                  <a:cubicBezTo>
                    <a:pt x="8059" y="18862"/>
                    <a:pt x="7445" y="16344"/>
                    <a:pt x="7016" y="13803"/>
                  </a:cubicBezTo>
                  <a:cubicBezTo>
                    <a:pt x="6964" y="13490"/>
                    <a:pt x="6913" y="13176"/>
                    <a:pt x="6866" y="12860"/>
                  </a:cubicBezTo>
                  <a:cubicBezTo>
                    <a:pt x="6839" y="12680"/>
                    <a:pt x="6763" y="12082"/>
                    <a:pt x="6762" y="12082"/>
                  </a:cubicBezTo>
                  <a:lnTo>
                    <a:pt x="6762" y="12082"/>
                  </a:lnTo>
                  <a:cubicBezTo>
                    <a:pt x="6762" y="12082"/>
                    <a:pt x="6777" y="12212"/>
                    <a:pt x="6821" y="12574"/>
                  </a:cubicBezTo>
                  <a:cubicBezTo>
                    <a:pt x="6743" y="11943"/>
                    <a:pt x="6666" y="11313"/>
                    <a:pt x="6602" y="10679"/>
                  </a:cubicBezTo>
                  <a:cubicBezTo>
                    <a:pt x="6472" y="9375"/>
                    <a:pt x="6377" y="8065"/>
                    <a:pt x="6310" y="6756"/>
                  </a:cubicBezTo>
                  <a:cubicBezTo>
                    <a:pt x="6247" y="5531"/>
                    <a:pt x="6209" y="4304"/>
                    <a:pt x="6185" y="3079"/>
                  </a:cubicBezTo>
                  <a:cubicBezTo>
                    <a:pt x="6154" y="1509"/>
                    <a:pt x="4856" y="1"/>
                    <a:pt x="32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5"/>
            <p:cNvSpPr/>
            <p:nvPr/>
          </p:nvSpPr>
          <p:spPr>
            <a:xfrm>
              <a:off x="4343525" y="2986275"/>
              <a:ext cx="2990600" cy="1781225"/>
            </a:xfrm>
            <a:custGeom>
              <a:avLst/>
              <a:gdLst/>
              <a:ahLst/>
              <a:cxnLst/>
              <a:rect l="l" t="t" r="r" b="b"/>
              <a:pathLst>
                <a:path w="119624" h="71249" extrusionOk="0">
                  <a:moveTo>
                    <a:pt x="20427" y="33254"/>
                  </a:moveTo>
                  <a:lnTo>
                    <a:pt x="20427" y="33254"/>
                  </a:lnTo>
                  <a:cubicBezTo>
                    <a:pt x="20558" y="33294"/>
                    <a:pt x="20688" y="33344"/>
                    <a:pt x="20817" y="33397"/>
                  </a:cubicBezTo>
                  <a:lnTo>
                    <a:pt x="20817" y="33397"/>
                  </a:lnTo>
                  <a:cubicBezTo>
                    <a:pt x="20784" y="33396"/>
                    <a:pt x="20690" y="33373"/>
                    <a:pt x="20606" y="33334"/>
                  </a:cubicBezTo>
                  <a:cubicBezTo>
                    <a:pt x="20546" y="33307"/>
                    <a:pt x="20487" y="33281"/>
                    <a:pt x="20427" y="33254"/>
                  </a:cubicBezTo>
                  <a:close/>
                  <a:moveTo>
                    <a:pt x="31063" y="34386"/>
                  </a:moveTo>
                  <a:cubicBezTo>
                    <a:pt x="30780" y="34421"/>
                    <a:pt x="30687" y="34433"/>
                    <a:pt x="30691" y="34433"/>
                  </a:cubicBezTo>
                  <a:cubicBezTo>
                    <a:pt x="30697" y="34433"/>
                    <a:pt x="30931" y="34405"/>
                    <a:pt x="31059" y="34386"/>
                  </a:cubicBezTo>
                  <a:cubicBezTo>
                    <a:pt x="31061" y="34386"/>
                    <a:pt x="31062" y="34386"/>
                    <a:pt x="31063" y="34386"/>
                  </a:cubicBezTo>
                  <a:close/>
                  <a:moveTo>
                    <a:pt x="50125" y="40168"/>
                  </a:moveTo>
                  <a:lnTo>
                    <a:pt x="50125" y="40168"/>
                  </a:lnTo>
                  <a:cubicBezTo>
                    <a:pt x="50285" y="40240"/>
                    <a:pt x="50446" y="40311"/>
                    <a:pt x="50605" y="40384"/>
                  </a:cubicBezTo>
                  <a:lnTo>
                    <a:pt x="50605" y="40384"/>
                  </a:lnTo>
                  <a:cubicBezTo>
                    <a:pt x="50535" y="40353"/>
                    <a:pt x="50387" y="40286"/>
                    <a:pt x="50125" y="40168"/>
                  </a:cubicBezTo>
                  <a:close/>
                  <a:moveTo>
                    <a:pt x="53020" y="41777"/>
                  </a:moveTo>
                  <a:lnTo>
                    <a:pt x="53020" y="41777"/>
                  </a:lnTo>
                  <a:cubicBezTo>
                    <a:pt x="53039" y="41783"/>
                    <a:pt x="53180" y="41876"/>
                    <a:pt x="53275" y="41954"/>
                  </a:cubicBezTo>
                  <a:cubicBezTo>
                    <a:pt x="53299" y="41974"/>
                    <a:pt x="53324" y="41994"/>
                    <a:pt x="53348" y="42014"/>
                  </a:cubicBezTo>
                  <a:lnTo>
                    <a:pt x="53348" y="42014"/>
                  </a:lnTo>
                  <a:cubicBezTo>
                    <a:pt x="53327" y="41998"/>
                    <a:pt x="53307" y="41983"/>
                    <a:pt x="53286" y="41968"/>
                  </a:cubicBezTo>
                  <a:cubicBezTo>
                    <a:pt x="53198" y="41903"/>
                    <a:pt x="53109" y="41840"/>
                    <a:pt x="53020" y="41777"/>
                  </a:cubicBezTo>
                  <a:close/>
                  <a:moveTo>
                    <a:pt x="3227" y="1"/>
                  </a:moveTo>
                  <a:cubicBezTo>
                    <a:pt x="3188" y="1"/>
                    <a:pt x="3149" y="1"/>
                    <a:pt x="3110" y="3"/>
                  </a:cubicBezTo>
                  <a:cubicBezTo>
                    <a:pt x="1470" y="78"/>
                    <a:pt x="1" y="1355"/>
                    <a:pt x="34" y="3079"/>
                  </a:cubicBezTo>
                  <a:cubicBezTo>
                    <a:pt x="245" y="13791"/>
                    <a:pt x="1632" y="26124"/>
                    <a:pt x="10029" y="33783"/>
                  </a:cubicBezTo>
                  <a:cubicBezTo>
                    <a:pt x="14697" y="38041"/>
                    <a:pt x="20909" y="40795"/>
                    <a:pt x="27268" y="40800"/>
                  </a:cubicBezTo>
                  <a:cubicBezTo>
                    <a:pt x="27278" y="40800"/>
                    <a:pt x="27287" y="40800"/>
                    <a:pt x="27297" y="40800"/>
                  </a:cubicBezTo>
                  <a:cubicBezTo>
                    <a:pt x="29882" y="40800"/>
                    <a:pt x="32456" y="40376"/>
                    <a:pt x="34999" y="39949"/>
                  </a:cubicBezTo>
                  <a:cubicBezTo>
                    <a:pt x="36218" y="39744"/>
                    <a:pt x="37438" y="39540"/>
                    <a:pt x="38664" y="39363"/>
                  </a:cubicBezTo>
                  <a:lnTo>
                    <a:pt x="38664" y="39363"/>
                  </a:lnTo>
                  <a:cubicBezTo>
                    <a:pt x="38758" y="39351"/>
                    <a:pt x="38853" y="39339"/>
                    <a:pt x="38947" y="39329"/>
                  </a:cubicBezTo>
                  <a:cubicBezTo>
                    <a:pt x="39257" y="39292"/>
                    <a:pt x="39568" y="39259"/>
                    <a:pt x="39879" y="39227"/>
                  </a:cubicBezTo>
                  <a:cubicBezTo>
                    <a:pt x="40580" y="39159"/>
                    <a:pt x="41285" y="39110"/>
                    <a:pt x="41989" y="39081"/>
                  </a:cubicBezTo>
                  <a:cubicBezTo>
                    <a:pt x="42417" y="39064"/>
                    <a:pt x="42845" y="39055"/>
                    <a:pt x="43273" y="39055"/>
                  </a:cubicBezTo>
                  <a:cubicBezTo>
                    <a:pt x="44170" y="39055"/>
                    <a:pt x="45067" y="39094"/>
                    <a:pt x="45959" y="39183"/>
                  </a:cubicBezTo>
                  <a:cubicBezTo>
                    <a:pt x="46145" y="39201"/>
                    <a:pt x="46669" y="39286"/>
                    <a:pt x="46679" y="39286"/>
                  </a:cubicBezTo>
                  <a:cubicBezTo>
                    <a:pt x="46685" y="39286"/>
                    <a:pt x="46548" y="39263"/>
                    <a:pt x="46144" y="39194"/>
                  </a:cubicBezTo>
                  <a:lnTo>
                    <a:pt x="46144" y="39194"/>
                  </a:lnTo>
                  <a:cubicBezTo>
                    <a:pt x="46419" y="39240"/>
                    <a:pt x="46695" y="39278"/>
                    <a:pt x="46970" y="39327"/>
                  </a:cubicBezTo>
                  <a:cubicBezTo>
                    <a:pt x="47535" y="39430"/>
                    <a:pt x="48093" y="39557"/>
                    <a:pt x="48649" y="39709"/>
                  </a:cubicBezTo>
                  <a:cubicBezTo>
                    <a:pt x="49131" y="39841"/>
                    <a:pt x="49607" y="39994"/>
                    <a:pt x="50077" y="40167"/>
                  </a:cubicBezTo>
                  <a:cubicBezTo>
                    <a:pt x="50245" y="40229"/>
                    <a:pt x="50653" y="40408"/>
                    <a:pt x="50656" y="40408"/>
                  </a:cubicBezTo>
                  <a:cubicBezTo>
                    <a:pt x="50656" y="40408"/>
                    <a:pt x="50656" y="40408"/>
                    <a:pt x="50656" y="40408"/>
                  </a:cubicBezTo>
                  <a:lnTo>
                    <a:pt x="50656" y="40408"/>
                  </a:lnTo>
                  <a:cubicBezTo>
                    <a:pt x="50729" y="40441"/>
                    <a:pt x="50801" y="40476"/>
                    <a:pt x="50874" y="40511"/>
                  </a:cubicBezTo>
                  <a:cubicBezTo>
                    <a:pt x="51622" y="40877"/>
                    <a:pt x="52338" y="41300"/>
                    <a:pt x="53020" y="41777"/>
                  </a:cubicBezTo>
                  <a:lnTo>
                    <a:pt x="53020" y="41777"/>
                  </a:lnTo>
                  <a:cubicBezTo>
                    <a:pt x="53019" y="41777"/>
                    <a:pt x="53019" y="41777"/>
                    <a:pt x="53018" y="41777"/>
                  </a:cubicBezTo>
                  <a:cubicBezTo>
                    <a:pt x="53008" y="41777"/>
                    <a:pt x="53100" y="41850"/>
                    <a:pt x="53419" y="42073"/>
                  </a:cubicBezTo>
                  <a:lnTo>
                    <a:pt x="53419" y="42073"/>
                  </a:lnTo>
                  <a:cubicBezTo>
                    <a:pt x="53395" y="42053"/>
                    <a:pt x="53372" y="42034"/>
                    <a:pt x="53348" y="42014"/>
                  </a:cubicBezTo>
                  <a:lnTo>
                    <a:pt x="53348" y="42014"/>
                  </a:lnTo>
                  <a:cubicBezTo>
                    <a:pt x="53410" y="42061"/>
                    <a:pt x="53471" y="42109"/>
                    <a:pt x="53534" y="42153"/>
                  </a:cubicBezTo>
                  <a:lnTo>
                    <a:pt x="53534" y="42153"/>
                  </a:lnTo>
                  <a:cubicBezTo>
                    <a:pt x="53493" y="42124"/>
                    <a:pt x="53454" y="42098"/>
                    <a:pt x="53419" y="42073"/>
                  </a:cubicBezTo>
                  <a:lnTo>
                    <a:pt x="53419" y="42073"/>
                  </a:lnTo>
                  <a:cubicBezTo>
                    <a:pt x="53539" y="42172"/>
                    <a:pt x="53659" y="42272"/>
                    <a:pt x="53778" y="42374"/>
                  </a:cubicBezTo>
                  <a:cubicBezTo>
                    <a:pt x="54134" y="42682"/>
                    <a:pt x="54478" y="43004"/>
                    <a:pt x="54810" y="43339"/>
                  </a:cubicBezTo>
                  <a:cubicBezTo>
                    <a:pt x="55423" y="43955"/>
                    <a:pt x="55984" y="44616"/>
                    <a:pt x="56531" y="45291"/>
                  </a:cubicBezTo>
                  <a:lnTo>
                    <a:pt x="56531" y="45291"/>
                  </a:lnTo>
                  <a:cubicBezTo>
                    <a:pt x="56551" y="45318"/>
                    <a:pt x="56571" y="45345"/>
                    <a:pt x="56590" y="45372"/>
                  </a:cubicBezTo>
                  <a:cubicBezTo>
                    <a:pt x="56724" y="45548"/>
                    <a:pt x="56852" y="45726"/>
                    <a:pt x="56981" y="45905"/>
                  </a:cubicBezTo>
                  <a:cubicBezTo>
                    <a:pt x="57260" y="46297"/>
                    <a:pt x="57533" y="46694"/>
                    <a:pt x="57798" y="47096"/>
                  </a:cubicBezTo>
                  <a:cubicBezTo>
                    <a:pt x="58319" y="47880"/>
                    <a:pt x="58815" y="48679"/>
                    <a:pt x="59304" y="49482"/>
                  </a:cubicBezTo>
                  <a:cubicBezTo>
                    <a:pt x="61440" y="52991"/>
                    <a:pt x="63497" y="56545"/>
                    <a:pt x="66219" y="59647"/>
                  </a:cubicBezTo>
                  <a:cubicBezTo>
                    <a:pt x="69810" y="63739"/>
                    <a:pt x="74572" y="66607"/>
                    <a:pt x="79639" y="68489"/>
                  </a:cubicBezTo>
                  <a:cubicBezTo>
                    <a:pt x="84994" y="70479"/>
                    <a:pt x="90828" y="71247"/>
                    <a:pt x="96519" y="71249"/>
                  </a:cubicBezTo>
                  <a:cubicBezTo>
                    <a:pt x="96531" y="71249"/>
                    <a:pt x="96542" y="71249"/>
                    <a:pt x="96554" y="71249"/>
                  </a:cubicBezTo>
                  <a:cubicBezTo>
                    <a:pt x="102213" y="71249"/>
                    <a:pt x="107916" y="70483"/>
                    <a:pt x="113402" y="69106"/>
                  </a:cubicBezTo>
                  <a:cubicBezTo>
                    <a:pt x="114595" y="68808"/>
                    <a:pt x="115778" y="68475"/>
                    <a:pt x="116952" y="68110"/>
                  </a:cubicBezTo>
                  <a:cubicBezTo>
                    <a:pt x="118487" y="67633"/>
                    <a:pt x="119623" y="65943"/>
                    <a:pt x="119101" y="64328"/>
                  </a:cubicBezTo>
                  <a:cubicBezTo>
                    <a:pt x="118685" y="63042"/>
                    <a:pt x="117480" y="62055"/>
                    <a:pt x="116139" y="62055"/>
                  </a:cubicBezTo>
                  <a:cubicBezTo>
                    <a:pt x="115869" y="62055"/>
                    <a:pt x="115593" y="62095"/>
                    <a:pt x="115318" y="62180"/>
                  </a:cubicBezTo>
                  <a:lnTo>
                    <a:pt x="115319" y="62182"/>
                  </a:lnTo>
                  <a:cubicBezTo>
                    <a:pt x="112824" y="62955"/>
                    <a:pt x="110287" y="63585"/>
                    <a:pt x="107719" y="64066"/>
                  </a:cubicBezTo>
                  <a:cubicBezTo>
                    <a:pt x="107133" y="64177"/>
                    <a:pt x="106544" y="64278"/>
                    <a:pt x="105956" y="64374"/>
                  </a:cubicBezTo>
                  <a:cubicBezTo>
                    <a:pt x="105633" y="64426"/>
                    <a:pt x="105308" y="64475"/>
                    <a:pt x="104984" y="64523"/>
                  </a:cubicBezTo>
                  <a:cubicBezTo>
                    <a:pt x="104849" y="64543"/>
                    <a:pt x="104714" y="64561"/>
                    <a:pt x="104579" y="64581"/>
                  </a:cubicBezTo>
                  <a:lnTo>
                    <a:pt x="104579" y="64581"/>
                  </a:lnTo>
                  <a:cubicBezTo>
                    <a:pt x="104554" y="64584"/>
                    <a:pt x="104526" y="64587"/>
                    <a:pt x="104495" y="64591"/>
                  </a:cubicBezTo>
                  <a:cubicBezTo>
                    <a:pt x="103123" y="64764"/>
                    <a:pt x="101745" y="64894"/>
                    <a:pt x="100363" y="64982"/>
                  </a:cubicBezTo>
                  <a:cubicBezTo>
                    <a:pt x="99093" y="65061"/>
                    <a:pt x="97820" y="65103"/>
                    <a:pt x="96548" y="65103"/>
                  </a:cubicBezTo>
                  <a:cubicBezTo>
                    <a:pt x="95089" y="65103"/>
                    <a:pt x="93630" y="65048"/>
                    <a:pt x="92177" y="64934"/>
                  </a:cubicBezTo>
                  <a:cubicBezTo>
                    <a:pt x="91513" y="64880"/>
                    <a:pt x="90850" y="64815"/>
                    <a:pt x="90188" y="64737"/>
                  </a:cubicBezTo>
                  <a:cubicBezTo>
                    <a:pt x="90069" y="64723"/>
                    <a:pt x="89949" y="64708"/>
                    <a:pt x="89830" y="64693"/>
                  </a:cubicBezTo>
                  <a:lnTo>
                    <a:pt x="89830" y="64693"/>
                  </a:lnTo>
                  <a:cubicBezTo>
                    <a:pt x="89455" y="64637"/>
                    <a:pt x="89080" y="64580"/>
                    <a:pt x="88706" y="64517"/>
                  </a:cubicBezTo>
                  <a:cubicBezTo>
                    <a:pt x="87408" y="64299"/>
                    <a:pt x="86121" y="64023"/>
                    <a:pt x="84845" y="63690"/>
                  </a:cubicBezTo>
                  <a:cubicBezTo>
                    <a:pt x="83532" y="63344"/>
                    <a:pt x="82239" y="62929"/>
                    <a:pt x="80969" y="62447"/>
                  </a:cubicBezTo>
                  <a:cubicBezTo>
                    <a:pt x="80705" y="62346"/>
                    <a:pt x="80443" y="62240"/>
                    <a:pt x="80182" y="62135"/>
                  </a:cubicBezTo>
                  <a:lnTo>
                    <a:pt x="80182" y="62135"/>
                  </a:lnTo>
                  <a:cubicBezTo>
                    <a:pt x="80042" y="62073"/>
                    <a:pt x="79903" y="62012"/>
                    <a:pt x="79763" y="61949"/>
                  </a:cubicBezTo>
                  <a:cubicBezTo>
                    <a:pt x="79176" y="61684"/>
                    <a:pt x="78596" y="61400"/>
                    <a:pt x="78025" y="61100"/>
                  </a:cubicBezTo>
                  <a:cubicBezTo>
                    <a:pt x="76838" y="60476"/>
                    <a:pt x="75690" y="59774"/>
                    <a:pt x="74595" y="59000"/>
                  </a:cubicBezTo>
                  <a:cubicBezTo>
                    <a:pt x="74332" y="58813"/>
                    <a:pt x="74080" y="58608"/>
                    <a:pt x="73815" y="58425"/>
                  </a:cubicBezTo>
                  <a:lnTo>
                    <a:pt x="73815" y="58425"/>
                  </a:lnTo>
                  <a:cubicBezTo>
                    <a:pt x="74076" y="58605"/>
                    <a:pt x="74173" y="58671"/>
                    <a:pt x="74177" y="58671"/>
                  </a:cubicBezTo>
                  <a:cubicBezTo>
                    <a:pt x="74185" y="58671"/>
                    <a:pt x="73688" y="58317"/>
                    <a:pt x="73548" y="58202"/>
                  </a:cubicBezTo>
                  <a:cubicBezTo>
                    <a:pt x="73124" y="57854"/>
                    <a:pt x="72713" y="57491"/>
                    <a:pt x="72315" y="57116"/>
                  </a:cubicBezTo>
                  <a:cubicBezTo>
                    <a:pt x="71586" y="56427"/>
                    <a:pt x="70898" y="55699"/>
                    <a:pt x="70252" y="54934"/>
                  </a:cubicBezTo>
                  <a:cubicBezTo>
                    <a:pt x="70095" y="54750"/>
                    <a:pt x="69941" y="54564"/>
                    <a:pt x="69788" y="54375"/>
                  </a:cubicBezTo>
                  <a:cubicBezTo>
                    <a:pt x="69704" y="54271"/>
                    <a:pt x="69522" y="54034"/>
                    <a:pt x="69443" y="53931"/>
                  </a:cubicBezTo>
                  <a:lnTo>
                    <a:pt x="69443" y="53931"/>
                  </a:lnTo>
                  <a:cubicBezTo>
                    <a:pt x="69235" y="53653"/>
                    <a:pt x="69030" y="53373"/>
                    <a:pt x="68830" y="53090"/>
                  </a:cubicBezTo>
                  <a:cubicBezTo>
                    <a:pt x="67723" y="51525"/>
                    <a:pt x="66727" y="49889"/>
                    <a:pt x="65740" y="48249"/>
                  </a:cubicBezTo>
                  <a:cubicBezTo>
                    <a:pt x="63759" y="44951"/>
                    <a:pt x="61766" y="41558"/>
                    <a:pt x="59004" y="38840"/>
                  </a:cubicBezTo>
                  <a:cubicBezTo>
                    <a:pt x="57563" y="37419"/>
                    <a:pt x="55895" y="36158"/>
                    <a:pt x="54081" y="35255"/>
                  </a:cubicBezTo>
                  <a:cubicBezTo>
                    <a:pt x="51720" y="34079"/>
                    <a:pt x="49284" y="33447"/>
                    <a:pt x="46679" y="33117"/>
                  </a:cubicBezTo>
                  <a:cubicBezTo>
                    <a:pt x="45594" y="32979"/>
                    <a:pt x="44513" y="32921"/>
                    <a:pt x="43436" y="32921"/>
                  </a:cubicBezTo>
                  <a:cubicBezTo>
                    <a:pt x="39283" y="32921"/>
                    <a:pt x="35184" y="33794"/>
                    <a:pt x="31063" y="34386"/>
                  </a:cubicBezTo>
                  <a:lnTo>
                    <a:pt x="31063" y="34386"/>
                  </a:lnTo>
                  <a:cubicBezTo>
                    <a:pt x="31117" y="34379"/>
                    <a:pt x="31179" y="34372"/>
                    <a:pt x="31248" y="34363"/>
                  </a:cubicBezTo>
                  <a:lnTo>
                    <a:pt x="31248" y="34363"/>
                  </a:lnTo>
                  <a:cubicBezTo>
                    <a:pt x="31123" y="34379"/>
                    <a:pt x="30998" y="34395"/>
                    <a:pt x="30874" y="34412"/>
                  </a:cubicBezTo>
                  <a:cubicBezTo>
                    <a:pt x="30587" y="34447"/>
                    <a:pt x="30301" y="34479"/>
                    <a:pt x="30014" y="34507"/>
                  </a:cubicBezTo>
                  <a:cubicBezTo>
                    <a:pt x="29437" y="34564"/>
                    <a:pt x="28863" y="34607"/>
                    <a:pt x="28285" y="34631"/>
                  </a:cubicBezTo>
                  <a:cubicBezTo>
                    <a:pt x="28012" y="34642"/>
                    <a:pt x="27739" y="34647"/>
                    <a:pt x="27467" y="34647"/>
                  </a:cubicBezTo>
                  <a:cubicBezTo>
                    <a:pt x="26678" y="34647"/>
                    <a:pt x="25895" y="34603"/>
                    <a:pt x="25108" y="34533"/>
                  </a:cubicBezTo>
                  <a:lnTo>
                    <a:pt x="25108" y="34533"/>
                  </a:lnTo>
                  <a:cubicBezTo>
                    <a:pt x="25113" y="34528"/>
                    <a:pt x="24537" y="34459"/>
                    <a:pt x="24351" y="34425"/>
                  </a:cubicBezTo>
                  <a:cubicBezTo>
                    <a:pt x="24040" y="34366"/>
                    <a:pt x="23730" y="34301"/>
                    <a:pt x="23423" y="34226"/>
                  </a:cubicBezTo>
                  <a:cubicBezTo>
                    <a:pt x="22723" y="34060"/>
                    <a:pt x="22032" y="33855"/>
                    <a:pt x="21355" y="33614"/>
                  </a:cubicBezTo>
                  <a:cubicBezTo>
                    <a:pt x="21176" y="33550"/>
                    <a:pt x="20997" y="33471"/>
                    <a:pt x="20817" y="33397"/>
                  </a:cubicBezTo>
                  <a:lnTo>
                    <a:pt x="20817" y="33397"/>
                  </a:lnTo>
                  <a:cubicBezTo>
                    <a:pt x="20817" y="33397"/>
                    <a:pt x="20817" y="33397"/>
                    <a:pt x="20818" y="33397"/>
                  </a:cubicBezTo>
                  <a:cubicBezTo>
                    <a:pt x="20859" y="33397"/>
                    <a:pt x="20786" y="33355"/>
                    <a:pt x="20423" y="33252"/>
                  </a:cubicBezTo>
                  <a:lnTo>
                    <a:pt x="20423" y="33252"/>
                  </a:lnTo>
                  <a:cubicBezTo>
                    <a:pt x="20424" y="33253"/>
                    <a:pt x="20426" y="33253"/>
                    <a:pt x="20427" y="33254"/>
                  </a:cubicBezTo>
                  <a:lnTo>
                    <a:pt x="20427" y="33254"/>
                  </a:lnTo>
                  <a:cubicBezTo>
                    <a:pt x="20408" y="33248"/>
                    <a:pt x="20389" y="33243"/>
                    <a:pt x="20371" y="33237"/>
                  </a:cubicBezTo>
                  <a:lnTo>
                    <a:pt x="20371" y="33237"/>
                  </a:lnTo>
                  <a:cubicBezTo>
                    <a:pt x="20389" y="33242"/>
                    <a:pt x="20406" y="33247"/>
                    <a:pt x="20423" y="33252"/>
                  </a:cubicBezTo>
                  <a:lnTo>
                    <a:pt x="20423" y="33252"/>
                  </a:lnTo>
                  <a:cubicBezTo>
                    <a:pt x="20315" y="33204"/>
                    <a:pt x="20207" y="33155"/>
                    <a:pt x="20101" y="33106"/>
                  </a:cubicBezTo>
                  <a:cubicBezTo>
                    <a:pt x="19328" y="32745"/>
                    <a:pt x="18576" y="32344"/>
                    <a:pt x="17841" y="31911"/>
                  </a:cubicBezTo>
                  <a:cubicBezTo>
                    <a:pt x="17127" y="31490"/>
                    <a:pt x="16428" y="31041"/>
                    <a:pt x="15752" y="30562"/>
                  </a:cubicBezTo>
                  <a:cubicBezTo>
                    <a:pt x="15630" y="30475"/>
                    <a:pt x="15509" y="30384"/>
                    <a:pt x="15386" y="30296"/>
                  </a:cubicBezTo>
                  <a:lnTo>
                    <a:pt x="15386" y="30296"/>
                  </a:lnTo>
                  <a:cubicBezTo>
                    <a:pt x="15125" y="30084"/>
                    <a:pt x="14866" y="29870"/>
                    <a:pt x="14613" y="29646"/>
                  </a:cubicBezTo>
                  <a:cubicBezTo>
                    <a:pt x="13701" y="28841"/>
                    <a:pt x="12879" y="27953"/>
                    <a:pt x="12112" y="27013"/>
                  </a:cubicBezTo>
                  <a:lnTo>
                    <a:pt x="12112" y="27013"/>
                  </a:lnTo>
                  <a:cubicBezTo>
                    <a:pt x="12032" y="26903"/>
                    <a:pt x="11951" y="26796"/>
                    <a:pt x="11874" y="26686"/>
                  </a:cubicBezTo>
                  <a:cubicBezTo>
                    <a:pt x="11694" y="26435"/>
                    <a:pt x="11520" y="26181"/>
                    <a:pt x="11350" y="25924"/>
                  </a:cubicBezTo>
                  <a:cubicBezTo>
                    <a:pt x="10983" y="25366"/>
                    <a:pt x="10640" y="24794"/>
                    <a:pt x="10321" y="24207"/>
                  </a:cubicBezTo>
                  <a:cubicBezTo>
                    <a:pt x="10025" y="23664"/>
                    <a:pt x="9749" y="23112"/>
                    <a:pt x="9490" y="22550"/>
                  </a:cubicBezTo>
                  <a:cubicBezTo>
                    <a:pt x="9415" y="22388"/>
                    <a:pt x="9202" y="21847"/>
                    <a:pt x="9199" y="21847"/>
                  </a:cubicBezTo>
                  <a:lnTo>
                    <a:pt x="9199" y="21847"/>
                  </a:lnTo>
                  <a:cubicBezTo>
                    <a:pt x="9197" y="21847"/>
                    <a:pt x="9238" y="21957"/>
                    <a:pt x="9352" y="22258"/>
                  </a:cubicBezTo>
                  <a:lnTo>
                    <a:pt x="9352" y="22258"/>
                  </a:lnTo>
                  <a:cubicBezTo>
                    <a:pt x="9227" y="21930"/>
                    <a:pt x="9088" y="21607"/>
                    <a:pt x="8965" y="21276"/>
                  </a:cubicBezTo>
                  <a:cubicBezTo>
                    <a:pt x="8058" y="18862"/>
                    <a:pt x="7444" y="16345"/>
                    <a:pt x="7016" y="13803"/>
                  </a:cubicBezTo>
                  <a:cubicBezTo>
                    <a:pt x="6963" y="13488"/>
                    <a:pt x="6914" y="13174"/>
                    <a:pt x="6866" y="12860"/>
                  </a:cubicBezTo>
                  <a:cubicBezTo>
                    <a:pt x="6839" y="12680"/>
                    <a:pt x="6764" y="12082"/>
                    <a:pt x="6762" y="12082"/>
                  </a:cubicBezTo>
                  <a:lnTo>
                    <a:pt x="6762" y="12082"/>
                  </a:lnTo>
                  <a:cubicBezTo>
                    <a:pt x="6761" y="12082"/>
                    <a:pt x="6771" y="12168"/>
                    <a:pt x="6799" y="12398"/>
                  </a:cubicBezTo>
                  <a:lnTo>
                    <a:pt x="6799" y="12398"/>
                  </a:lnTo>
                  <a:cubicBezTo>
                    <a:pt x="6730" y="11825"/>
                    <a:pt x="6661" y="11253"/>
                    <a:pt x="6603" y="10679"/>
                  </a:cubicBezTo>
                  <a:cubicBezTo>
                    <a:pt x="6471" y="9375"/>
                    <a:pt x="6378" y="8065"/>
                    <a:pt x="6309" y="6754"/>
                  </a:cubicBezTo>
                  <a:cubicBezTo>
                    <a:pt x="6247" y="5531"/>
                    <a:pt x="6208" y="4304"/>
                    <a:pt x="6184" y="3079"/>
                  </a:cubicBezTo>
                  <a:cubicBezTo>
                    <a:pt x="6153" y="1509"/>
                    <a:pt x="4855" y="1"/>
                    <a:pt x="32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5"/>
            <p:cNvSpPr/>
            <p:nvPr/>
          </p:nvSpPr>
          <p:spPr>
            <a:xfrm>
              <a:off x="4399950" y="2877075"/>
              <a:ext cx="2990575" cy="1781275"/>
            </a:xfrm>
            <a:custGeom>
              <a:avLst/>
              <a:gdLst/>
              <a:ahLst/>
              <a:cxnLst/>
              <a:rect l="l" t="t" r="r" b="b"/>
              <a:pathLst>
                <a:path w="119623" h="71251" extrusionOk="0">
                  <a:moveTo>
                    <a:pt x="50231" y="40216"/>
                  </a:moveTo>
                  <a:cubicBezTo>
                    <a:pt x="50308" y="40251"/>
                    <a:pt x="50385" y="40285"/>
                    <a:pt x="50462" y="40320"/>
                  </a:cubicBezTo>
                  <a:lnTo>
                    <a:pt x="50462" y="40320"/>
                  </a:lnTo>
                  <a:cubicBezTo>
                    <a:pt x="50402" y="40293"/>
                    <a:pt x="50326" y="40259"/>
                    <a:pt x="50231" y="40216"/>
                  </a:cubicBezTo>
                  <a:close/>
                  <a:moveTo>
                    <a:pt x="53025" y="41780"/>
                  </a:moveTo>
                  <a:cubicBezTo>
                    <a:pt x="53057" y="41795"/>
                    <a:pt x="53186" y="41881"/>
                    <a:pt x="53275" y="41954"/>
                  </a:cubicBezTo>
                  <a:cubicBezTo>
                    <a:pt x="53292" y="41968"/>
                    <a:pt x="53309" y="41982"/>
                    <a:pt x="53326" y="41997"/>
                  </a:cubicBezTo>
                  <a:lnTo>
                    <a:pt x="53326" y="41997"/>
                  </a:lnTo>
                  <a:cubicBezTo>
                    <a:pt x="53313" y="41987"/>
                    <a:pt x="53299" y="41977"/>
                    <a:pt x="53286" y="41967"/>
                  </a:cubicBezTo>
                  <a:cubicBezTo>
                    <a:pt x="53199" y="41904"/>
                    <a:pt x="53112" y="41841"/>
                    <a:pt x="53025" y="41780"/>
                  </a:cubicBezTo>
                  <a:close/>
                  <a:moveTo>
                    <a:pt x="3229" y="1"/>
                  </a:moveTo>
                  <a:cubicBezTo>
                    <a:pt x="3190" y="1"/>
                    <a:pt x="3150" y="2"/>
                    <a:pt x="3110" y="4"/>
                  </a:cubicBezTo>
                  <a:cubicBezTo>
                    <a:pt x="1470" y="77"/>
                    <a:pt x="1" y="1356"/>
                    <a:pt x="36" y="3078"/>
                  </a:cubicBezTo>
                  <a:cubicBezTo>
                    <a:pt x="245" y="13790"/>
                    <a:pt x="1632" y="26123"/>
                    <a:pt x="10029" y="33782"/>
                  </a:cubicBezTo>
                  <a:cubicBezTo>
                    <a:pt x="14697" y="38040"/>
                    <a:pt x="20910" y="40794"/>
                    <a:pt x="27268" y="40799"/>
                  </a:cubicBezTo>
                  <a:cubicBezTo>
                    <a:pt x="27277" y="40799"/>
                    <a:pt x="27287" y="40799"/>
                    <a:pt x="27297" y="40799"/>
                  </a:cubicBezTo>
                  <a:cubicBezTo>
                    <a:pt x="29882" y="40799"/>
                    <a:pt x="32456" y="40375"/>
                    <a:pt x="34998" y="39950"/>
                  </a:cubicBezTo>
                  <a:cubicBezTo>
                    <a:pt x="36201" y="39748"/>
                    <a:pt x="37404" y="39545"/>
                    <a:pt x="38612" y="39369"/>
                  </a:cubicBezTo>
                  <a:lnTo>
                    <a:pt x="38612" y="39369"/>
                  </a:lnTo>
                  <a:cubicBezTo>
                    <a:pt x="38724" y="39355"/>
                    <a:pt x="38835" y="39342"/>
                    <a:pt x="38945" y="39329"/>
                  </a:cubicBezTo>
                  <a:cubicBezTo>
                    <a:pt x="39256" y="39291"/>
                    <a:pt x="39567" y="39258"/>
                    <a:pt x="39878" y="39227"/>
                  </a:cubicBezTo>
                  <a:cubicBezTo>
                    <a:pt x="40580" y="39159"/>
                    <a:pt x="41285" y="39108"/>
                    <a:pt x="41989" y="39081"/>
                  </a:cubicBezTo>
                  <a:cubicBezTo>
                    <a:pt x="42422" y="39064"/>
                    <a:pt x="42856" y="39055"/>
                    <a:pt x="43289" y="39055"/>
                  </a:cubicBezTo>
                  <a:cubicBezTo>
                    <a:pt x="44180" y="39055"/>
                    <a:pt x="45071" y="39094"/>
                    <a:pt x="45958" y="39181"/>
                  </a:cubicBezTo>
                  <a:cubicBezTo>
                    <a:pt x="46144" y="39200"/>
                    <a:pt x="46668" y="39285"/>
                    <a:pt x="46679" y="39285"/>
                  </a:cubicBezTo>
                  <a:cubicBezTo>
                    <a:pt x="46684" y="39285"/>
                    <a:pt x="46559" y="39263"/>
                    <a:pt x="46195" y="39201"/>
                  </a:cubicBezTo>
                  <a:lnTo>
                    <a:pt x="46195" y="39201"/>
                  </a:lnTo>
                  <a:cubicBezTo>
                    <a:pt x="46453" y="39245"/>
                    <a:pt x="46712" y="39280"/>
                    <a:pt x="46968" y="39327"/>
                  </a:cubicBezTo>
                  <a:cubicBezTo>
                    <a:pt x="47533" y="39431"/>
                    <a:pt x="48093" y="39558"/>
                    <a:pt x="48647" y="39708"/>
                  </a:cubicBezTo>
                  <a:cubicBezTo>
                    <a:pt x="49129" y="39842"/>
                    <a:pt x="49605" y="39994"/>
                    <a:pt x="50075" y="40167"/>
                  </a:cubicBezTo>
                  <a:cubicBezTo>
                    <a:pt x="50225" y="40222"/>
                    <a:pt x="50564" y="40369"/>
                    <a:pt x="50640" y="40401"/>
                  </a:cubicBezTo>
                  <a:lnTo>
                    <a:pt x="50640" y="40401"/>
                  </a:lnTo>
                  <a:cubicBezTo>
                    <a:pt x="50718" y="40437"/>
                    <a:pt x="50795" y="40474"/>
                    <a:pt x="50872" y="40511"/>
                  </a:cubicBezTo>
                  <a:cubicBezTo>
                    <a:pt x="51622" y="40877"/>
                    <a:pt x="52341" y="41301"/>
                    <a:pt x="53025" y="41780"/>
                  </a:cubicBezTo>
                  <a:lnTo>
                    <a:pt x="53025" y="41780"/>
                  </a:lnTo>
                  <a:cubicBezTo>
                    <a:pt x="53021" y="41778"/>
                    <a:pt x="53019" y="41777"/>
                    <a:pt x="53018" y="41777"/>
                  </a:cubicBezTo>
                  <a:lnTo>
                    <a:pt x="53018" y="41777"/>
                  </a:lnTo>
                  <a:cubicBezTo>
                    <a:pt x="53007" y="41777"/>
                    <a:pt x="53100" y="41851"/>
                    <a:pt x="53419" y="42073"/>
                  </a:cubicBezTo>
                  <a:lnTo>
                    <a:pt x="53419" y="42073"/>
                  </a:lnTo>
                  <a:cubicBezTo>
                    <a:pt x="53388" y="42048"/>
                    <a:pt x="53357" y="42022"/>
                    <a:pt x="53326" y="41997"/>
                  </a:cubicBezTo>
                  <a:lnTo>
                    <a:pt x="53326" y="41997"/>
                  </a:lnTo>
                  <a:cubicBezTo>
                    <a:pt x="53401" y="42053"/>
                    <a:pt x="53474" y="42111"/>
                    <a:pt x="53551" y="42165"/>
                  </a:cubicBezTo>
                  <a:cubicBezTo>
                    <a:pt x="53503" y="42132"/>
                    <a:pt x="53459" y="42101"/>
                    <a:pt x="53419" y="42073"/>
                  </a:cubicBezTo>
                  <a:lnTo>
                    <a:pt x="53419" y="42073"/>
                  </a:lnTo>
                  <a:cubicBezTo>
                    <a:pt x="53539" y="42173"/>
                    <a:pt x="53659" y="42272"/>
                    <a:pt x="53778" y="42375"/>
                  </a:cubicBezTo>
                  <a:cubicBezTo>
                    <a:pt x="54133" y="42682"/>
                    <a:pt x="54478" y="43005"/>
                    <a:pt x="54809" y="43339"/>
                  </a:cubicBezTo>
                  <a:cubicBezTo>
                    <a:pt x="55421" y="43954"/>
                    <a:pt x="55981" y="44612"/>
                    <a:pt x="56526" y="45286"/>
                  </a:cubicBezTo>
                  <a:lnTo>
                    <a:pt x="56526" y="45286"/>
                  </a:lnTo>
                  <a:cubicBezTo>
                    <a:pt x="56547" y="45315"/>
                    <a:pt x="56569" y="45344"/>
                    <a:pt x="56590" y="45372"/>
                  </a:cubicBezTo>
                  <a:cubicBezTo>
                    <a:pt x="56722" y="45549"/>
                    <a:pt x="56852" y="45728"/>
                    <a:pt x="56981" y="45907"/>
                  </a:cubicBezTo>
                  <a:cubicBezTo>
                    <a:pt x="57260" y="46299"/>
                    <a:pt x="57533" y="46696"/>
                    <a:pt x="57798" y="47098"/>
                  </a:cubicBezTo>
                  <a:cubicBezTo>
                    <a:pt x="58317" y="47882"/>
                    <a:pt x="58815" y="48680"/>
                    <a:pt x="59304" y="49484"/>
                  </a:cubicBezTo>
                  <a:cubicBezTo>
                    <a:pt x="61440" y="52993"/>
                    <a:pt x="63495" y="56547"/>
                    <a:pt x="66219" y="59650"/>
                  </a:cubicBezTo>
                  <a:cubicBezTo>
                    <a:pt x="69810" y="63739"/>
                    <a:pt x="74571" y="66609"/>
                    <a:pt x="79637" y="68491"/>
                  </a:cubicBezTo>
                  <a:cubicBezTo>
                    <a:pt x="84994" y="70479"/>
                    <a:pt x="90826" y="71248"/>
                    <a:pt x="96519" y="71251"/>
                  </a:cubicBezTo>
                  <a:cubicBezTo>
                    <a:pt x="96530" y="71251"/>
                    <a:pt x="96542" y="71251"/>
                    <a:pt x="96554" y="71251"/>
                  </a:cubicBezTo>
                  <a:cubicBezTo>
                    <a:pt x="102213" y="71251"/>
                    <a:pt x="107916" y="70483"/>
                    <a:pt x="113400" y="69107"/>
                  </a:cubicBezTo>
                  <a:cubicBezTo>
                    <a:pt x="114594" y="68807"/>
                    <a:pt x="115778" y="68475"/>
                    <a:pt x="116954" y="68110"/>
                  </a:cubicBezTo>
                  <a:cubicBezTo>
                    <a:pt x="118487" y="67634"/>
                    <a:pt x="119623" y="65942"/>
                    <a:pt x="119101" y="64328"/>
                  </a:cubicBezTo>
                  <a:cubicBezTo>
                    <a:pt x="118684" y="63042"/>
                    <a:pt x="117479" y="62054"/>
                    <a:pt x="116138" y="62054"/>
                  </a:cubicBezTo>
                  <a:cubicBezTo>
                    <a:pt x="115868" y="62054"/>
                    <a:pt x="115594" y="62094"/>
                    <a:pt x="115319" y="62179"/>
                  </a:cubicBezTo>
                  <a:lnTo>
                    <a:pt x="115317" y="62181"/>
                  </a:lnTo>
                  <a:cubicBezTo>
                    <a:pt x="112822" y="62955"/>
                    <a:pt x="110285" y="63584"/>
                    <a:pt x="107717" y="64066"/>
                  </a:cubicBezTo>
                  <a:cubicBezTo>
                    <a:pt x="107131" y="64176"/>
                    <a:pt x="106543" y="64279"/>
                    <a:pt x="105954" y="64374"/>
                  </a:cubicBezTo>
                  <a:cubicBezTo>
                    <a:pt x="105630" y="64425"/>
                    <a:pt x="105306" y="64476"/>
                    <a:pt x="104982" y="64523"/>
                  </a:cubicBezTo>
                  <a:cubicBezTo>
                    <a:pt x="104819" y="64547"/>
                    <a:pt x="104657" y="64569"/>
                    <a:pt x="104494" y="64592"/>
                  </a:cubicBezTo>
                  <a:cubicBezTo>
                    <a:pt x="103121" y="64765"/>
                    <a:pt x="101743" y="64895"/>
                    <a:pt x="100361" y="64982"/>
                  </a:cubicBezTo>
                  <a:cubicBezTo>
                    <a:pt x="99094" y="65062"/>
                    <a:pt x="97823" y="65103"/>
                    <a:pt x="96553" y="65103"/>
                  </a:cubicBezTo>
                  <a:cubicBezTo>
                    <a:pt x="95092" y="65103"/>
                    <a:pt x="93631" y="65048"/>
                    <a:pt x="92175" y="64933"/>
                  </a:cubicBezTo>
                  <a:cubicBezTo>
                    <a:pt x="91510" y="64880"/>
                    <a:pt x="90848" y="64815"/>
                    <a:pt x="90186" y="64738"/>
                  </a:cubicBezTo>
                  <a:cubicBezTo>
                    <a:pt x="90063" y="64722"/>
                    <a:pt x="89940" y="64707"/>
                    <a:pt x="89817" y="64691"/>
                  </a:cubicBezTo>
                  <a:lnTo>
                    <a:pt x="89817" y="64691"/>
                  </a:lnTo>
                  <a:cubicBezTo>
                    <a:pt x="89446" y="64636"/>
                    <a:pt x="89074" y="64580"/>
                    <a:pt x="88704" y="64517"/>
                  </a:cubicBezTo>
                  <a:cubicBezTo>
                    <a:pt x="87406" y="64300"/>
                    <a:pt x="86119" y="64023"/>
                    <a:pt x="84843" y="63689"/>
                  </a:cubicBezTo>
                  <a:cubicBezTo>
                    <a:pt x="83530" y="63344"/>
                    <a:pt x="82237" y="62930"/>
                    <a:pt x="80967" y="62447"/>
                  </a:cubicBezTo>
                  <a:cubicBezTo>
                    <a:pt x="80709" y="62348"/>
                    <a:pt x="80450" y="62245"/>
                    <a:pt x="80193" y="62141"/>
                  </a:cubicBezTo>
                  <a:lnTo>
                    <a:pt x="80193" y="62141"/>
                  </a:lnTo>
                  <a:cubicBezTo>
                    <a:pt x="80049" y="62078"/>
                    <a:pt x="79905" y="62014"/>
                    <a:pt x="79761" y="61949"/>
                  </a:cubicBezTo>
                  <a:cubicBezTo>
                    <a:pt x="79174" y="61684"/>
                    <a:pt x="78595" y="61400"/>
                    <a:pt x="78023" y="61100"/>
                  </a:cubicBezTo>
                  <a:cubicBezTo>
                    <a:pt x="76836" y="60476"/>
                    <a:pt x="75692" y="59775"/>
                    <a:pt x="74597" y="59000"/>
                  </a:cubicBezTo>
                  <a:cubicBezTo>
                    <a:pt x="74336" y="58815"/>
                    <a:pt x="74085" y="58612"/>
                    <a:pt x="73821" y="58430"/>
                  </a:cubicBezTo>
                  <a:lnTo>
                    <a:pt x="73821" y="58430"/>
                  </a:lnTo>
                  <a:cubicBezTo>
                    <a:pt x="74078" y="58607"/>
                    <a:pt x="74174" y="58672"/>
                    <a:pt x="74178" y="58672"/>
                  </a:cubicBezTo>
                  <a:cubicBezTo>
                    <a:pt x="74186" y="58672"/>
                    <a:pt x="73689" y="58319"/>
                    <a:pt x="73549" y="58204"/>
                  </a:cubicBezTo>
                  <a:cubicBezTo>
                    <a:pt x="73126" y="57855"/>
                    <a:pt x="72715" y="57493"/>
                    <a:pt x="72315" y="57117"/>
                  </a:cubicBezTo>
                  <a:cubicBezTo>
                    <a:pt x="71588" y="56428"/>
                    <a:pt x="70897" y="55699"/>
                    <a:pt x="70251" y="54934"/>
                  </a:cubicBezTo>
                  <a:cubicBezTo>
                    <a:pt x="70094" y="54750"/>
                    <a:pt x="69940" y="54565"/>
                    <a:pt x="69788" y="54377"/>
                  </a:cubicBezTo>
                  <a:cubicBezTo>
                    <a:pt x="69710" y="54281"/>
                    <a:pt x="69550" y="54073"/>
                    <a:pt x="69464" y="53960"/>
                  </a:cubicBezTo>
                  <a:lnTo>
                    <a:pt x="69464" y="53960"/>
                  </a:lnTo>
                  <a:cubicBezTo>
                    <a:pt x="69249" y="53672"/>
                    <a:pt x="69037" y="53383"/>
                    <a:pt x="68829" y="53089"/>
                  </a:cubicBezTo>
                  <a:cubicBezTo>
                    <a:pt x="67723" y="51525"/>
                    <a:pt x="66727" y="49889"/>
                    <a:pt x="65739" y="48248"/>
                  </a:cubicBezTo>
                  <a:cubicBezTo>
                    <a:pt x="63759" y="44952"/>
                    <a:pt x="61765" y="41557"/>
                    <a:pt x="59004" y="38839"/>
                  </a:cubicBezTo>
                  <a:cubicBezTo>
                    <a:pt x="57563" y="37420"/>
                    <a:pt x="55895" y="36158"/>
                    <a:pt x="54081" y="35253"/>
                  </a:cubicBezTo>
                  <a:cubicBezTo>
                    <a:pt x="51719" y="34079"/>
                    <a:pt x="49283" y="33446"/>
                    <a:pt x="46679" y="33116"/>
                  </a:cubicBezTo>
                  <a:cubicBezTo>
                    <a:pt x="45594" y="32978"/>
                    <a:pt x="44515" y="32920"/>
                    <a:pt x="43439" y="32920"/>
                  </a:cubicBezTo>
                  <a:cubicBezTo>
                    <a:pt x="39284" y="32920"/>
                    <a:pt x="35183" y="33794"/>
                    <a:pt x="31059" y="34385"/>
                  </a:cubicBezTo>
                  <a:cubicBezTo>
                    <a:pt x="31058" y="34386"/>
                    <a:pt x="31056" y="34386"/>
                    <a:pt x="31054" y="34386"/>
                  </a:cubicBezTo>
                  <a:lnTo>
                    <a:pt x="31054" y="34386"/>
                  </a:lnTo>
                  <a:cubicBezTo>
                    <a:pt x="31112" y="34379"/>
                    <a:pt x="31178" y="34371"/>
                    <a:pt x="31253" y="34361"/>
                  </a:cubicBezTo>
                  <a:lnTo>
                    <a:pt x="31253" y="34361"/>
                  </a:lnTo>
                  <a:cubicBezTo>
                    <a:pt x="31129" y="34377"/>
                    <a:pt x="31007" y="34394"/>
                    <a:pt x="30884" y="34409"/>
                  </a:cubicBezTo>
                  <a:lnTo>
                    <a:pt x="30884" y="34409"/>
                  </a:lnTo>
                  <a:cubicBezTo>
                    <a:pt x="30944" y="34402"/>
                    <a:pt x="31006" y="34393"/>
                    <a:pt x="31054" y="34386"/>
                  </a:cubicBezTo>
                  <a:lnTo>
                    <a:pt x="31054" y="34386"/>
                  </a:lnTo>
                  <a:cubicBezTo>
                    <a:pt x="30810" y="34417"/>
                    <a:pt x="30710" y="34430"/>
                    <a:pt x="30694" y="34432"/>
                  </a:cubicBezTo>
                  <a:lnTo>
                    <a:pt x="30694" y="34432"/>
                  </a:lnTo>
                  <a:cubicBezTo>
                    <a:pt x="30754" y="34425"/>
                    <a:pt x="30814" y="34418"/>
                    <a:pt x="30874" y="34411"/>
                  </a:cubicBezTo>
                  <a:cubicBezTo>
                    <a:pt x="30877" y="34410"/>
                    <a:pt x="30881" y="34410"/>
                    <a:pt x="30884" y="34409"/>
                  </a:cubicBezTo>
                  <a:lnTo>
                    <a:pt x="30884" y="34409"/>
                  </a:lnTo>
                  <a:cubicBezTo>
                    <a:pt x="30786" y="34422"/>
                    <a:pt x="30696" y="34433"/>
                    <a:pt x="30691" y="34433"/>
                  </a:cubicBezTo>
                  <a:cubicBezTo>
                    <a:pt x="30691" y="34433"/>
                    <a:pt x="30691" y="34433"/>
                    <a:pt x="30694" y="34432"/>
                  </a:cubicBezTo>
                  <a:lnTo>
                    <a:pt x="30694" y="34432"/>
                  </a:lnTo>
                  <a:cubicBezTo>
                    <a:pt x="30467" y="34459"/>
                    <a:pt x="30240" y="34483"/>
                    <a:pt x="30013" y="34506"/>
                  </a:cubicBezTo>
                  <a:cubicBezTo>
                    <a:pt x="29437" y="34563"/>
                    <a:pt x="28863" y="34608"/>
                    <a:pt x="28285" y="34631"/>
                  </a:cubicBezTo>
                  <a:cubicBezTo>
                    <a:pt x="28017" y="34642"/>
                    <a:pt x="27750" y="34647"/>
                    <a:pt x="27483" y="34647"/>
                  </a:cubicBezTo>
                  <a:cubicBezTo>
                    <a:pt x="26689" y="34647"/>
                    <a:pt x="25900" y="34603"/>
                    <a:pt x="25108" y="34531"/>
                  </a:cubicBezTo>
                  <a:lnTo>
                    <a:pt x="25108" y="34531"/>
                  </a:lnTo>
                  <a:cubicBezTo>
                    <a:pt x="25087" y="34525"/>
                    <a:pt x="24532" y="34458"/>
                    <a:pt x="24351" y="34423"/>
                  </a:cubicBezTo>
                  <a:cubicBezTo>
                    <a:pt x="24041" y="34365"/>
                    <a:pt x="23732" y="34300"/>
                    <a:pt x="23424" y="34227"/>
                  </a:cubicBezTo>
                  <a:cubicBezTo>
                    <a:pt x="22724" y="34058"/>
                    <a:pt x="22034" y="33854"/>
                    <a:pt x="21356" y="33614"/>
                  </a:cubicBezTo>
                  <a:cubicBezTo>
                    <a:pt x="21177" y="33550"/>
                    <a:pt x="20998" y="33471"/>
                    <a:pt x="20818" y="33397"/>
                  </a:cubicBezTo>
                  <a:lnTo>
                    <a:pt x="20818" y="33397"/>
                  </a:lnTo>
                  <a:cubicBezTo>
                    <a:pt x="20818" y="33397"/>
                    <a:pt x="20818" y="33397"/>
                    <a:pt x="20817" y="33397"/>
                  </a:cubicBezTo>
                  <a:cubicBezTo>
                    <a:pt x="20786" y="33397"/>
                    <a:pt x="20691" y="33373"/>
                    <a:pt x="20605" y="33335"/>
                  </a:cubicBezTo>
                  <a:cubicBezTo>
                    <a:pt x="20544" y="33307"/>
                    <a:pt x="20483" y="33279"/>
                    <a:pt x="20422" y="33252"/>
                  </a:cubicBezTo>
                  <a:lnTo>
                    <a:pt x="20422" y="33252"/>
                  </a:lnTo>
                  <a:cubicBezTo>
                    <a:pt x="20555" y="33292"/>
                    <a:pt x="20687" y="33343"/>
                    <a:pt x="20818" y="33397"/>
                  </a:cubicBezTo>
                  <a:lnTo>
                    <a:pt x="20818" y="33397"/>
                  </a:lnTo>
                  <a:cubicBezTo>
                    <a:pt x="20858" y="33396"/>
                    <a:pt x="20783" y="33354"/>
                    <a:pt x="20419" y="33250"/>
                  </a:cubicBezTo>
                  <a:lnTo>
                    <a:pt x="20419" y="33250"/>
                  </a:lnTo>
                  <a:cubicBezTo>
                    <a:pt x="20420" y="33251"/>
                    <a:pt x="20421" y="33251"/>
                    <a:pt x="20422" y="33252"/>
                  </a:cubicBezTo>
                  <a:lnTo>
                    <a:pt x="20422" y="33252"/>
                  </a:lnTo>
                  <a:cubicBezTo>
                    <a:pt x="20405" y="33246"/>
                    <a:pt x="20388" y="33241"/>
                    <a:pt x="20370" y="33236"/>
                  </a:cubicBezTo>
                  <a:lnTo>
                    <a:pt x="20370" y="33236"/>
                  </a:lnTo>
                  <a:cubicBezTo>
                    <a:pt x="20387" y="33241"/>
                    <a:pt x="20404" y="33246"/>
                    <a:pt x="20419" y="33250"/>
                  </a:cubicBezTo>
                  <a:lnTo>
                    <a:pt x="20419" y="33250"/>
                  </a:lnTo>
                  <a:cubicBezTo>
                    <a:pt x="20313" y="33202"/>
                    <a:pt x="20207" y="33155"/>
                    <a:pt x="20101" y="33105"/>
                  </a:cubicBezTo>
                  <a:cubicBezTo>
                    <a:pt x="19328" y="32744"/>
                    <a:pt x="18575" y="32343"/>
                    <a:pt x="17842" y="31910"/>
                  </a:cubicBezTo>
                  <a:cubicBezTo>
                    <a:pt x="17128" y="31489"/>
                    <a:pt x="16430" y="31040"/>
                    <a:pt x="15752" y="30561"/>
                  </a:cubicBezTo>
                  <a:cubicBezTo>
                    <a:pt x="15626" y="30471"/>
                    <a:pt x="15502" y="30378"/>
                    <a:pt x="15377" y="30288"/>
                  </a:cubicBezTo>
                  <a:lnTo>
                    <a:pt x="15377" y="30288"/>
                  </a:lnTo>
                  <a:cubicBezTo>
                    <a:pt x="15119" y="30078"/>
                    <a:pt x="14862" y="29866"/>
                    <a:pt x="14613" y="29645"/>
                  </a:cubicBezTo>
                  <a:cubicBezTo>
                    <a:pt x="13706" y="28844"/>
                    <a:pt x="12888" y="27964"/>
                    <a:pt x="12125" y="27029"/>
                  </a:cubicBezTo>
                  <a:lnTo>
                    <a:pt x="12125" y="27029"/>
                  </a:lnTo>
                  <a:cubicBezTo>
                    <a:pt x="12041" y="26915"/>
                    <a:pt x="11955" y="26801"/>
                    <a:pt x="11873" y="26685"/>
                  </a:cubicBezTo>
                  <a:cubicBezTo>
                    <a:pt x="11694" y="26434"/>
                    <a:pt x="11519" y="26180"/>
                    <a:pt x="11350" y="25923"/>
                  </a:cubicBezTo>
                  <a:cubicBezTo>
                    <a:pt x="10983" y="25366"/>
                    <a:pt x="10640" y="24793"/>
                    <a:pt x="10321" y="24206"/>
                  </a:cubicBezTo>
                  <a:cubicBezTo>
                    <a:pt x="10024" y="23665"/>
                    <a:pt x="9748" y="23113"/>
                    <a:pt x="9490" y="22549"/>
                  </a:cubicBezTo>
                  <a:cubicBezTo>
                    <a:pt x="9415" y="22387"/>
                    <a:pt x="9202" y="21846"/>
                    <a:pt x="9198" y="21846"/>
                  </a:cubicBezTo>
                  <a:lnTo>
                    <a:pt x="9198" y="21846"/>
                  </a:lnTo>
                  <a:cubicBezTo>
                    <a:pt x="9197" y="21846"/>
                    <a:pt x="9240" y="21963"/>
                    <a:pt x="9364" y="22289"/>
                  </a:cubicBezTo>
                  <a:cubicBezTo>
                    <a:pt x="9236" y="21951"/>
                    <a:pt x="9093" y="21616"/>
                    <a:pt x="8964" y="21276"/>
                  </a:cubicBezTo>
                  <a:cubicBezTo>
                    <a:pt x="8060" y="18861"/>
                    <a:pt x="7446" y="16344"/>
                    <a:pt x="7017" y="13803"/>
                  </a:cubicBezTo>
                  <a:cubicBezTo>
                    <a:pt x="6965" y="13489"/>
                    <a:pt x="6914" y="13175"/>
                    <a:pt x="6866" y="12859"/>
                  </a:cubicBezTo>
                  <a:cubicBezTo>
                    <a:pt x="6839" y="12680"/>
                    <a:pt x="6763" y="12082"/>
                    <a:pt x="6762" y="12082"/>
                  </a:cubicBezTo>
                  <a:lnTo>
                    <a:pt x="6762" y="12082"/>
                  </a:lnTo>
                  <a:cubicBezTo>
                    <a:pt x="6762" y="12082"/>
                    <a:pt x="6777" y="12211"/>
                    <a:pt x="6822" y="12573"/>
                  </a:cubicBezTo>
                  <a:cubicBezTo>
                    <a:pt x="6744" y="11941"/>
                    <a:pt x="6666" y="11311"/>
                    <a:pt x="6603" y="10678"/>
                  </a:cubicBezTo>
                  <a:cubicBezTo>
                    <a:pt x="6471" y="9374"/>
                    <a:pt x="6377" y="8064"/>
                    <a:pt x="6311" y="6755"/>
                  </a:cubicBezTo>
                  <a:cubicBezTo>
                    <a:pt x="6247" y="5530"/>
                    <a:pt x="6209" y="4305"/>
                    <a:pt x="6185" y="3078"/>
                  </a:cubicBezTo>
                  <a:cubicBezTo>
                    <a:pt x="6154" y="1510"/>
                    <a:pt x="4857" y="1"/>
                    <a:pt x="322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5"/>
            <p:cNvSpPr/>
            <p:nvPr/>
          </p:nvSpPr>
          <p:spPr>
            <a:xfrm>
              <a:off x="4155300" y="3508100"/>
              <a:ext cx="2882450" cy="1638400"/>
            </a:xfrm>
            <a:custGeom>
              <a:avLst/>
              <a:gdLst/>
              <a:ahLst/>
              <a:cxnLst/>
              <a:rect l="l" t="t" r="r" b="b"/>
              <a:pathLst>
                <a:path w="115298" h="65536" extrusionOk="0">
                  <a:moveTo>
                    <a:pt x="197" y="1"/>
                  </a:moveTo>
                  <a:cubicBezTo>
                    <a:pt x="98" y="1"/>
                    <a:pt x="0" y="64"/>
                    <a:pt x="2" y="192"/>
                  </a:cubicBezTo>
                  <a:cubicBezTo>
                    <a:pt x="214" y="10466"/>
                    <a:pt x="2962" y="21904"/>
                    <a:pt x="10998" y="28935"/>
                  </a:cubicBezTo>
                  <a:cubicBezTo>
                    <a:pt x="15250" y="32655"/>
                    <a:pt x="20686" y="35037"/>
                    <a:pt x="26373" y="35037"/>
                  </a:cubicBezTo>
                  <a:cubicBezTo>
                    <a:pt x="26383" y="35037"/>
                    <a:pt x="26392" y="35037"/>
                    <a:pt x="26401" y="35037"/>
                  </a:cubicBezTo>
                  <a:cubicBezTo>
                    <a:pt x="31490" y="35029"/>
                    <a:pt x="36427" y="33485"/>
                    <a:pt x="41507" y="33310"/>
                  </a:cubicBezTo>
                  <a:cubicBezTo>
                    <a:pt x="41853" y="33298"/>
                    <a:pt x="42199" y="33292"/>
                    <a:pt x="42546" y="33292"/>
                  </a:cubicBezTo>
                  <a:cubicBezTo>
                    <a:pt x="46619" y="33292"/>
                    <a:pt x="50704" y="34143"/>
                    <a:pt x="54021" y="36634"/>
                  </a:cubicBezTo>
                  <a:cubicBezTo>
                    <a:pt x="56971" y="38849"/>
                    <a:pt x="58982" y="42018"/>
                    <a:pt x="60828" y="45151"/>
                  </a:cubicBezTo>
                  <a:cubicBezTo>
                    <a:pt x="62783" y="48468"/>
                    <a:pt x="64648" y="51864"/>
                    <a:pt x="67197" y="54777"/>
                  </a:cubicBezTo>
                  <a:cubicBezTo>
                    <a:pt x="70436" y="58481"/>
                    <a:pt x="74726" y="61136"/>
                    <a:pt x="79315" y="62837"/>
                  </a:cubicBezTo>
                  <a:cubicBezTo>
                    <a:pt x="84430" y="64733"/>
                    <a:pt x="89905" y="65536"/>
                    <a:pt x="95404" y="65536"/>
                  </a:cubicBezTo>
                  <a:cubicBezTo>
                    <a:pt x="100840" y="65536"/>
                    <a:pt x="106300" y="64751"/>
                    <a:pt x="111461" y="63461"/>
                  </a:cubicBezTo>
                  <a:cubicBezTo>
                    <a:pt x="112675" y="63156"/>
                    <a:pt x="113881" y="62820"/>
                    <a:pt x="115076" y="62448"/>
                  </a:cubicBezTo>
                  <a:cubicBezTo>
                    <a:pt x="115297" y="62379"/>
                    <a:pt x="115232" y="62056"/>
                    <a:pt x="115034" y="62056"/>
                  </a:cubicBezTo>
                  <a:cubicBezTo>
                    <a:pt x="115014" y="62056"/>
                    <a:pt x="114994" y="62059"/>
                    <a:pt x="114972" y="62066"/>
                  </a:cubicBezTo>
                  <a:lnTo>
                    <a:pt x="114970" y="62067"/>
                  </a:lnTo>
                  <a:cubicBezTo>
                    <a:pt x="108788" y="63983"/>
                    <a:pt x="102159" y="65140"/>
                    <a:pt x="95576" y="65140"/>
                  </a:cubicBezTo>
                  <a:cubicBezTo>
                    <a:pt x="91284" y="65140"/>
                    <a:pt x="87011" y="64648"/>
                    <a:pt x="82896" y="63555"/>
                  </a:cubicBezTo>
                  <a:cubicBezTo>
                    <a:pt x="77854" y="62215"/>
                    <a:pt x="72970" y="59858"/>
                    <a:pt x="69155" y="56248"/>
                  </a:cubicBezTo>
                  <a:cubicBezTo>
                    <a:pt x="66306" y="53551"/>
                    <a:pt x="64238" y="50212"/>
                    <a:pt x="62277" y="46848"/>
                  </a:cubicBezTo>
                  <a:cubicBezTo>
                    <a:pt x="60471" y="43750"/>
                    <a:pt x="58698" y="40546"/>
                    <a:pt x="56152" y="37978"/>
                  </a:cubicBezTo>
                  <a:cubicBezTo>
                    <a:pt x="53416" y="35219"/>
                    <a:pt x="49909" y="33623"/>
                    <a:pt x="46073" y="33113"/>
                  </a:cubicBezTo>
                  <a:cubicBezTo>
                    <a:pt x="44976" y="32968"/>
                    <a:pt x="43884" y="32906"/>
                    <a:pt x="42797" y="32906"/>
                  </a:cubicBezTo>
                  <a:cubicBezTo>
                    <a:pt x="38892" y="32906"/>
                    <a:pt x="35038" y="33701"/>
                    <a:pt x="31158" y="34253"/>
                  </a:cubicBezTo>
                  <a:cubicBezTo>
                    <a:pt x="29563" y="34480"/>
                    <a:pt x="27952" y="34637"/>
                    <a:pt x="26342" y="34637"/>
                  </a:cubicBezTo>
                  <a:cubicBezTo>
                    <a:pt x="25433" y="34637"/>
                    <a:pt x="24525" y="34587"/>
                    <a:pt x="23619" y="34472"/>
                  </a:cubicBezTo>
                  <a:cubicBezTo>
                    <a:pt x="20671" y="34097"/>
                    <a:pt x="17870" y="33025"/>
                    <a:pt x="15313" y="31525"/>
                  </a:cubicBezTo>
                  <a:cubicBezTo>
                    <a:pt x="10439" y="28668"/>
                    <a:pt x="6819" y="24396"/>
                    <a:pt x="4441" y="19298"/>
                  </a:cubicBezTo>
                  <a:cubicBezTo>
                    <a:pt x="2201" y="14493"/>
                    <a:pt x="1039" y="9206"/>
                    <a:pt x="593" y="3939"/>
                  </a:cubicBezTo>
                  <a:cubicBezTo>
                    <a:pt x="488" y="2693"/>
                    <a:pt x="423" y="1444"/>
                    <a:pt x="399" y="192"/>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5"/>
            <p:cNvSpPr/>
            <p:nvPr/>
          </p:nvSpPr>
          <p:spPr>
            <a:xfrm>
              <a:off x="4099150" y="3620375"/>
              <a:ext cx="2882425" cy="1638400"/>
            </a:xfrm>
            <a:custGeom>
              <a:avLst/>
              <a:gdLst/>
              <a:ahLst/>
              <a:cxnLst/>
              <a:rect l="l" t="t" r="r" b="b"/>
              <a:pathLst>
                <a:path w="115297" h="65536" extrusionOk="0">
                  <a:moveTo>
                    <a:pt x="198" y="1"/>
                  </a:moveTo>
                  <a:cubicBezTo>
                    <a:pt x="98" y="1"/>
                    <a:pt x="0" y="64"/>
                    <a:pt x="3" y="192"/>
                  </a:cubicBezTo>
                  <a:cubicBezTo>
                    <a:pt x="212" y="10467"/>
                    <a:pt x="2963" y="21905"/>
                    <a:pt x="10998" y="28935"/>
                  </a:cubicBezTo>
                  <a:cubicBezTo>
                    <a:pt x="15189" y="32602"/>
                    <a:pt x="20565" y="35037"/>
                    <a:pt x="26181" y="35037"/>
                  </a:cubicBezTo>
                  <a:cubicBezTo>
                    <a:pt x="26190" y="35037"/>
                    <a:pt x="26199" y="35037"/>
                    <a:pt x="26208" y="35037"/>
                  </a:cubicBezTo>
                  <a:cubicBezTo>
                    <a:pt x="31211" y="35029"/>
                    <a:pt x="36062" y="33482"/>
                    <a:pt x="41057" y="33311"/>
                  </a:cubicBezTo>
                  <a:cubicBezTo>
                    <a:pt x="41403" y="33299"/>
                    <a:pt x="41749" y="33293"/>
                    <a:pt x="42095" y="33293"/>
                  </a:cubicBezTo>
                  <a:cubicBezTo>
                    <a:pt x="46204" y="33293"/>
                    <a:pt x="50309" y="34157"/>
                    <a:pt x="53677" y="36634"/>
                  </a:cubicBezTo>
                  <a:cubicBezTo>
                    <a:pt x="56681" y="38843"/>
                    <a:pt x="58768" y="42009"/>
                    <a:pt x="60679" y="45152"/>
                  </a:cubicBezTo>
                  <a:cubicBezTo>
                    <a:pt x="62694" y="48461"/>
                    <a:pt x="64610" y="51857"/>
                    <a:pt x="67184" y="54777"/>
                  </a:cubicBezTo>
                  <a:cubicBezTo>
                    <a:pt x="70442" y="58472"/>
                    <a:pt x="74716" y="61133"/>
                    <a:pt x="79314" y="62838"/>
                  </a:cubicBezTo>
                  <a:cubicBezTo>
                    <a:pt x="84428" y="64733"/>
                    <a:pt x="89903" y="65536"/>
                    <a:pt x="95402" y="65536"/>
                  </a:cubicBezTo>
                  <a:cubicBezTo>
                    <a:pt x="100838" y="65536"/>
                    <a:pt x="106299" y="64751"/>
                    <a:pt x="111460" y="63461"/>
                  </a:cubicBezTo>
                  <a:cubicBezTo>
                    <a:pt x="112674" y="63157"/>
                    <a:pt x="113878" y="62820"/>
                    <a:pt x="115075" y="62449"/>
                  </a:cubicBezTo>
                  <a:cubicBezTo>
                    <a:pt x="115297" y="62381"/>
                    <a:pt x="115230" y="62057"/>
                    <a:pt x="115031" y="62057"/>
                  </a:cubicBezTo>
                  <a:cubicBezTo>
                    <a:pt x="115012" y="62057"/>
                    <a:pt x="114992" y="62060"/>
                    <a:pt x="114970" y="62066"/>
                  </a:cubicBezTo>
                  <a:cubicBezTo>
                    <a:pt x="108787" y="63982"/>
                    <a:pt x="102157" y="65139"/>
                    <a:pt x="95573" y="65139"/>
                  </a:cubicBezTo>
                  <a:cubicBezTo>
                    <a:pt x="91282" y="65139"/>
                    <a:pt x="87011" y="64648"/>
                    <a:pt x="82896" y="63555"/>
                  </a:cubicBezTo>
                  <a:cubicBezTo>
                    <a:pt x="77849" y="62214"/>
                    <a:pt x="72977" y="59854"/>
                    <a:pt x="69154" y="56248"/>
                  </a:cubicBezTo>
                  <a:cubicBezTo>
                    <a:pt x="66288" y="53542"/>
                    <a:pt x="64182" y="50203"/>
                    <a:pt x="62166" y="46848"/>
                  </a:cubicBezTo>
                  <a:cubicBezTo>
                    <a:pt x="60298" y="43744"/>
                    <a:pt x="58454" y="40538"/>
                    <a:pt x="55851" y="37978"/>
                  </a:cubicBezTo>
                  <a:cubicBezTo>
                    <a:pt x="53056" y="35228"/>
                    <a:pt x="49511" y="33626"/>
                    <a:pt x="45637" y="33114"/>
                  </a:cubicBezTo>
                  <a:cubicBezTo>
                    <a:pt x="44543" y="32969"/>
                    <a:pt x="43456" y="32908"/>
                    <a:pt x="42373" y="32908"/>
                  </a:cubicBezTo>
                  <a:cubicBezTo>
                    <a:pt x="38503" y="32908"/>
                    <a:pt x="34691" y="33692"/>
                    <a:pt x="30842" y="34253"/>
                  </a:cubicBezTo>
                  <a:cubicBezTo>
                    <a:pt x="29286" y="34480"/>
                    <a:pt x="27714" y="34637"/>
                    <a:pt x="26143" y="34637"/>
                  </a:cubicBezTo>
                  <a:cubicBezTo>
                    <a:pt x="25259" y="34637"/>
                    <a:pt x="24375" y="34587"/>
                    <a:pt x="23494" y="34472"/>
                  </a:cubicBezTo>
                  <a:cubicBezTo>
                    <a:pt x="20584" y="34093"/>
                    <a:pt x="17829" y="33009"/>
                    <a:pt x="15308" y="31525"/>
                  </a:cubicBezTo>
                  <a:cubicBezTo>
                    <a:pt x="10439" y="28659"/>
                    <a:pt x="6821" y="24399"/>
                    <a:pt x="4442" y="19299"/>
                  </a:cubicBezTo>
                  <a:cubicBezTo>
                    <a:pt x="2201" y="14493"/>
                    <a:pt x="1038" y="9207"/>
                    <a:pt x="593" y="3939"/>
                  </a:cubicBezTo>
                  <a:cubicBezTo>
                    <a:pt x="487" y="2693"/>
                    <a:pt x="423" y="1444"/>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5"/>
            <p:cNvSpPr/>
            <p:nvPr/>
          </p:nvSpPr>
          <p:spPr>
            <a:xfrm>
              <a:off x="4232500" y="3384500"/>
              <a:ext cx="2860025" cy="1638450"/>
            </a:xfrm>
            <a:custGeom>
              <a:avLst/>
              <a:gdLst/>
              <a:ahLst/>
              <a:cxnLst/>
              <a:rect l="l" t="t" r="r" b="b"/>
              <a:pathLst>
                <a:path w="114401" h="65538" extrusionOk="0">
                  <a:moveTo>
                    <a:pt x="198" y="1"/>
                  </a:moveTo>
                  <a:cubicBezTo>
                    <a:pt x="99" y="1"/>
                    <a:pt x="1" y="64"/>
                    <a:pt x="3" y="192"/>
                  </a:cubicBezTo>
                  <a:cubicBezTo>
                    <a:pt x="206" y="10281"/>
                    <a:pt x="2134" y="21755"/>
                    <a:pt x="10016" y="28845"/>
                  </a:cubicBezTo>
                  <a:cubicBezTo>
                    <a:pt x="14147" y="32560"/>
                    <a:pt x="19582" y="35012"/>
                    <a:pt x="25178" y="35037"/>
                  </a:cubicBezTo>
                  <a:cubicBezTo>
                    <a:pt x="25214" y="35037"/>
                    <a:pt x="25249" y="35038"/>
                    <a:pt x="25285" y="35038"/>
                  </a:cubicBezTo>
                  <a:cubicBezTo>
                    <a:pt x="30234" y="35038"/>
                    <a:pt x="35042" y="33512"/>
                    <a:pt x="39982" y="33319"/>
                  </a:cubicBezTo>
                  <a:cubicBezTo>
                    <a:pt x="40386" y="33303"/>
                    <a:pt x="40790" y="33294"/>
                    <a:pt x="41194" y="33294"/>
                  </a:cubicBezTo>
                  <a:cubicBezTo>
                    <a:pt x="45268" y="33294"/>
                    <a:pt x="49342" y="34139"/>
                    <a:pt x="52695" y="36574"/>
                  </a:cubicBezTo>
                  <a:cubicBezTo>
                    <a:pt x="55716" y="38765"/>
                    <a:pt x="57816" y="41925"/>
                    <a:pt x="59733" y="45069"/>
                  </a:cubicBezTo>
                  <a:cubicBezTo>
                    <a:pt x="61750" y="48381"/>
                    <a:pt x="63661" y="51781"/>
                    <a:pt x="66229" y="54710"/>
                  </a:cubicBezTo>
                  <a:cubicBezTo>
                    <a:pt x="69481" y="58421"/>
                    <a:pt x="73747" y="61097"/>
                    <a:pt x="78348" y="62812"/>
                  </a:cubicBezTo>
                  <a:cubicBezTo>
                    <a:pt x="83481" y="64727"/>
                    <a:pt x="88980" y="65538"/>
                    <a:pt x="94505" y="65538"/>
                  </a:cubicBezTo>
                  <a:cubicBezTo>
                    <a:pt x="99950" y="65538"/>
                    <a:pt x="105420" y="64750"/>
                    <a:pt x="110589" y="63457"/>
                  </a:cubicBezTo>
                  <a:cubicBezTo>
                    <a:pt x="111795" y="63153"/>
                    <a:pt x="112991" y="62819"/>
                    <a:pt x="114178" y="62450"/>
                  </a:cubicBezTo>
                  <a:cubicBezTo>
                    <a:pt x="114401" y="62381"/>
                    <a:pt x="114334" y="62058"/>
                    <a:pt x="114136" y="62058"/>
                  </a:cubicBezTo>
                  <a:cubicBezTo>
                    <a:pt x="114116" y="62058"/>
                    <a:pt x="114096" y="62061"/>
                    <a:pt x="114074" y="62068"/>
                  </a:cubicBezTo>
                  <a:lnTo>
                    <a:pt x="114074" y="62066"/>
                  </a:lnTo>
                  <a:cubicBezTo>
                    <a:pt x="107892" y="63982"/>
                    <a:pt x="101259" y="65140"/>
                    <a:pt x="94673" y="65140"/>
                  </a:cubicBezTo>
                  <a:cubicBezTo>
                    <a:pt x="90349" y="65140"/>
                    <a:pt x="86045" y="64641"/>
                    <a:pt x="81903" y="63530"/>
                  </a:cubicBezTo>
                  <a:cubicBezTo>
                    <a:pt x="76875" y="62181"/>
                    <a:pt x="72023" y="59816"/>
                    <a:pt x="68222" y="56213"/>
                  </a:cubicBezTo>
                  <a:cubicBezTo>
                    <a:pt x="65345" y="53487"/>
                    <a:pt x="63236" y="50121"/>
                    <a:pt x="61207" y="46747"/>
                  </a:cubicBezTo>
                  <a:cubicBezTo>
                    <a:pt x="59360" y="43671"/>
                    <a:pt x="57524" y="40502"/>
                    <a:pt x="54943" y="37967"/>
                  </a:cubicBezTo>
                  <a:cubicBezTo>
                    <a:pt x="52139" y="35213"/>
                    <a:pt x="48582" y="33615"/>
                    <a:pt x="44699" y="33109"/>
                  </a:cubicBezTo>
                  <a:cubicBezTo>
                    <a:pt x="43619" y="32968"/>
                    <a:pt x="42545" y="32908"/>
                    <a:pt x="41475" y="32908"/>
                  </a:cubicBezTo>
                  <a:cubicBezTo>
                    <a:pt x="37592" y="32908"/>
                    <a:pt x="33767" y="33698"/>
                    <a:pt x="29906" y="34260"/>
                  </a:cubicBezTo>
                  <a:cubicBezTo>
                    <a:pt x="28364" y="34484"/>
                    <a:pt x="26807" y="34638"/>
                    <a:pt x="25250" y="34638"/>
                  </a:cubicBezTo>
                  <a:cubicBezTo>
                    <a:pt x="24381" y="34638"/>
                    <a:pt x="23511" y="34590"/>
                    <a:pt x="22644" y="34479"/>
                  </a:cubicBezTo>
                  <a:cubicBezTo>
                    <a:pt x="19708" y="34103"/>
                    <a:pt x="16930" y="33011"/>
                    <a:pt x="14391" y="31514"/>
                  </a:cubicBezTo>
                  <a:cubicBezTo>
                    <a:pt x="11915" y="30054"/>
                    <a:pt x="9703" y="28256"/>
                    <a:pt x="7879" y="26028"/>
                  </a:cubicBezTo>
                  <a:cubicBezTo>
                    <a:pt x="6192" y="23969"/>
                    <a:pt x="4864" y="21627"/>
                    <a:pt x="3837" y="19176"/>
                  </a:cubicBezTo>
                  <a:cubicBezTo>
                    <a:pt x="1818" y="14349"/>
                    <a:pt x="912" y="9103"/>
                    <a:pt x="558" y="3904"/>
                  </a:cubicBezTo>
                  <a:cubicBezTo>
                    <a:pt x="476" y="2668"/>
                    <a:pt x="425" y="1430"/>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5"/>
            <p:cNvSpPr/>
            <p:nvPr/>
          </p:nvSpPr>
          <p:spPr>
            <a:xfrm>
              <a:off x="4309825" y="3260875"/>
              <a:ext cx="2837475" cy="1638425"/>
            </a:xfrm>
            <a:custGeom>
              <a:avLst/>
              <a:gdLst/>
              <a:ahLst/>
              <a:cxnLst/>
              <a:rect l="l" t="t" r="r" b="b"/>
              <a:pathLst>
                <a:path w="113499" h="65537" extrusionOk="0">
                  <a:moveTo>
                    <a:pt x="198" y="0"/>
                  </a:moveTo>
                  <a:cubicBezTo>
                    <a:pt x="99" y="0"/>
                    <a:pt x="1" y="64"/>
                    <a:pt x="3" y="192"/>
                  </a:cubicBezTo>
                  <a:cubicBezTo>
                    <a:pt x="198" y="10146"/>
                    <a:pt x="1333" y="21730"/>
                    <a:pt x="9152" y="28862"/>
                  </a:cubicBezTo>
                  <a:cubicBezTo>
                    <a:pt x="13320" y="32663"/>
                    <a:pt x="18891" y="35031"/>
                    <a:pt x="24550" y="35037"/>
                  </a:cubicBezTo>
                  <a:cubicBezTo>
                    <a:pt x="24555" y="35037"/>
                    <a:pt x="24560" y="35037"/>
                    <a:pt x="24566" y="35037"/>
                  </a:cubicBezTo>
                  <a:cubicBezTo>
                    <a:pt x="29605" y="35037"/>
                    <a:pt x="34500" y="33517"/>
                    <a:pt x="39529" y="33318"/>
                  </a:cubicBezTo>
                  <a:cubicBezTo>
                    <a:pt x="39934" y="33302"/>
                    <a:pt x="40340" y="33294"/>
                    <a:pt x="40746" y="33294"/>
                  </a:cubicBezTo>
                  <a:cubicBezTo>
                    <a:pt x="44799" y="33294"/>
                    <a:pt x="48862" y="34132"/>
                    <a:pt x="52174" y="36597"/>
                  </a:cubicBezTo>
                  <a:cubicBezTo>
                    <a:pt x="55147" y="38811"/>
                    <a:pt x="57170" y="41995"/>
                    <a:pt x="59025" y="45145"/>
                  </a:cubicBezTo>
                  <a:cubicBezTo>
                    <a:pt x="60970" y="48444"/>
                    <a:pt x="62826" y="51823"/>
                    <a:pt x="65355" y="54728"/>
                  </a:cubicBezTo>
                  <a:cubicBezTo>
                    <a:pt x="68595" y="58449"/>
                    <a:pt x="72890" y="61120"/>
                    <a:pt x="77492" y="62829"/>
                  </a:cubicBezTo>
                  <a:cubicBezTo>
                    <a:pt x="82613" y="64731"/>
                    <a:pt x="88095" y="65537"/>
                    <a:pt x="93602" y="65537"/>
                  </a:cubicBezTo>
                  <a:cubicBezTo>
                    <a:pt x="99061" y="65537"/>
                    <a:pt x="104545" y="64745"/>
                    <a:pt x="109725" y="63444"/>
                  </a:cubicBezTo>
                  <a:cubicBezTo>
                    <a:pt x="110919" y="63145"/>
                    <a:pt x="112103" y="62812"/>
                    <a:pt x="113277" y="62447"/>
                  </a:cubicBezTo>
                  <a:cubicBezTo>
                    <a:pt x="113498" y="62379"/>
                    <a:pt x="113431" y="62054"/>
                    <a:pt x="113233" y="62054"/>
                  </a:cubicBezTo>
                  <a:cubicBezTo>
                    <a:pt x="113213" y="62054"/>
                    <a:pt x="113193" y="62058"/>
                    <a:pt x="113171" y="62064"/>
                  </a:cubicBezTo>
                  <a:lnTo>
                    <a:pt x="113174" y="62068"/>
                  </a:lnTo>
                  <a:cubicBezTo>
                    <a:pt x="106992" y="63984"/>
                    <a:pt x="100362" y="65141"/>
                    <a:pt x="93778" y="65141"/>
                  </a:cubicBezTo>
                  <a:cubicBezTo>
                    <a:pt x="89512" y="65141"/>
                    <a:pt x="85265" y="64655"/>
                    <a:pt x="81173" y="63575"/>
                  </a:cubicBezTo>
                  <a:cubicBezTo>
                    <a:pt x="76110" y="62241"/>
                    <a:pt x="71206" y="59882"/>
                    <a:pt x="67375" y="56262"/>
                  </a:cubicBezTo>
                  <a:cubicBezTo>
                    <a:pt x="64509" y="53555"/>
                    <a:pt x="62433" y="50195"/>
                    <a:pt x="60460" y="46813"/>
                  </a:cubicBezTo>
                  <a:cubicBezTo>
                    <a:pt x="58662" y="43729"/>
                    <a:pt x="56896" y="40543"/>
                    <a:pt x="54363" y="37986"/>
                  </a:cubicBezTo>
                  <a:cubicBezTo>
                    <a:pt x="51608" y="35204"/>
                    <a:pt x="48075" y="33609"/>
                    <a:pt x="44207" y="33106"/>
                  </a:cubicBezTo>
                  <a:cubicBezTo>
                    <a:pt x="43133" y="32966"/>
                    <a:pt x="42064" y="32907"/>
                    <a:pt x="41000" y="32907"/>
                  </a:cubicBezTo>
                  <a:cubicBezTo>
                    <a:pt x="37049" y="32907"/>
                    <a:pt x="33154" y="33722"/>
                    <a:pt x="29227" y="34272"/>
                  </a:cubicBezTo>
                  <a:cubicBezTo>
                    <a:pt x="27678" y="34490"/>
                    <a:pt x="26115" y="34637"/>
                    <a:pt x="24551" y="34637"/>
                  </a:cubicBezTo>
                  <a:cubicBezTo>
                    <a:pt x="23638" y="34637"/>
                    <a:pt x="22725" y="34587"/>
                    <a:pt x="21815" y="34471"/>
                  </a:cubicBezTo>
                  <a:cubicBezTo>
                    <a:pt x="18857" y="34094"/>
                    <a:pt x="16048" y="33012"/>
                    <a:pt x="13485" y="31506"/>
                  </a:cubicBezTo>
                  <a:cubicBezTo>
                    <a:pt x="11044" y="30071"/>
                    <a:pt x="8860" y="28300"/>
                    <a:pt x="7099" y="26073"/>
                  </a:cubicBezTo>
                  <a:cubicBezTo>
                    <a:pt x="5458" y="23998"/>
                    <a:pt x="4209" y="21627"/>
                    <a:pt x="3282" y="19154"/>
                  </a:cubicBezTo>
                  <a:cubicBezTo>
                    <a:pt x="1455" y="14280"/>
                    <a:pt x="790" y="9040"/>
                    <a:pt x="525" y="3869"/>
                  </a:cubicBezTo>
                  <a:cubicBezTo>
                    <a:pt x="462" y="2644"/>
                    <a:pt x="424" y="1419"/>
                    <a:pt x="400" y="192"/>
                  </a:cubicBezTo>
                  <a:cubicBezTo>
                    <a:pt x="397" y="64"/>
                    <a:pt x="297" y="0"/>
                    <a:pt x="198"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5"/>
            <p:cNvSpPr/>
            <p:nvPr/>
          </p:nvSpPr>
          <p:spPr>
            <a:xfrm>
              <a:off x="4387075" y="3137275"/>
              <a:ext cx="2837575" cy="1638425"/>
            </a:xfrm>
            <a:custGeom>
              <a:avLst/>
              <a:gdLst/>
              <a:ahLst/>
              <a:cxnLst/>
              <a:rect l="l" t="t" r="r" b="b"/>
              <a:pathLst>
                <a:path w="113503" h="65537" extrusionOk="0">
                  <a:moveTo>
                    <a:pt x="198" y="1"/>
                  </a:moveTo>
                  <a:cubicBezTo>
                    <a:pt x="99" y="1"/>
                    <a:pt x="1" y="65"/>
                    <a:pt x="3" y="192"/>
                  </a:cubicBezTo>
                  <a:cubicBezTo>
                    <a:pt x="200" y="10146"/>
                    <a:pt x="1336" y="21730"/>
                    <a:pt x="9156" y="28862"/>
                  </a:cubicBezTo>
                  <a:cubicBezTo>
                    <a:pt x="13323" y="32663"/>
                    <a:pt x="18894" y="35033"/>
                    <a:pt x="24552" y="35036"/>
                  </a:cubicBezTo>
                  <a:cubicBezTo>
                    <a:pt x="24559" y="35036"/>
                    <a:pt x="24567" y="35036"/>
                    <a:pt x="24575" y="35036"/>
                  </a:cubicBezTo>
                  <a:cubicBezTo>
                    <a:pt x="29614" y="35036"/>
                    <a:pt x="34504" y="33515"/>
                    <a:pt x="39530" y="33317"/>
                  </a:cubicBezTo>
                  <a:cubicBezTo>
                    <a:pt x="39933" y="33301"/>
                    <a:pt x="40337" y="33293"/>
                    <a:pt x="40741" y="33293"/>
                  </a:cubicBezTo>
                  <a:cubicBezTo>
                    <a:pt x="44796" y="33293"/>
                    <a:pt x="48863" y="34129"/>
                    <a:pt x="52176" y="36596"/>
                  </a:cubicBezTo>
                  <a:cubicBezTo>
                    <a:pt x="55150" y="38811"/>
                    <a:pt x="57173" y="41995"/>
                    <a:pt x="59029" y="45144"/>
                  </a:cubicBezTo>
                  <a:cubicBezTo>
                    <a:pt x="60973" y="48445"/>
                    <a:pt x="62828" y="51824"/>
                    <a:pt x="65356" y="54726"/>
                  </a:cubicBezTo>
                  <a:cubicBezTo>
                    <a:pt x="68597" y="58450"/>
                    <a:pt x="72893" y="61119"/>
                    <a:pt x="77496" y="62828"/>
                  </a:cubicBezTo>
                  <a:cubicBezTo>
                    <a:pt x="82618" y="64730"/>
                    <a:pt x="88102" y="65537"/>
                    <a:pt x="93611" y="65537"/>
                  </a:cubicBezTo>
                  <a:cubicBezTo>
                    <a:pt x="99068" y="65537"/>
                    <a:pt x="104550" y="64746"/>
                    <a:pt x="109729" y="63446"/>
                  </a:cubicBezTo>
                  <a:cubicBezTo>
                    <a:pt x="110922" y="63146"/>
                    <a:pt x="112106" y="62814"/>
                    <a:pt x="113280" y="62449"/>
                  </a:cubicBezTo>
                  <a:cubicBezTo>
                    <a:pt x="113503" y="62380"/>
                    <a:pt x="113436" y="62056"/>
                    <a:pt x="113238" y="62056"/>
                  </a:cubicBezTo>
                  <a:cubicBezTo>
                    <a:pt x="113218" y="62056"/>
                    <a:pt x="113198" y="62060"/>
                    <a:pt x="113176" y="62066"/>
                  </a:cubicBezTo>
                  <a:cubicBezTo>
                    <a:pt x="106992" y="63983"/>
                    <a:pt x="100362" y="65139"/>
                    <a:pt x="93779" y="65139"/>
                  </a:cubicBezTo>
                  <a:cubicBezTo>
                    <a:pt x="89513" y="65139"/>
                    <a:pt x="85266" y="64654"/>
                    <a:pt x="81173" y="63574"/>
                  </a:cubicBezTo>
                  <a:cubicBezTo>
                    <a:pt x="76110" y="62239"/>
                    <a:pt x="71206" y="59881"/>
                    <a:pt x="67375" y="56261"/>
                  </a:cubicBezTo>
                  <a:cubicBezTo>
                    <a:pt x="64509" y="53553"/>
                    <a:pt x="62433" y="50194"/>
                    <a:pt x="60462" y="46812"/>
                  </a:cubicBezTo>
                  <a:cubicBezTo>
                    <a:pt x="58664" y="43728"/>
                    <a:pt x="56897" y="40541"/>
                    <a:pt x="54364" y="37985"/>
                  </a:cubicBezTo>
                  <a:cubicBezTo>
                    <a:pt x="51609" y="35203"/>
                    <a:pt x="48076" y="33608"/>
                    <a:pt x="44209" y="33104"/>
                  </a:cubicBezTo>
                  <a:cubicBezTo>
                    <a:pt x="43133" y="32965"/>
                    <a:pt x="42064" y="32905"/>
                    <a:pt x="40998" y="32905"/>
                  </a:cubicBezTo>
                  <a:cubicBezTo>
                    <a:pt x="37048" y="32905"/>
                    <a:pt x="33155" y="33721"/>
                    <a:pt x="29229" y="34271"/>
                  </a:cubicBezTo>
                  <a:cubicBezTo>
                    <a:pt x="27678" y="34489"/>
                    <a:pt x="26112" y="34637"/>
                    <a:pt x="24547" y="34637"/>
                  </a:cubicBezTo>
                  <a:cubicBezTo>
                    <a:pt x="23636" y="34637"/>
                    <a:pt x="22725" y="34586"/>
                    <a:pt x="21817" y="34471"/>
                  </a:cubicBezTo>
                  <a:cubicBezTo>
                    <a:pt x="18859" y="34095"/>
                    <a:pt x="16050" y="33014"/>
                    <a:pt x="13487" y="31508"/>
                  </a:cubicBezTo>
                  <a:cubicBezTo>
                    <a:pt x="11044" y="30073"/>
                    <a:pt x="8862" y="28300"/>
                    <a:pt x="7100" y="26074"/>
                  </a:cubicBezTo>
                  <a:cubicBezTo>
                    <a:pt x="5459" y="23998"/>
                    <a:pt x="4210" y="21627"/>
                    <a:pt x="3283" y="19154"/>
                  </a:cubicBezTo>
                  <a:cubicBezTo>
                    <a:pt x="1455" y="14281"/>
                    <a:pt x="792" y="9040"/>
                    <a:pt x="525" y="3868"/>
                  </a:cubicBezTo>
                  <a:cubicBezTo>
                    <a:pt x="463" y="2644"/>
                    <a:pt x="425" y="1418"/>
                    <a:pt x="400" y="192"/>
                  </a:cubicBezTo>
                  <a:cubicBezTo>
                    <a:pt x="397" y="65"/>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5"/>
            <p:cNvSpPr/>
            <p:nvPr/>
          </p:nvSpPr>
          <p:spPr>
            <a:xfrm>
              <a:off x="4438575" y="3013300"/>
              <a:ext cx="2837550" cy="1638425"/>
            </a:xfrm>
            <a:custGeom>
              <a:avLst/>
              <a:gdLst/>
              <a:ahLst/>
              <a:cxnLst/>
              <a:rect l="l" t="t" r="r" b="b"/>
              <a:pathLst>
                <a:path w="113502" h="65537" extrusionOk="0">
                  <a:moveTo>
                    <a:pt x="197" y="1"/>
                  </a:moveTo>
                  <a:cubicBezTo>
                    <a:pt x="98" y="1"/>
                    <a:pt x="1" y="64"/>
                    <a:pt x="3" y="192"/>
                  </a:cubicBezTo>
                  <a:cubicBezTo>
                    <a:pt x="198" y="10100"/>
                    <a:pt x="1320" y="21607"/>
                    <a:pt x="9038" y="28755"/>
                  </a:cubicBezTo>
                  <a:cubicBezTo>
                    <a:pt x="13112" y="32528"/>
                    <a:pt x="18641" y="35040"/>
                    <a:pt x="24213" y="35224"/>
                  </a:cubicBezTo>
                  <a:cubicBezTo>
                    <a:pt x="24488" y="35233"/>
                    <a:pt x="24763" y="35238"/>
                    <a:pt x="25037" y="35238"/>
                  </a:cubicBezTo>
                  <a:cubicBezTo>
                    <a:pt x="29694" y="35238"/>
                    <a:pt x="34265" y="33982"/>
                    <a:pt x="38913" y="33775"/>
                  </a:cubicBezTo>
                  <a:cubicBezTo>
                    <a:pt x="39389" y="33754"/>
                    <a:pt x="39867" y="33743"/>
                    <a:pt x="40346" y="33743"/>
                  </a:cubicBezTo>
                  <a:cubicBezTo>
                    <a:pt x="44398" y="33743"/>
                    <a:pt x="48462" y="34552"/>
                    <a:pt x="51825" y="36938"/>
                  </a:cubicBezTo>
                  <a:cubicBezTo>
                    <a:pt x="54839" y="39078"/>
                    <a:pt x="56948" y="42180"/>
                    <a:pt x="58871" y="45278"/>
                  </a:cubicBezTo>
                  <a:cubicBezTo>
                    <a:pt x="60904" y="48551"/>
                    <a:pt x="62831" y="51912"/>
                    <a:pt x="65405" y="54805"/>
                  </a:cubicBezTo>
                  <a:cubicBezTo>
                    <a:pt x="68705" y="58514"/>
                    <a:pt x="73006" y="61185"/>
                    <a:pt x="77648" y="62886"/>
                  </a:cubicBezTo>
                  <a:cubicBezTo>
                    <a:pt x="82728" y="64747"/>
                    <a:pt x="88158" y="65537"/>
                    <a:pt x="93612" y="65537"/>
                  </a:cubicBezTo>
                  <a:cubicBezTo>
                    <a:pt x="99068" y="65537"/>
                    <a:pt x="104549" y="64747"/>
                    <a:pt x="109729" y="63447"/>
                  </a:cubicBezTo>
                  <a:cubicBezTo>
                    <a:pt x="110922" y="63147"/>
                    <a:pt x="112106" y="62815"/>
                    <a:pt x="113280" y="62450"/>
                  </a:cubicBezTo>
                  <a:cubicBezTo>
                    <a:pt x="113501" y="62381"/>
                    <a:pt x="113434" y="62057"/>
                    <a:pt x="113236" y="62057"/>
                  </a:cubicBezTo>
                  <a:cubicBezTo>
                    <a:pt x="113217" y="62057"/>
                    <a:pt x="113196" y="62061"/>
                    <a:pt x="113174" y="62067"/>
                  </a:cubicBezTo>
                  <a:lnTo>
                    <a:pt x="113176" y="62067"/>
                  </a:lnTo>
                  <a:cubicBezTo>
                    <a:pt x="106993" y="63983"/>
                    <a:pt x="100362" y="65139"/>
                    <a:pt x="93778" y="65139"/>
                  </a:cubicBezTo>
                  <a:cubicBezTo>
                    <a:pt x="89512" y="65139"/>
                    <a:pt x="85266" y="64654"/>
                    <a:pt x="81174" y="63575"/>
                  </a:cubicBezTo>
                  <a:cubicBezTo>
                    <a:pt x="76120" y="62242"/>
                    <a:pt x="71252" y="59892"/>
                    <a:pt x="67411" y="56299"/>
                  </a:cubicBezTo>
                  <a:cubicBezTo>
                    <a:pt x="64528" y="53601"/>
                    <a:pt x="62396" y="50273"/>
                    <a:pt x="60349" y="46927"/>
                  </a:cubicBezTo>
                  <a:cubicBezTo>
                    <a:pt x="58478" y="43869"/>
                    <a:pt x="56616" y="40714"/>
                    <a:pt x="53996" y="38222"/>
                  </a:cubicBezTo>
                  <a:cubicBezTo>
                    <a:pt x="51147" y="35513"/>
                    <a:pt x="47556" y="33997"/>
                    <a:pt x="43671" y="33529"/>
                  </a:cubicBezTo>
                  <a:cubicBezTo>
                    <a:pt x="42645" y="33406"/>
                    <a:pt x="41624" y="33353"/>
                    <a:pt x="40607" y="33353"/>
                  </a:cubicBezTo>
                  <a:cubicBezTo>
                    <a:pt x="36609" y="33353"/>
                    <a:pt x="32665" y="34160"/>
                    <a:pt x="28683" y="34612"/>
                  </a:cubicBezTo>
                  <a:cubicBezTo>
                    <a:pt x="27460" y="34749"/>
                    <a:pt x="26231" y="34837"/>
                    <a:pt x="25003" y="34837"/>
                  </a:cubicBezTo>
                  <a:cubicBezTo>
                    <a:pt x="23812" y="34837"/>
                    <a:pt x="22622" y="34755"/>
                    <a:pt x="21441" y="34556"/>
                  </a:cubicBezTo>
                  <a:cubicBezTo>
                    <a:pt x="18541" y="34067"/>
                    <a:pt x="15812" y="32920"/>
                    <a:pt x="13303" y="31404"/>
                  </a:cubicBezTo>
                  <a:cubicBezTo>
                    <a:pt x="10892" y="29949"/>
                    <a:pt x="8740" y="28181"/>
                    <a:pt x="7005" y="25953"/>
                  </a:cubicBezTo>
                  <a:cubicBezTo>
                    <a:pt x="5410" y="23905"/>
                    <a:pt x="4193" y="21580"/>
                    <a:pt x="3283" y="19155"/>
                  </a:cubicBezTo>
                  <a:cubicBezTo>
                    <a:pt x="1455" y="14282"/>
                    <a:pt x="792" y="9040"/>
                    <a:pt x="525" y="3869"/>
                  </a:cubicBezTo>
                  <a:cubicBezTo>
                    <a:pt x="463" y="2644"/>
                    <a:pt x="424" y="1419"/>
                    <a:pt x="400" y="192"/>
                  </a:cubicBezTo>
                  <a:cubicBezTo>
                    <a:pt x="397" y="65"/>
                    <a:pt x="297"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5"/>
            <p:cNvSpPr/>
            <p:nvPr/>
          </p:nvSpPr>
          <p:spPr>
            <a:xfrm>
              <a:off x="4517475" y="2892900"/>
              <a:ext cx="2837550" cy="1638425"/>
            </a:xfrm>
            <a:custGeom>
              <a:avLst/>
              <a:gdLst/>
              <a:ahLst/>
              <a:cxnLst/>
              <a:rect l="l" t="t" r="r" b="b"/>
              <a:pathLst>
                <a:path w="113502" h="65537" extrusionOk="0">
                  <a:moveTo>
                    <a:pt x="197" y="1"/>
                  </a:moveTo>
                  <a:cubicBezTo>
                    <a:pt x="98" y="1"/>
                    <a:pt x="1" y="64"/>
                    <a:pt x="4" y="193"/>
                  </a:cubicBezTo>
                  <a:cubicBezTo>
                    <a:pt x="204" y="10369"/>
                    <a:pt x="1562" y="21932"/>
                    <a:pt x="10061" y="28750"/>
                  </a:cubicBezTo>
                  <a:cubicBezTo>
                    <a:pt x="14409" y="32238"/>
                    <a:pt x="19772" y="34487"/>
                    <a:pt x="25377" y="34555"/>
                  </a:cubicBezTo>
                  <a:cubicBezTo>
                    <a:pt x="25491" y="34557"/>
                    <a:pt x="25605" y="34557"/>
                    <a:pt x="25718" y="34557"/>
                  </a:cubicBezTo>
                  <a:cubicBezTo>
                    <a:pt x="30538" y="34557"/>
                    <a:pt x="35270" y="33336"/>
                    <a:pt x="40091" y="33294"/>
                  </a:cubicBezTo>
                  <a:cubicBezTo>
                    <a:pt x="40174" y="33293"/>
                    <a:pt x="40257" y="33293"/>
                    <a:pt x="40339" y="33293"/>
                  </a:cubicBezTo>
                  <a:cubicBezTo>
                    <a:pt x="44624" y="33293"/>
                    <a:pt x="48902" y="34266"/>
                    <a:pt x="52316" y="36966"/>
                  </a:cubicBezTo>
                  <a:cubicBezTo>
                    <a:pt x="55212" y="39256"/>
                    <a:pt x="57230" y="42413"/>
                    <a:pt x="59117" y="45536"/>
                  </a:cubicBezTo>
                  <a:cubicBezTo>
                    <a:pt x="61118" y="48844"/>
                    <a:pt x="63057" y="52216"/>
                    <a:pt x="65671" y="55092"/>
                  </a:cubicBezTo>
                  <a:cubicBezTo>
                    <a:pt x="68953" y="58704"/>
                    <a:pt x="73232" y="61291"/>
                    <a:pt x="77801" y="62941"/>
                  </a:cubicBezTo>
                  <a:cubicBezTo>
                    <a:pt x="82839" y="64762"/>
                    <a:pt x="88216" y="65537"/>
                    <a:pt x="93616" y="65537"/>
                  </a:cubicBezTo>
                  <a:cubicBezTo>
                    <a:pt x="99070" y="65537"/>
                    <a:pt x="104549" y="64747"/>
                    <a:pt x="109729" y="63446"/>
                  </a:cubicBezTo>
                  <a:cubicBezTo>
                    <a:pt x="110923" y="63146"/>
                    <a:pt x="112107" y="62814"/>
                    <a:pt x="113281" y="62449"/>
                  </a:cubicBezTo>
                  <a:cubicBezTo>
                    <a:pt x="113502" y="62380"/>
                    <a:pt x="113436" y="62057"/>
                    <a:pt x="113238" y="62057"/>
                  </a:cubicBezTo>
                  <a:cubicBezTo>
                    <a:pt x="113219" y="62057"/>
                    <a:pt x="113198" y="62060"/>
                    <a:pt x="113176" y="62067"/>
                  </a:cubicBezTo>
                  <a:lnTo>
                    <a:pt x="113175" y="62065"/>
                  </a:lnTo>
                  <a:cubicBezTo>
                    <a:pt x="106989" y="63981"/>
                    <a:pt x="100362" y="65136"/>
                    <a:pt x="93781" y="65136"/>
                  </a:cubicBezTo>
                  <a:cubicBezTo>
                    <a:pt x="89624" y="65136"/>
                    <a:pt x="85485" y="64675"/>
                    <a:pt x="81488" y="63655"/>
                  </a:cubicBezTo>
                  <a:cubicBezTo>
                    <a:pt x="76404" y="62357"/>
                    <a:pt x="71489" y="60045"/>
                    <a:pt x="67601" y="56474"/>
                  </a:cubicBezTo>
                  <a:cubicBezTo>
                    <a:pt x="64720" y="53827"/>
                    <a:pt x="62592" y="50535"/>
                    <a:pt x="60586" y="47209"/>
                  </a:cubicBezTo>
                  <a:cubicBezTo>
                    <a:pt x="58737" y="44141"/>
                    <a:pt x="56944" y="40969"/>
                    <a:pt x="54444" y="38371"/>
                  </a:cubicBezTo>
                  <a:cubicBezTo>
                    <a:pt x="51762" y="35584"/>
                    <a:pt x="48337" y="33833"/>
                    <a:pt x="44522" y="33214"/>
                  </a:cubicBezTo>
                  <a:cubicBezTo>
                    <a:pt x="43174" y="32995"/>
                    <a:pt x="41828" y="32908"/>
                    <a:pt x="40483" y="32908"/>
                  </a:cubicBezTo>
                  <a:cubicBezTo>
                    <a:pt x="36924" y="32908"/>
                    <a:pt x="33374" y="33518"/>
                    <a:pt x="29829" y="33905"/>
                  </a:cubicBezTo>
                  <a:cubicBezTo>
                    <a:pt x="28453" y="34055"/>
                    <a:pt x="27069" y="34158"/>
                    <a:pt x="25685" y="34158"/>
                  </a:cubicBezTo>
                  <a:cubicBezTo>
                    <a:pt x="24702" y="34158"/>
                    <a:pt x="23719" y="34106"/>
                    <a:pt x="22740" y="33982"/>
                  </a:cubicBezTo>
                  <a:cubicBezTo>
                    <a:pt x="19981" y="33635"/>
                    <a:pt x="17336" y="32711"/>
                    <a:pt x="14885" y="31410"/>
                  </a:cubicBezTo>
                  <a:cubicBezTo>
                    <a:pt x="12232" y="30002"/>
                    <a:pt x="9747" y="28249"/>
                    <a:pt x="7736" y="26001"/>
                  </a:cubicBezTo>
                  <a:cubicBezTo>
                    <a:pt x="5995" y="24054"/>
                    <a:pt x="4628" y="21794"/>
                    <a:pt x="3605" y="19394"/>
                  </a:cubicBezTo>
                  <a:cubicBezTo>
                    <a:pt x="1538" y="14554"/>
                    <a:pt x="818" y="9236"/>
                    <a:pt x="535" y="4018"/>
                  </a:cubicBezTo>
                  <a:cubicBezTo>
                    <a:pt x="466" y="2743"/>
                    <a:pt x="424" y="1467"/>
                    <a:pt x="400" y="193"/>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04" name="Google Shape;504;p35"/>
          <p:cNvSpPr/>
          <p:nvPr/>
        </p:nvSpPr>
        <p:spPr>
          <a:xfrm>
            <a:off x="8550760" y="17497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5"/>
          <p:cNvSpPr/>
          <p:nvPr/>
        </p:nvSpPr>
        <p:spPr>
          <a:xfrm>
            <a:off x="6451110" y="182972"/>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5"/>
          <p:cNvSpPr/>
          <p:nvPr/>
        </p:nvSpPr>
        <p:spPr>
          <a:xfrm>
            <a:off x="211485" y="140099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5"/>
          <p:cNvSpPr/>
          <p:nvPr/>
        </p:nvSpPr>
        <p:spPr>
          <a:xfrm rot="-259134">
            <a:off x="3210299" y="211838"/>
            <a:ext cx="227505" cy="27754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320CA67-368F-49D3-813E-C94F760A2A8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D8F734F-EFE9-49C2-A5DC-0ABFC3A979E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F5EADF31-BDCE-4763-A758-8F5CF81A4552}"/>
              </a:ext>
            </a:extLst>
          </p:cNvPr>
          <p:cNvSpPr>
            <a:spLocks noGrp="1" noChangeArrowheads="1"/>
          </p:cNvSpPr>
          <p:nvPr>
            <p:ph type="sldNum" sz="quarter" idx="12"/>
          </p:nvPr>
        </p:nvSpPr>
        <p:spPr>
          <a:ln/>
        </p:spPr>
        <p:txBody>
          <a:bodyPr/>
          <a:lstStyle>
            <a:lvl1pPr>
              <a:defRPr/>
            </a:lvl1pPr>
          </a:lstStyle>
          <a:p>
            <a:pPr>
              <a:defRPr/>
            </a:pPr>
            <a:fld id="{239D40FD-18E8-41FA-B584-73FF1CF49908}" type="slidenum">
              <a:rPr lang="en-US" altLang="en-US"/>
              <a:pPr>
                <a:defRPr/>
              </a:pPr>
              <a:t>‹#›</a:t>
            </a:fld>
            <a:endParaRPr lang="en-US" altLang="en-US"/>
          </a:p>
        </p:txBody>
      </p:sp>
    </p:spTree>
    <p:extLst>
      <p:ext uri="{BB962C8B-B14F-4D97-AF65-F5344CB8AC3E}">
        <p14:creationId xmlns:p14="http://schemas.microsoft.com/office/powerpoint/2010/main" val="3782178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20644D-E1B0-46DE-8E1E-EFC72D60CDF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ABFE4197-A425-41CB-9B04-646E4608D05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79E9567C-DF4D-4A57-92F8-24A3D0B9F27E}"/>
              </a:ext>
            </a:extLst>
          </p:cNvPr>
          <p:cNvSpPr>
            <a:spLocks noGrp="1" noChangeArrowheads="1"/>
          </p:cNvSpPr>
          <p:nvPr>
            <p:ph type="sldNum" sz="quarter" idx="12"/>
          </p:nvPr>
        </p:nvSpPr>
        <p:spPr>
          <a:ln/>
        </p:spPr>
        <p:txBody>
          <a:bodyPr/>
          <a:lstStyle>
            <a:lvl1pPr>
              <a:defRPr/>
            </a:lvl1pPr>
          </a:lstStyle>
          <a:p>
            <a:pPr>
              <a:defRPr/>
            </a:pPr>
            <a:fld id="{B9A0C21A-F1F3-4949-BB47-B14B5ADE9D6A}" type="slidenum">
              <a:rPr lang="en-US" altLang="en-US"/>
              <a:pPr>
                <a:defRPr/>
              </a:pPr>
              <a:t>‹#›</a:t>
            </a:fld>
            <a:endParaRPr lang="en-US" altLang="en-US"/>
          </a:p>
        </p:txBody>
      </p:sp>
    </p:spTree>
    <p:extLst>
      <p:ext uri="{BB962C8B-B14F-4D97-AF65-F5344CB8AC3E}">
        <p14:creationId xmlns:p14="http://schemas.microsoft.com/office/powerpoint/2010/main" val="2573198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1pPr>
            <a:lvl2pPr lvl="1"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2pPr>
            <a:lvl3pPr lvl="2"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3pPr>
            <a:lvl4pPr lvl="3"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4pPr>
            <a:lvl5pPr lvl="4"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5pPr>
            <a:lvl6pPr lvl="5"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6pPr>
            <a:lvl7pPr lvl="6"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7pPr>
            <a:lvl8pPr lvl="7"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8pPr>
            <a:lvl9pPr lvl="8" algn="ctr" rtl="0">
              <a:spcBef>
                <a:spcPts val="0"/>
              </a:spcBef>
              <a:spcAft>
                <a:spcPts val="0"/>
              </a:spcAft>
              <a:buClr>
                <a:schemeClr val="dk1"/>
              </a:buClr>
              <a:buSzPts val="3500"/>
              <a:buFont typeface="Mochiy Pop One"/>
              <a:buNone/>
              <a:defRPr sz="3500">
                <a:solidFill>
                  <a:schemeClr val="dk1"/>
                </a:solidFill>
                <a:latin typeface="Mochiy Pop One"/>
                <a:ea typeface="Mochiy Pop One"/>
                <a:cs typeface="Mochiy Pop One"/>
                <a:sym typeface="Mochiy Pop One"/>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1pPr>
            <a:lvl2pPr marL="914400" lvl="1"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2pPr>
            <a:lvl3pPr marL="1371600" lvl="2"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3pPr>
            <a:lvl4pPr marL="1828800" lvl="3"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4pPr>
            <a:lvl5pPr marL="2286000" lvl="4"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5pPr>
            <a:lvl6pPr marL="2743200" lvl="5"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6pPr>
            <a:lvl7pPr marL="3200400" lvl="6"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7pPr>
            <a:lvl8pPr marL="3657600" lvl="7"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8pPr>
            <a:lvl9pPr marL="4114800" lvl="8" indent="-317500">
              <a:lnSpc>
                <a:spcPct val="115000"/>
              </a:lnSpc>
              <a:spcBef>
                <a:spcPts val="0"/>
              </a:spcBef>
              <a:spcAft>
                <a:spcPts val="0"/>
              </a:spcAft>
              <a:buClr>
                <a:schemeClr val="dk2"/>
              </a:buClr>
              <a:buSzPts val="1400"/>
              <a:buFont typeface="ABeeZee"/>
              <a:buChar char="■"/>
              <a:defRPr>
                <a:solidFill>
                  <a:schemeClr val="dk2"/>
                </a:solidFill>
                <a:latin typeface="ABeeZee"/>
                <a:ea typeface="ABeeZee"/>
                <a:cs typeface="ABeeZee"/>
                <a:sym typeface="ABeeZee"/>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2" r:id="rId2"/>
    <p:sldLayoutId id="2147483654" r:id="rId3"/>
    <p:sldLayoutId id="2147483678" r:id="rId4"/>
    <p:sldLayoutId id="2147483681" r:id="rId5"/>
    <p:sldLayoutId id="2147483690" r:id="rId6"/>
    <p:sldLayoutId id="2147483691" r:id="rId7"/>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g"/><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5">
                <a:lumMod val="20000"/>
                <a:lumOff val="80000"/>
              </a:schemeClr>
            </a:gs>
            <a:gs pos="25000">
              <a:schemeClr val="accent3">
                <a:lumMod val="20000"/>
                <a:lumOff val="80000"/>
              </a:schemeClr>
            </a:gs>
            <a:gs pos="48000">
              <a:schemeClr val="accent4">
                <a:lumMod val="20000"/>
                <a:lumOff val="80000"/>
              </a:schemeClr>
            </a:gs>
            <a:gs pos="86000">
              <a:schemeClr val="accent1">
                <a:lumMod val="40000"/>
                <a:lumOff val="60000"/>
              </a:schemeClr>
            </a:gs>
            <a:gs pos="69000">
              <a:schemeClr val="accent2">
                <a:lumMod val="40000"/>
                <a:lumOff val="60000"/>
              </a:schemeClr>
            </a:gs>
            <a:gs pos="100000">
              <a:schemeClr val="tx2">
                <a:lumMod val="40000"/>
                <a:lumOff val="60000"/>
              </a:schemeClr>
            </a:gs>
          </a:gsLst>
          <a:lin ang="5400000" scaled="1"/>
        </a:gradFill>
        <a:effectLst/>
      </p:bgPr>
    </p:bg>
    <p:spTree>
      <p:nvGrpSpPr>
        <p:cNvPr id="1" name="Shape 517"/>
        <p:cNvGrpSpPr/>
        <p:nvPr/>
      </p:nvGrpSpPr>
      <p:grpSpPr>
        <a:xfrm>
          <a:off x="0" y="0"/>
          <a:ext cx="0" cy="0"/>
          <a:chOff x="0" y="0"/>
          <a:chExt cx="0" cy="0"/>
        </a:xfrm>
      </p:grpSpPr>
      <p:grpSp>
        <p:nvGrpSpPr>
          <p:cNvPr id="518" name="Google Shape;518;p39"/>
          <p:cNvGrpSpPr/>
          <p:nvPr/>
        </p:nvGrpSpPr>
        <p:grpSpPr>
          <a:xfrm>
            <a:off x="3924332" y="1683555"/>
            <a:ext cx="5129706" cy="3401635"/>
            <a:chOff x="2617350" y="451650"/>
            <a:chExt cx="2206325" cy="1470850"/>
          </a:xfrm>
        </p:grpSpPr>
        <p:sp>
          <p:nvSpPr>
            <p:cNvPr id="519" name="Google Shape;519;p39"/>
            <p:cNvSpPr/>
            <p:nvPr/>
          </p:nvSpPr>
          <p:spPr>
            <a:xfrm>
              <a:off x="3229150" y="1061675"/>
              <a:ext cx="980850" cy="860825"/>
            </a:xfrm>
            <a:custGeom>
              <a:avLst/>
              <a:gdLst/>
              <a:ahLst/>
              <a:cxnLst/>
              <a:rect l="l" t="t" r="r" b="b"/>
              <a:pathLst>
                <a:path w="39234" h="34433" extrusionOk="0">
                  <a:moveTo>
                    <a:pt x="24185" y="6497"/>
                  </a:moveTo>
                  <a:lnTo>
                    <a:pt x="24185" y="6497"/>
                  </a:lnTo>
                  <a:cubicBezTo>
                    <a:pt x="24186" y="6497"/>
                    <a:pt x="24187" y="6498"/>
                    <a:pt x="24188" y="6498"/>
                  </a:cubicBezTo>
                  <a:lnTo>
                    <a:pt x="24188" y="6498"/>
                  </a:lnTo>
                  <a:lnTo>
                    <a:pt x="24185" y="6497"/>
                  </a:lnTo>
                  <a:close/>
                  <a:moveTo>
                    <a:pt x="10299" y="9846"/>
                  </a:moveTo>
                  <a:lnTo>
                    <a:pt x="10282" y="9868"/>
                  </a:lnTo>
                  <a:lnTo>
                    <a:pt x="10282" y="9868"/>
                  </a:lnTo>
                  <a:cubicBezTo>
                    <a:pt x="10287" y="9860"/>
                    <a:pt x="10293" y="9853"/>
                    <a:pt x="10299" y="9846"/>
                  </a:cubicBezTo>
                  <a:close/>
                  <a:moveTo>
                    <a:pt x="9864" y="10409"/>
                  </a:moveTo>
                  <a:lnTo>
                    <a:pt x="9850" y="10428"/>
                  </a:lnTo>
                  <a:cubicBezTo>
                    <a:pt x="9855" y="10422"/>
                    <a:pt x="9859" y="10416"/>
                    <a:pt x="9864" y="10409"/>
                  </a:cubicBezTo>
                  <a:close/>
                  <a:moveTo>
                    <a:pt x="32754" y="22166"/>
                  </a:moveTo>
                  <a:lnTo>
                    <a:pt x="32754" y="22166"/>
                  </a:lnTo>
                  <a:cubicBezTo>
                    <a:pt x="32755" y="22174"/>
                    <a:pt x="32756" y="22182"/>
                    <a:pt x="32757" y="22190"/>
                  </a:cubicBezTo>
                  <a:lnTo>
                    <a:pt x="32754" y="22166"/>
                  </a:lnTo>
                  <a:close/>
                  <a:moveTo>
                    <a:pt x="19804" y="1"/>
                  </a:moveTo>
                  <a:cubicBezTo>
                    <a:pt x="19188" y="1"/>
                    <a:pt x="18572" y="36"/>
                    <a:pt x="17959" y="103"/>
                  </a:cubicBezTo>
                  <a:cubicBezTo>
                    <a:pt x="17077" y="200"/>
                    <a:pt x="16191" y="322"/>
                    <a:pt x="15325" y="519"/>
                  </a:cubicBezTo>
                  <a:cubicBezTo>
                    <a:pt x="13893" y="844"/>
                    <a:pt x="12498" y="1374"/>
                    <a:pt x="11188" y="2034"/>
                  </a:cubicBezTo>
                  <a:cubicBezTo>
                    <a:pt x="10454" y="2403"/>
                    <a:pt x="9742" y="2801"/>
                    <a:pt x="9075" y="3280"/>
                  </a:cubicBezTo>
                  <a:cubicBezTo>
                    <a:pt x="8253" y="3871"/>
                    <a:pt x="7456" y="4507"/>
                    <a:pt x="6753" y="5237"/>
                  </a:cubicBezTo>
                  <a:cubicBezTo>
                    <a:pt x="6031" y="5986"/>
                    <a:pt x="5385" y="6819"/>
                    <a:pt x="4801" y="7679"/>
                  </a:cubicBezTo>
                  <a:cubicBezTo>
                    <a:pt x="4311" y="8405"/>
                    <a:pt x="3879" y="9168"/>
                    <a:pt x="3506" y="9960"/>
                  </a:cubicBezTo>
                  <a:cubicBezTo>
                    <a:pt x="2995" y="11034"/>
                    <a:pt x="2552" y="12139"/>
                    <a:pt x="2178" y="13269"/>
                  </a:cubicBezTo>
                  <a:cubicBezTo>
                    <a:pt x="1470" y="15426"/>
                    <a:pt x="1032" y="17665"/>
                    <a:pt x="727" y="19912"/>
                  </a:cubicBezTo>
                  <a:cubicBezTo>
                    <a:pt x="310" y="22982"/>
                    <a:pt x="89" y="26059"/>
                    <a:pt x="26" y="29155"/>
                  </a:cubicBezTo>
                  <a:cubicBezTo>
                    <a:pt x="8" y="29955"/>
                    <a:pt x="0" y="30755"/>
                    <a:pt x="0" y="31555"/>
                  </a:cubicBezTo>
                  <a:cubicBezTo>
                    <a:pt x="43" y="33126"/>
                    <a:pt x="1307" y="34391"/>
                    <a:pt x="2878" y="34432"/>
                  </a:cubicBezTo>
                  <a:cubicBezTo>
                    <a:pt x="3622" y="34399"/>
                    <a:pt x="4393" y="34155"/>
                    <a:pt x="4912" y="33590"/>
                  </a:cubicBezTo>
                  <a:cubicBezTo>
                    <a:pt x="5430" y="33025"/>
                    <a:pt x="5753" y="32334"/>
                    <a:pt x="5753" y="31555"/>
                  </a:cubicBezTo>
                  <a:lnTo>
                    <a:pt x="5752" y="31555"/>
                  </a:lnTo>
                  <a:cubicBezTo>
                    <a:pt x="5752" y="28638"/>
                    <a:pt x="5845" y="25716"/>
                    <a:pt x="6130" y="22812"/>
                  </a:cubicBezTo>
                  <a:cubicBezTo>
                    <a:pt x="6186" y="22225"/>
                    <a:pt x="6251" y="21640"/>
                    <a:pt x="6326" y="21056"/>
                  </a:cubicBezTo>
                  <a:lnTo>
                    <a:pt x="6326" y="21056"/>
                  </a:lnTo>
                  <a:cubicBezTo>
                    <a:pt x="6638" y="18865"/>
                    <a:pt x="7085" y="16685"/>
                    <a:pt x="7794" y="14586"/>
                  </a:cubicBezTo>
                  <a:cubicBezTo>
                    <a:pt x="7940" y="14155"/>
                    <a:pt x="8098" y="13729"/>
                    <a:pt x="8268" y="13306"/>
                  </a:cubicBezTo>
                  <a:lnTo>
                    <a:pt x="8268" y="13306"/>
                  </a:lnTo>
                  <a:cubicBezTo>
                    <a:pt x="8688" y="12363"/>
                    <a:pt x="9178" y="11450"/>
                    <a:pt x="9758" y="10595"/>
                  </a:cubicBezTo>
                  <a:cubicBezTo>
                    <a:pt x="9861" y="10443"/>
                    <a:pt x="9966" y="10293"/>
                    <a:pt x="10074" y="10145"/>
                  </a:cubicBezTo>
                  <a:lnTo>
                    <a:pt x="10074" y="10145"/>
                  </a:lnTo>
                  <a:cubicBezTo>
                    <a:pt x="10628" y="9465"/>
                    <a:pt x="11249" y="8842"/>
                    <a:pt x="11926" y="8285"/>
                  </a:cubicBezTo>
                  <a:lnTo>
                    <a:pt x="11926" y="8285"/>
                  </a:lnTo>
                  <a:cubicBezTo>
                    <a:pt x="12751" y="7686"/>
                    <a:pt x="13650" y="7184"/>
                    <a:pt x="14580" y="6765"/>
                  </a:cubicBezTo>
                  <a:lnTo>
                    <a:pt x="14580" y="6765"/>
                  </a:lnTo>
                  <a:cubicBezTo>
                    <a:pt x="15673" y="6336"/>
                    <a:pt x="16813" y="6035"/>
                    <a:pt x="17973" y="5853"/>
                  </a:cubicBezTo>
                  <a:lnTo>
                    <a:pt x="17973" y="5853"/>
                  </a:lnTo>
                  <a:cubicBezTo>
                    <a:pt x="18574" y="5788"/>
                    <a:pt x="19177" y="5755"/>
                    <a:pt x="19781" y="5755"/>
                  </a:cubicBezTo>
                  <a:cubicBezTo>
                    <a:pt x="20375" y="5755"/>
                    <a:pt x="20970" y="5787"/>
                    <a:pt x="21562" y="5850"/>
                  </a:cubicBezTo>
                  <a:lnTo>
                    <a:pt x="21562" y="5850"/>
                  </a:lnTo>
                  <a:cubicBezTo>
                    <a:pt x="22575" y="6012"/>
                    <a:pt x="23570" y="6275"/>
                    <a:pt x="24526" y="6647"/>
                  </a:cubicBezTo>
                  <a:lnTo>
                    <a:pt x="24526" y="6647"/>
                  </a:lnTo>
                  <a:cubicBezTo>
                    <a:pt x="25258" y="6983"/>
                    <a:pt x="25955" y="7388"/>
                    <a:pt x="26609" y="7859"/>
                  </a:cubicBezTo>
                  <a:lnTo>
                    <a:pt x="26609" y="7859"/>
                  </a:lnTo>
                  <a:cubicBezTo>
                    <a:pt x="27342" y="8464"/>
                    <a:pt x="28009" y="9154"/>
                    <a:pt x="28609" y="9893"/>
                  </a:cubicBezTo>
                  <a:lnTo>
                    <a:pt x="28609" y="9893"/>
                  </a:lnTo>
                  <a:cubicBezTo>
                    <a:pt x="29408" y="10983"/>
                    <a:pt x="30068" y="12166"/>
                    <a:pt x="30615" y="13400"/>
                  </a:cubicBezTo>
                  <a:lnTo>
                    <a:pt x="30615" y="13400"/>
                  </a:lnTo>
                  <a:cubicBezTo>
                    <a:pt x="31475" y="15533"/>
                    <a:pt x="32029" y="17779"/>
                    <a:pt x="32425" y="20039"/>
                  </a:cubicBezTo>
                  <a:cubicBezTo>
                    <a:pt x="32527" y="20619"/>
                    <a:pt x="32618" y="21200"/>
                    <a:pt x="32701" y="21783"/>
                  </a:cubicBezTo>
                  <a:lnTo>
                    <a:pt x="32701" y="21783"/>
                  </a:lnTo>
                  <a:cubicBezTo>
                    <a:pt x="33013" y="24212"/>
                    <a:pt x="33191" y="26655"/>
                    <a:pt x="33328" y="29100"/>
                  </a:cubicBezTo>
                  <a:cubicBezTo>
                    <a:pt x="33370" y="29841"/>
                    <a:pt x="33408" y="30582"/>
                    <a:pt x="33443" y="31322"/>
                  </a:cubicBezTo>
                  <a:cubicBezTo>
                    <a:pt x="33486" y="32893"/>
                    <a:pt x="34749" y="34158"/>
                    <a:pt x="36320" y="34199"/>
                  </a:cubicBezTo>
                  <a:cubicBezTo>
                    <a:pt x="37064" y="34166"/>
                    <a:pt x="37836" y="33921"/>
                    <a:pt x="38355" y="33356"/>
                  </a:cubicBezTo>
                  <a:cubicBezTo>
                    <a:pt x="38856" y="32809"/>
                    <a:pt x="39234" y="32087"/>
                    <a:pt x="39196" y="31322"/>
                  </a:cubicBezTo>
                  <a:cubicBezTo>
                    <a:pt x="39048" y="28262"/>
                    <a:pt x="38875" y="25199"/>
                    <a:pt x="38502" y="22155"/>
                  </a:cubicBezTo>
                  <a:cubicBezTo>
                    <a:pt x="38128" y="19109"/>
                    <a:pt x="37636" y="16059"/>
                    <a:pt x="36637" y="13145"/>
                  </a:cubicBezTo>
                  <a:cubicBezTo>
                    <a:pt x="36141" y="11695"/>
                    <a:pt x="35542" y="10260"/>
                    <a:pt x="34803" y="8914"/>
                  </a:cubicBezTo>
                  <a:cubicBezTo>
                    <a:pt x="34084" y="7606"/>
                    <a:pt x="33195" y="6378"/>
                    <a:pt x="32203" y="5267"/>
                  </a:cubicBezTo>
                  <a:cubicBezTo>
                    <a:pt x="31792" y="4805"/>
                    <a:pt x="31351" y="4370"/>
                    <a:pt x="30884" y="3964"/>
                  </a:cubicBezTo>
                  <a:cubicBezTo>
                    <a:pt x="30218" y="3387"/>
                    <a:pt x="29504" y="2842"/>
                    <a:pt x="28750" y="2380"/>
                  </a:cubicBezTo>
                  <a:cubicBezTo>
                    <a:pt x="27988" y="1914"/>
                    <a:pt x="27182" y="1563"/>
                    <a:pt x="26360" y="1220"/>
                  </a:cubicBezTo>
                  <a:cubicBezTo>
                    <a:pt x="25755" y="969"/>
                    <a:pt x="25133" y="760"/>
                    <a:pt x="24498" y="595"/>
                  </a:cubicBezTo>
                  <a:cubicBezTo>
                    <a:pt x="23633" y="370"/>
                    <a:pt x="22756" y="247"/>
                    <a:pt x="21868" y="133"/>
                  </a:cubicBezTo>
                  <a:cubicBezTo>
                    <a:pt x="21224" y="51"/>
                    <a:pt x="20573" y="6"/>
                    <a:pt x="19923" y="1"/>
                  </a:cubicBezTo>
                  <a:cubicBezTo>
                    <a:pt x="19883" y="1"/>
                    <a:pt x="19844" y="1"/>
                    <a:pt x="198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9"/>
            <p:cNvSpPr/>
            <p:nvPr/>
          </p:nvSpPr>
          <p:spPr>
            <a:xfrm>
              <a:off x="3108100" y="935550"/>
              <a:ext cx="1223050" cy="940525"/>
            </a:xfrm>
            <a:custGeom>
              <a:avLst/>
              <a:gdLst/>
              <a:ahLst/>
              <a:cxnLst/>
              <a:rect l="l" t="t" r="r" b="b"/>
              <a:pathLst>
                <a:path w="48922" h="37621" extrusionOk="0">
                  <a:moveTo>
                    <a:pt x="35144" y="8999"/>
                  </a:moveTo>
                  <a:lnTo>
                    <a:pt x="35144" y="8999"/>
                  </a:lnTo>
                  <a:cubicBezTo>
                    <a:pt x="35150" y="9004"/>
                    <a:pt x="35156" y="9008"/>
                    <a:pt x="35161" y="9012"/>
                  </a:cubicBezTo>
                  <a:lnTo>
                    <a:pt x="35144" y="8999"/>
                  </a:lnTo>
                  <a:close/>
                  <a:moveTo>
                    <a:pt x="12824" y="9515"/>
                  </a:moveTo>
                  <a:lnTo>
                    <a:pt x="12809" y="9527"/>
                  </a:lnTo>
                  <a:cubicBezTo>
                    <a:pt x="12814" y="9523"/>
                    <a:pt x="12819" y="9519"/>
                    <a:pt x="12824" y="9515"/>
                  </a:cubicBezTo>
                  <a:close/>
                  <a:moveTo>
                    <a:pt x="10956" y="11388"/>
                  </a:moveTo>
                  <a:lnTo>
                    <a:pt x="10950" y="11395"/>
                  </a:lnTo>
                  <a:lnTo>
                    <a:pt x="10950" y="11395"/>
                  </a:lnTo>
                  <a:cubicBezTo>
                    <a:pt x="10952" y="11393"/>
                    <a:pt x="10954" y="11391"/>
                    <a:pt x="10956" y="11388"/>
                  </a:cubicBezTo>
                  <a:close/>
                  <a:moveTo>
                    <a:pt x="39848" y="15378"/>
                  </a:moveTo>
                  <a:cubicBezTo>
                    <a:pt x="39850" y="15382"/>
                    <a:pt x="39851" y="15385"/>
                    <a:pt x="39853" y="15389"/>
                  </a:cubicBezTo>
                  <a:lnTo>
                    <a:pt x="39853" y="15389"/>
                  </a:lnTo>
                  <a:lnTo>
                    <a:pt x="39848" y="15378"/>
                  </a:lnTo>
                  <a:close/>
                  <a:moveTo>
                    <a:pt x="24754" y="1"/>
                  </a:moveTo>
                  <a:cubicBezTo>
                    <a:pt x="23175" y="1"/>
                    <a:pt x="21607" y="160"/>
                    <a:pt x="20046" y="406"/>
                  </a:cubicBezTo>
                  <a:cubicBezTo>
                    <a:pt x="18561" y="639"/>
                    <a:pt x="17094" y="1006"/>
                    <a:pt x="15685" y="1529"/>
                  </a:cubicBezTo>
                  <a:cubicBezTo>
                    <a:pt x="14396" y="2007"/>
                    <a:pt x="13100" y="2563"/>
                    <a:pt x="11898" y="3240"/>
                  </a:cubicBezTo>
                  <a:cubicBezTo>
                    <a:pt x="10846" y="3832"/>
                    <a:pt x="9870" y="4548"/>
                    <a:pt x="8940" y="5316"/>
                  </a:cubicBezTo>
                  <a:cubicBezTo>
                    <a:pt x="8178" y="5945"/>
                    <a:pt x="7477" y="6641"/>
                    <a:pt x="6845" y="7398"/>
                  </a:cubicBezTo>
                  <a:cubicBezTo>
                    <a:pt x="6041" y="8359"/>
                    <a:pt x="5293" y="9376"/>
                    <a:pt x="4661" y="10458"/>
                  </a:cubicBezTo>
                  <a:cubicBezTo>
                    <a:pt x="3985" y="11617"/>
                    <a:pt x="3444" y="12842"/>
                    <a:pt x="2944" y="14086"/>
                  </a:cubicBezTo>
                  <a:cubicBezTo>
                    <a:pt x="1978" y="16494"/>
                    <a:pt x="1370" y="19036"/>
                    <a:pt x="954" y="21594"/>
                  </a:cubicBezTo>
                  <a:cubicBezTo>
                    <a:pt x="395" y="25045"/>
                    <a:pt x="118" y="28531"/>
                    <a:pt x="34" y="32025"/>
                  </a:cubicBezTo>
                  <a:cubicBezTo>
                    <a:pt x="11" y="32929"/>
                    <a:pt x="0" y="33835"/>
                    <a:pt x="2" y="34742"/>
                  </a:cubicBezTo>
                  <a:cubicBezTo>
                    <a:pt x="2" y="35479"/>
                    <a:pt x="322" y="36254"/>
                    <a:pt x="845" y="36776"/>
                  </a:cubicBezTo>
                  <a:cubicBezTo>
                    <a:pt x="1323" y="37255"/>
                    <a:pt x="2098" y="37621"/>
                    <a:pt x="2792" y="37621"/>
                  </a:cubicBezTo>
                  <a:cubicBezTo>
                    <a:pt x="2821" y="37621"/>
                    <a:pt x="2849" y="37620"/>
                    <a:pt x="2878" y="37619"/>
                  </a:cubicBezTo>
                  <a:cubicBezTo>
                    <a:pt x="3622" y="37586"/>
                    <a:pt x="4393" y="37341"/>
                    <a:pt x="4912" y="36776"/>
                  </a:cubicBezTo>
                  <a:cubicBezTo>
                    <a:pt x="5430" y="36211"/>
                    <a:pt x="5753" y="35521"/>
                    <a:pt x="5755" y="34742"/>
                  </a:cubicBezTo>
                  <a:cubicBezTo>
                    <a:pt x="5755" y="31818"/>
                    <a:pt x="5855" y="28892"/>
                    <a:pt x="6141" y="25981"/>
                  </a:cubicBezTo>
                  <a:cubicBezTo>
                    <a:pt x="6199" y="25376"/>
                    <a:pt x="6267" y="24773"/>
                    <a:pt x="6344" y="24170"/>
                  </a:cubicBezTo>
                  <a:lnTo>
                    <a:pt x="6344" y="24170"/>
                  </a:lnTo>
                  <a:cubicBezTo>
                    <a:pt x="6688" y="21745"/>
                    <a:pt x="7189" y="19331"/>
                    <a:pt x="7977" y="17009"/>
                  </a:cubicBezTo>
                  <a:cubicBezTo>
                    <a:pt x="8146" y="16511"/>
                    <a:pt x="8329" y="16019"/>
                    <a:pt x="8526" y="15531"/>
                  </a:cubicBezTo>
                  <a:lnTo>
                    <a:pt x="8526" y="15531"/>
                  </a:lnTo>
                  <a:cubicBezTo>
                    <a:pt x="9124" y="14182"/>
                    <a:pt x="9846" y="12888"/>
                    <a:pt x="10722" y="11699"/>
                  </a:cubicBezTo>
                  <a:lnTo>
                    <a:pt x="10722" y="11699"/>
                  </a:lnTo>
                  <a:cubicBezTo>
                    <a:pt x="11436" y="10815"/>
                    <a:pt x="12242" y="10007"/>
                    <a:pt x="13124" y="9290"/>
                  </a:cubicBezTo>
                  <a:lnTo>
                    <a:pt x="13124" y="9290"/>
                  </a:lnTo>
                  <a:cubicBezTo>
                    <a:pt x="14238" y="8477"/>
                    <a:pt x="15447" y="7830"/>
                    <a:pt x="16708" y="7273"/>
                  </a:cubicBezTo>
                  <a:lnTo>
                    <a:pt x="16708" y="7273"/>
                  </a:lnTo>
                  <a:cubicBezTo>
                    <a:pt x="18333" y="6620"/>
                    <a:pt x="20041" y="6182"/>
                    <a:pt x="21772" y="5923"/>
                  </a:cubicBezTo>
                  <a:lnTo>
                    <a:pt x="21772" y="5923"/>
                  </a:lnTo>
                  <a:cubicBezTo>
                    <a:pt x="22742" y="5810"/>
                    <a:pt x="23718" y="5753"/>
                    <a:pt x="24693" y="5753"/>
                  </a:cubicBezTo>
                  <a:cubicBezTo>
                    <a:pt x="25637" y="5753"/>
                    <a:pt x="26581" y="5807"/>
                    <a:pt x="27519" y="5917"/>
                  </a:cubicBezTo>
                  <a:lnTo>
                    <a:pt x="27519" y="5917"/>
                  </a:lnTo>
                  <a:cubicBezTo>
                    <a:pt x="29034" y="6148"/>
                    <a:pt x="30524" y="6532"/>
                    <a:pt x="31949" y="7096"/>
                  </a:cubicBezTo>
                  <a:lnTo>
                    <a:pt x="31949" y="7096"/>
                  </a:lnTo>
                  <a:cubicBezTo>
                    <a:pt x="32970" y="7556"/>
                    <a:pt x="33941" y="8113"/>
                    <a:pt x="34845" y="8774"/>
                  </a:cubicBezTo>
                  <a:lnTo>
                    <a:pt x="34845" y="8774"/>
                  </a:lnTo>
                  <a:cubicBezTo>
                    <a:pt x="35843" y="9583"/>
                    <a:pt x="36754" y="10494"/>
                    <a:pt x="37561" y="11494"/>
                  </a:cubicBezTo>
                  <a:lnTo>
                    <a:pt x="37561" y="11494"/>
                  </a:lnTo>
                  <a:cubicBezTo>
                    <a:pt x="38541" y="12815"/>
                    <a:pt x="39345" y="14256"/>
                    <a:pt x="40006" y="15761"/>
                  </a:cubicBezTo>
                  <a:lnTo>
                    <a:pt x="40006" y="15761"/>
                  </a:lnTo>
                  <a:cubicBezTo>
                    <a:pt x="40966" y="18145"/>
                    <a:pt x="41591" y="20654"/>
                    <a:pt x="42035" y="23183"/>
                  </a:cubicBezTo>
                  <a:cubicBezTo>
                    <a:pt x="42150" y="23843"/>
                    <a:pt x="42254" y="24505"/>
                    <a:pt x="42347" y="25167"/>
                  </a:cubicBezTo>
                  <a:lnTo>
                    <a:pt x="42347" y="25167"/>
                  </a:lnTo>
                  <a:cubicBezTo>
                    <a:pt x="42653" y="27537"/>
                    <a:pt x="42843" y="29922"/>
                    <a:pt x="42995" y="32307"/>
                  </a:cubicBezTo>
                  <a:cubicBezTo>
                    <a:pt x="43041" y="33032"/>
                    <a:pt x="43086" y="33756"/>
                    <a:pt x="43125" y="34481"/>
                  </a:cubicBezTo>
                  <a:cubicBezTo>
                    <a:pt x="43168" y="35243"/>
                    <a:pt x="43416" y="35964"/>
                    <a:pt x="43968" y="36514"/>
                  </a:cubicBezTo>
                  <a:cubicBezTo>
                    <a:pt x="44447" y="36994"/>
                    <a:pt x="45221" y="37359"/>
                    <a:pt x="45915" y="37359"/>
                  </a:cubicBezTo>
                  <a:cubicBezTo>
                    <a:pt x="45944" y="37359"/>
                    <a:pt x="45973" y="37358"/>
                    <a:pt x="46001" y="37357"/>
                  </a:cubicBezTo>
                  <a:cubicBezTo>
                    <a:pt x="46745" y="37324"/>
                    <a:pt x="47517" y="37079"/>
                    <a:pt x="48036" y="36514"/>
                  </a:cubicBezTo>
                  <a:cubicBezTo>
                    <a:pt x="48535" y="35970"/>
                    <a:pt x="48921" y="35243"/>
                    <a:pt x="48878" y="34481"/>
                  </a:cubicBezTo>
                  <a:cubicBezTo>
                    <a:pt x="48672" y="30820"/>
                    <a:pt x="48397" y="27170"/>
                    <a:pt x="47880" y="23539"/>
                  </a:cubicBezTo>
                  <a:cubicBezTo>
                    <a:pt x="47431" y="20377"/>
                    <a:pt x="46756" y="17219"/>
                    <a:pt x="45560" y="14248"/>
                  </a:cubicBezTo>
                  <a:cubicBezTo>
                    <a:pt x="44914" y="12644"/>
                    <a:pt x="44190" y="11076"/>
                    <a:pt x="43247" y="9622"/>
                  </a:cubicBezTo>
                  <a:cubicBezTo>
                    <a:pt x="42321" y="8193"/>
                    <a:pt x="41240" y="6833"/>
                    <a:pt x="40003" y="5659"/>
                  </a:cubicBezTo>
                  <a:cubicBezTo>
                    <a:pt x="38743" y="4462"/>
                    <a:pt x="37321" y="3386"/>
                    <a:pt x="35779" y="2579"/>
                  </a:cubicBezTo>
                  <a:cubicBezTo>
                    <a:pt x="34204" y="1752"/>
                    <a:pt x="32533" y="1125"/>
                    <a:pt x="30805" y="711"/>
                  </a:cubicBezTo>
                  <a:cubicBezTo>
                    <a:pt x="29051" y="293"/>
                    <a:pt x="27234" y="65"/>
                    <a:pt x="25433" y="11"/>
                  </a:cubicBezTo>
                  <a:cubicBezTo>
                    <a:pt x="25206" y="4"/>
                    <a:pt x="24980" y="1"/>
                    <a:pt x="247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9"/>
            <p:cNvSpPr/>
            <p:nvPr/>
          </p:nvSpPr>
          <p:spPr>
            <a:xfrm>
              <a:off x="2987125" y="814250"/>
              <a:ext cx="1465150" cy="1029025"/>
            </a:xfrm>
            <a:custGeom>
              <a:avLst/>
              <a:gdLst/>
              <a:ahLst/>
              <a:cxnLst/>
              <a:rect l="l" t="t" r="r" b="b"/>
              <a:pathLst>
                <a:path w="58606" h="41161" extrusionOk="0">
                  <a:moveTo>
                    <a:pt x="18664" y="7821"/>
                  </a:moveTo>
                  <a:lnTo>
                    <a:pt x="18624" y="7838"/>
                  </a:lnTo>
                  <a:lnTo>
                    <a:pt x="18624" y="7838"/>
                  </a:lnTo>
                  <a:cubicBezTo>
                    <a:pt x="18637" y="7832"/>
                    <a:pt x="18651" y="7827"/>
                    <a:pt x="18664" y="7821"/>
                  </a:cubicBezTo>
                  <a:close/>
                  <a:moveTo>
                    <a:pt x="46276" y="12755"/>
                  </a:moveTo>
                  <a:cubicBezTo>
                    <a:pt x="46281" y="12762"/>
                    <a:pt x="46286" y="12768"/>
                    <a:pt x="46291" y="12775"/>
                  </a:cubicBezTo>
                  <a:lnTo>
                    <a:pt x="46291" y="12775"/>
                  </a:lnTo>
                  <a:lnTo>
                    <a:pt x="46276" y="12755"/>
                  </a:lnTo>
                  <a:close/>
                  <a:moveTo>
                    <a:pt x="11616" y="12904"/>
                  </a:moveTo>
                  <a:lnTo>
                    <a:pt x="11577" y="12955"/>
                  </a:lnTo>
                  <a:lnTo>
                    <a:pt x="11577" y="12955"/>
                  </a:lnTo>
                  <a:cubicBezTo>
                    <a:pt x="11590" y="12938"/>
                    <a:pt x="11603" y="12921"/>
                    <a:pt x="11616" y="12904"/>
                  </a:cubicBezTo>
                  <a:close/>
                  <a:moveTo>
                    <a:pt x="51935" y="28235"/>
                  </a:moveTo>
                  <a:lnTo>
                    <a:pt x="51935" y="28235"/>
                  </a:lnTo>
                  <a:cubicBezTo>
                    <a:pt x="51942" y="28286"/>
                    <a:pt x="51949" y="28338"/>
                    <a:pt x="51955" y="28389"/>
                  </a:cubicBezTo>
                  <a:lnTo>
                    <a:pt x="51955" y="28389"/>
                  </a:lnTo>
                  <a:lnTo>
                    <a:pt x="51935" y="28235"/>
                  </a:lnTo>
                  <a:close/>
                  <a:moveTo>
                    <a:pt x="29629" y="0"/>
                  </a:moveTo>
                  <a:cubicBezTo>
                    <a:pt x="28201" y="0"/>
                    <a:pt x="26771" y="90"/>
                    <a:pt x="25349" y="268"/>
                  </a:cubicBezTo>
                  <a:cubicBezTo>
                    <a:pt x="23352" y="522"/>
                    <a:pt x="21381" y="868"/>
                    <a:pt x="19454" y="1457"/>
                  </a:cubicBezTo>
                  <a:cubicBezTo>
                    <a:pt x="17850" y="1946"/>
                    <a:pt x="16268" y="2582"/>
                    <a:pt x="14757" y="3306"/>
                  </a:cubicBezTo>
                  <a:cubicBezTo>
                    <a:pt x="12432" y="4418"/>
                    <a:pt x="10265" y="5969"/>
                    <a:pt x="8475" y="7826"/>
                  </a:cubicBezTo>
                  <a:cubicBezTo>
                    <a:pt x="6610" y="9760"/>
                    <a:pt x="5090" y="12046"/>
                    <a:pt x="3979" y="14490"/>
                  </a:cubicBezTo>
                  <a:cubicBezTo>
                    <a:pt x="2659" y="17394"/>
                    <a:pt x="1754" y="20428"/>
                    <a:pt x="1180" y="23564"/>
                  </a:cubicBezTo>
                  <a:cubicBezTo>
                    <a:pt x="478" y="27403"/>
                    <a:pt x="148" y="31311"/>
                    <a:pt x="42" y="35209"/>
                  </a:cubicBezTo>
                  <a:cubicBezTo>
                    <a:pt x="13" y="36234"/>
                    <a:pt x="0" y="37257"/>
                    <a:pt x="0" y="38283"/>
                  </a:cubicBezTo>
                  <a:cubicBezTo>
                    <a:pt x="0" y="39019"/>
                    <a:pt x="321" y="39795"/>
                    <a:pt x="843" y="40316"/>
                  </a:cubicBezTo>
                  <a:cubicBezTo>
                    <a:pt x="1322" y="40796"/>
                    <a:pt x="2096" y="41160"/>
                    <a:pt x="2792" y="41160"/>
                  </a:cubicBezTo>
                  <a:cubicBezTo>
                    <a:pt x="2821" y="41160"/>
                    <a:pt x="2849" y="41160"/>
                    <a:pt x="2878" y="41158"/>
                  </a:cubicBezTo>
                  <a:cubicBezTo>
                    <a:pt x="3620" y="41125"/>
                    <a:pt x="4392" y="40881"/>
                    <a:pt x="4911" y="40316"/>
                  </a:cubicBezTo>
                  <a:cubicBezTo>
                    <a:pt x="5430" y="39751"/>
                    <a:pt x="5753" y="39062"/>
                    <a:pt x="5753" y="38283"/>
                  </a:cubicBezTo>
                  <a:lnTo>
                    <a:pt x="5752" y="38281"/>
                  </a:lnTo>
                  <a:cubicBezTo>
                    <a:pt x="5753" y="35253"/>
                    <a:pt x="5860" y="32220"/>
                    <a:pt x="6157" y="29205"/>
                  </a:cubicBezTo>
                  <a:cubicBezTo>
                    <a:pt x="6220" y="28560"/>
                    <a:pt x="6293" y="27914"/>
                    <a:pt x="6375" y="27271"/>
                  </a:cubicBezTo>
                  <a:lnTo>
                    <a:pt x="6375" y="27271"/>
                  </a:lnTo>
                  <a:cubicBezTo>
                    <a:pt x="6755" y="24586"/>
                    <a:pt x="7313" y="21917"/>
                    <a:pt x="8191" y="19349"/>
                  </a:cubicBezTo>
                  <a:cubicBezTo>
                    <a:pt x="8378" y="18800"/>
                    <a:pt x="8581" y="18256"/>
                    <a:pt x="8800" y="17719"/>
                  </a:cubicBezTo>
                  <a:lnTo>
                    <a:pt x="8800" y="17719"/>
                  </a:lnTo>
                  <a:cubicBezTo>
                    <a:pt x="9494" y="16137"/>
                    <a:pt x="10340" y="14625"/>
                    <a:pt x="11365" y="13236"/>
                  </a:cubicBezTo>
                  <a:lnTo>
                    <a:pt x="11365" y="13236"/>
                  </a:lnTo>
                  <a:cubicBezTo>
                    <a:pt x="12239" y="12145"/>
                    <a:pt x="13228" y="11152"/>
                    <a:pt x="14316" y="10275"/>
                  </a:cubicBezTo>
                  <a:lnTo>
                    <a:pt x="14316" y="10275"/>
                  </a:lnTo>
                  <a:cubicBezTo>
                    <a:pt x="15555" y="9361"/>
                    <a:pt x="16896" y="8600"/>
                    <a:pt x="18302" y="7977"/>
                  </a:cubicBezTo>
                  <a:lnTo>
                    <a:pt x="18302" y="7977"/>
                  </a:lnTo>
                  <a:cubicBezTo>
                    <a:pt x="20618" y="7034"/>
                    <a:pt x="23010" y="6372"/>
                    <a:pt x="25484" y="6005"/>
                  </a:cubicBezTo>
                  <a:lnTo>
                    <a:pt x="25484" y="6005"/>
                  </a:lnTo>
                  <a:cubicBezTo>
                    <a:pt x="26847" y="5839"/>
                    <a:pt x="28220" y="5754"/>
                    <a:pt x="29592" y="5754"/>
                  </a:cubicBezTo>
                  <a:cubicBezTo>
                    <a:pt x="30899" y="5754"/>
                    <a:pt x="32205" y="5831"/>
                    <a:pt x="33502" y="5988"/>
                  </a:cubicBezTo>
                  <a:lnTo>
                    <a:pt x="33502" y="5988"/>
                  </a:lnTo>
                  <a:cubicBezTo>
                    <a:pt x="35527" y="6289"/>
                    <a:pt x="37523" y="6793"/>
                    <a:pt x="39424" y="7556"/>
                  </a:cubicBezTo>
                  <a:lnTo>
                    <a:pt x="39424" y="7556"/>
                  </a:lnTo>
                  <a:cubicBezTo>
                    <a:pt x="40769" y="8155"/>
                    <a:pt x="42045" y="8901"/>
                    <a:pt x="43227" y="9779"/>
                  </a:cubicBezTo>
                  <a:lnTo>
                    <a:pt x="43227" y="9779"/>
                  </a:lnTo>
                  <a:cubicBezTo>
                    <a:pt x="44443" y="10757"/>
                    <a:pt x="45548" y="11865"/>
                    <a:pt x="46523" y="13082"/>
                  </a:cubicBezTo>
                  <a:lnTo>
                    <a:pt x="46523" y="13082"/>
                  </a:lnTo>
                  <a:cubicBezTo>
                    <a:pt x="47643" y="14589"/>
                    <a:pt x="48564" y="16231"/>
                    <a:pt x="49320" y="17950"/>
                  </a:cubicBezTo>
                  <a:lnTo>
                    <a:pt x="49320" y="17950"/>
                  </a:lnTo>
                  <a:cubicBezTo>
                    <a:pt x="50415" y="20645"/>
                    <a:pt x="51127" y="23483"/>
                    <a:pt x="51629" y="26346"/>
                  </a:cubicBezTo>
                  <a:cubicBezTo>
                    <a:pt x="51766" y="27134"/>
                    <a:pt x="51888" y="27922"/>
                    <a:pt x="51997" y="28713"/>
                  </a:cubicBezTo>
                  <a:lnTo>
                    <a:pt x="51997" y="28713"/>
                  </a:lnTo>
                  <a:cubicBezTo>
                    <a:pt x="52391" y="31795"/>
                    <a:pt x="52613" y="34894"/>
                    <a:pt x="52805" y="37994"/>
                  </a:cubicBezTo>
                  <a:cubicBezTo>
                    <a:pt x="52852" y="38759"/>
                    <a:pt x="53094" y="39473"/>
                    <a:pt x="53647" y="40027"/>
                  </a:cubicBezTo>
                  <a:cubicBezTo>
                    <a:pt x="54126" y="40507"/>
                    <a:pt x="54900" y="40871"/>
                    <a:pt x="55596" y="40871"/>
                  </a:cubicBezTo>
                  <a:cubicBezTo>
                    <a:pt x="55625" y="40871"/>
                    <a:pt x="55654" y="40871"/>
                    <a:pt x="55682" y="40870"/>
                  </a:cubicBezTo>
                  <a:cubicBezTo>
                    <a:pt x="56426" y="40836"/>
                    <a:pt x="57198" y="40592"/>
                    <a:pt x="57715" y="40027"/>
                  </a:cubicBezTo>
                  <a:cubicBezTo>
                    <a:pt x="58213" y="39484"/>
                    <a:pt x="58605" y="38754"/>
                    <a:pt x="58558" y="37994"/>
                  </a:cubicBezTo>
                  <a:cubicBezTo>
                    <a:pt x="58307" y="33928"/>
                    <a:pt x="57983" y="29867"/>
                    <a:pt x="57348" y="25840"/>
                  </a:cubicBezTo>
                  <a:cubicBezTo>
                    <a:pt x="57063" y="24031"/>
                    <a:pt x="56701" y="22233"/>
                    <a:pt x="56222" y="20465"/>
                  </a:cubicBezTo>
                  <a:cubicBezTo>
                    <a:pt x="55701" y="18546"/>
                    <a:pt x="55020" y="16686"/>
                    <a:pt x="54211" y="14869"/>
                  </a:cubicBezTo>
                  <a:cubicBezTo>
                    <a:pt x="53513" y="13303"/>
                    <a:pt x="52670" y="11798"/>
                    <a:pt x="51662" y="10409"/>
                  </a:cubicBezTo>
                  <a:cubicBezTo>
                    <a:pt x="50503" y="8811"/>
                    <a:pt x="49215" y="7319"/>
                    <a:pt x="47702" y="6045"/>
                  </a:cubicBezTo>
                  <a:cubicBezTo>
                    <a:pt x="46185" y="4766"/>
                    <a:pt x="44557" y="3630"/>
                    <a:pt x="42757" y="2784"/>
                  </a:cubicBezTo>
                  <a:cubicBezTo>
                    <a:pt x="40932" y="1925"/>
                    <a:pt x="39029" y="1251"/>
                    <a:pt x="37060" y="814"/>
                  </a:cubicBezTo>
                  <a:cubicBezTo>
                    <a:pt x="34615" y="272"/>
                    <a:pt x="32124" y="0"/>
                    <a:pt x="2962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9"/>
            <p:cNvSpPr/>
            <p:nvPr/>
          </p:nvSpPr>
          <p:spPr>
            <a:xfrm>
              <a:off x="2866075" y="699050"/>
              <a:ext cx="1707300" cy="1127400"/>
            </a:xfrm>
            <a:custGeom>
              <a:avLst/>
              <a:gdLst/>
              <a:ahLst/>
              <a:cxnLst/>
              <a:rect l="l" t="t" r="r" b="b"/>
              <a:pathLst>
                <a:path w="68292" h="45096" extrusionOk="0">
                  <a:moveTo>
                    <a:pt x="51819" y="10950"/>
                  </a:moveTo>
                  <a:lnTo>
                    <a:pt x="51819" y="10950"/>
                  </a:lnTo>
                  <a:cubicBezTo>
                    <a:pt x="51829" y="10958"/>
                    <a:pt x="51839" y="10966"/>
                    <a:pt x="51849" y="10974"/>
                  </a:cubicBezTo>
                  <a:lnTo>
                    <a:pt x="51819" y="10950"/>
                  </a:lnTo>
                  <a:close/>
                  <a:moveTo>
                    <a:pt x="55615" y="14871"/>
                  </a:moveTo>
                  <a:cubicBezTo>
                    <a:pt x="55625" y="14883"/>
                    <a:pt x="55634" y="14896"/>
                    <a:pt x="55644" y="14908"/>
                  </a:cubicBezTo>
                  <a:lnTo>
                    <a:pt x="55615" y="14871"/>
                  </a:lnTo>
                  <a:close/>
                  <a:moveTo>
                    <a:pt x="6375" y="30837"/>
                  </a:moveTo>
                  <a:lnTo>
                    <a:pt x="6369" y="30885"/>
                  </a:lnTo>
                  <a:cubicBezTo>
                    <a:pt x="6371" y="30869"/>
                    <a:pt x="6373" y="30853"/>
                    <a:pt x="6375" y="30837"/>
                  </a:cubicBezTo>
                  <a:close/>
                  <a:moveTo>
                    <a:pt x="61554" y="31746"/>
                  </a:moveTo>
                  <a:cubicBezTo>
                    <a:pt x="61562" y="31805"/>
                    <a:pt x="61570" y="31863"/>
                    <a:pt x="61577" y="31921"/>
                  </a:cubicBezTo>
                  <a:lnTo>
                    <a:pt x="61577" y="31921"/>
                  </a:lnTo>
                  <a:lnTo>
                    <a:pt x="61554" y="31746"/>
                  </a:lnTo>
                  <a:close/>
                  <a:moveTo>
                    <a:pt x="34513" y="1"/>
                  </a:moveTo>
                  <a:cubicBezTo>
                    <a:pt x="32988" y="1"/>
                    <a:pt x="31463" y="82"/>
                    <a:pt x="29950" y="245"/>
                  </a:cubicBezTo>
                  <a:cubicBezTo>
                    <a:pt x="27667" y="490"/>
                    <a:pt x="25393" y="859"/>
                    <a:pt x="23174" y="1458"/>
                  </a:cubicBezTo>
                  <a:cubicBezTo>
                    <a:pt x="21276" y="1969"/>
                    <a:pt x="19438" y="2665"/>
                    <a:pt x="17634" y="3440"/>
                  </a:cubicBezTo>
                  <a:cubicBezTo>
                    <a:pt x="14861" y="4630"/>
                    <a:pt x="12319" y="6297"/>
                    <a:pt x="10122" y="8365"/>
                  </a:cubicBezTo>
                  <a:cubicBezTo>
                    <a:pt x="7910" y="10455"/>
                    <a:pt x="6087" y="13007"/>
                    <a:pt x="4739" y="15733"/>
                  </a:cubicBezTo>
                  <a:cubicBezTo>
                    <a:pt x="3173" y="18907"/>
                    <a:pt x="2103" y="22297"/>
                    <a:pt x="1414" y="25763"/>
                  </a:cubicBezTo>
                  <a:cubicBezTo>
                    <a:pt x="567" y="30031"/>
                    <a:pt x="180" y="34394"/>
                    <a:pt x="51" y="38737"/>
                  </a:cubicBezTo>
                  <a:cubicBezTo>
                    <a:pt x="16" y="39897"/>
                    <a:pt x="0" y="41058"/>
                    <a:pt x="0" y="42218"/>
                  </a:cubicBezTo>
                  <a:cubicBezTo>
                    <a:pt x="0" y="42956"/>
                    <a:pt x="321" y="43730"/>
                    <a:pt x="843" y="44252"/>
                  </a:cubicBezTo>
                  <a:cubicBezTo>
                    <a:pt x="1321" y="44730"/>
                    <a:pt x="2093" y="45095"/>
                    <a:pt x="2788" y="45095"/>
                  </a:cubicBezTo>
                  <a:cubicBezTo>
                    <a:pt x="2818" y="45095"/>
                    <a:pt x="2848" y="45095"/>
                    <a:pt x="2878" y="45093"/>
                  </a:cubicBezTo>
                  <a:cubicBezTo>
                    <a:pt x="3620" y="45060"/>
                    <a:pt x="4393" y="44816"/>
                    <a:pt x="4911" y="44252"/>
                  </a:cubicBezTo>
                  <a:cubicBezTo>
                    <a:pt x="5430" y="43687"/>
                    <a:pt x="5753" y="42997"/>
                    <a:pt x="5753" y="42218"/>
                  </a:cubicBezTo>
                  <a:cubicBezTo>
                    <a:pt x="5755" y="38291"/>
                    <a:pt x="5926" y="34358"/>
                    <a:pt x="6427" y="30462"/>
                  </a:cubicBezTo>
                  <a:lnTo>
                    <a:pt x="6427" y="30462"/>
                  </a:lnTo>
                  <a:cubicBezTo>
                    <a:pt x="6843" y="27513"/>
                    <a:pt x="7461" y="24583"/>
                    <a:pt x="8424" y="21762"/>
                  </a:cubicBezTo>
                  <a:cubicBezTo>
                    <a:pt x="8633" y="21148"/>
                    <a:pt x="8860" y="20540"/>
                    <a:pt x="9104" y="19939"/>
                  </a:cubicBezTo>
                  <a:lnTo>
                    <a:pt x="9104" y="19939"/>
                  </a:lnTo>
                  <a:cubicBezTo>
                    <a:pt x="9909" y="18091"/>
                    <a:pt x="10897" y="16325"/>
                    <a:pt x="12101" y="14708"/>
                  </a:cubicBezTo>
                  <a:lnTo>
                    <a:pt x="12101" y="14708"/>
                  </a:lnTo>
                  <a:cubicBezTo>
                    <a:pt x="13111" y="13444"/>
                    <a:pt x="14257" y="12294"/>
                    <a:pt x="15517" y="11280"/>
                  </a:cubicBezTo>
                  <a:lnTo>
                    <a:pt x="15517" y="11280"/>
                  </a:lnTo>
                  <a:cubicBezTo>
                    <a:pt x="17017" y="10160"/>
                    <a:pt x="18651" y="9235"/>
                    <a:pt x="20364" y="8483"/>
                  </a:cubicBezTo>
                  <a:lnTo>
                    <a:pt x="20364" y="8483"/>
                  </a:lnTo>
                  <a:cubicBezTo>
                    <a:pt x="23211" y="7321"/>
                    <a:pt x="26178" y="6526"/>
                    <a:pt x="29219" y="6082"/>
                  </a:cubicBezTo>
                  <a:lnTo>
                    <a:pt x="29219" y="6082"/>
                  </a:lnTo>
                  <a:cubicBezTo>
                    <a:pt x="30965" y="5865"/>
                    <a:pt x="32724" y="5754"/>
                    <a:pt x="34483" y="5754"/>
                  </a:cubicBezTo>
                  <a:cubicBezTo>
                    <a:pt x="36159" y="5754"/>
                    <a:pt x="37835" y="5855"/>
                    <a:pt x="39499" y="6061"/>
                  </a:cubicBezTo>
                  <a:lnTo>
                    <a:pt x="39499" y="6061"/>
                  </a:lnTo>
                  <a:cubicBezTo>
                    <a:pt x="42016" y="6429"/>
                    <a:pt x="44499" y="7047"/>
                    <a:pt x="46859" y="8001"/>
                  </a:cubicBezTo>
                  <a:lnTo>
                    <a:pt x="46859" y="8001"/>
                  </a:lnTo>
                  <a:cubicBezTo>
                    <a:pt x="48511" y="8732"/>
                    <a:pt x="50075" y="9646"/>
                    <a:pt x="51522" y="10725"/>
                  </a:cubicBezTo>
                  <a:lnTo>
                    <a:pt x="51522" y="10725"/>
                  </a:lnTo>
                  <a:cubicBezTo>
                    <a:pt x="52946" y="11861"/>
                    <a:pt x="54239" y="13151"/>
                    <a:pt x="55379" y="14571"/>
                  </a:cubicBezTo>
                  <a:lnTo>
                    <a:pt x="55379" y="14571"/>
                  </a:lnTo>
                  <a:cubicBezTo>
                    <a:pt x="56678" y="16306"/>
                    <a:pt x="57745" y="18197"/>
                    <a:pt x="58614" y="20182"/>
                  </a:cubicBezTo>
                  <a:lnTo>
                    <a:pt x="58614" y="20182"/>
                  </a:lnTo>
                  <a:cubicBezTo>
                    <a:pt x="59844" y="23196"/>
                    <a:pt x="60642" y="26368"/>
                    <a:pt x="61203" y="29567"/>
                  </a:cubicBezTo>
                  <a:cubicBezTo>
                    <a:pt x="61358" y="30452"/>
                    <a:pt x="61495" y="31337"/>
                    <a:pt x="61617" y="32226"/>
                  </a:cubicBezTo>
                  <a:lnTo>
                    <a:pt x="61617" y="32226"/>
                  </a:lnTo>
                  <a:cubicBezTo>
                    <a:pt x="62029" y="35437"/>
                    <a:pt x="62274" y="38666"/>
                    <a:pt x="62487" y="41897"/>
                  </a:cubicBezTo>
                  <a:cubicBezTo>
                    <a:pt x="62538" y="42664"/>
                    <a:pt x="62773" y="43375"/>
                    <a:pt x="63330" y="43930"/>
                  </a:cubicBezTo>
                  <a:cubicBezTo>
                    <a:pt x="63809" y="44410"/>
                    <a:pt x="64583" y="44775"/>
                    <a:pt x="65277" y="44775"/>
                  </a:cubicBezTo>
                  <a:cubicBezTo>
                    <a:pt x="65306" y="44775"/>
                    <a:pt x="65335" y="44774"/>
                    <a:pt x="65363" y="44773"/>
                  </a:cubicBezTo>
                  <a:cubicBezTo>
                    <a:pt x="66107" y="44740"/>
                    <a:pt x="66879" y="44495"/>
                    <a:pt x="67398" y="43930"/>
                  </a:cubicBezTo>
                  <a:cubicBezTo>
                    <a:pt x="67894" y="43389"/>
                    <a:pt x="68291" y="42656"/>
                    <a:pt x="68240" y="41897"/>
                  </a:cubicBezTo>
                  <a:cubicBezTo>
                    <a:pt x="67943" y="37398"/>
                    <a:pt x="67572" y="32897"/>
                    <a:pt x="66821" y="28449"/>
                  </a:cubicBezTo>
                  <a:cubicBezTo>
                    <a:pt x="66114" y="24257"/>
                    <a:pt x="64976" y="20161"/>
                    <a:pt x="63143" y="16316"/>
                  </a:cubicBezTo>
                  <a:cubicBezTo>
                    <a:pt x="61357" y="12572"/>
                    <a:pt x="58748" y="9137"/>
                    <a:pt x="55479" y="6570"/>
                  </a:cubicBezTo>
                  <a:cubicBezTo>
                    <a:pt x="53724" y="5190"/>
                    <a:pt x="51890" y="3976"/>
                    <a:pt x="49845" y="3070"/>
                  </a:cubicBezTo>
                  <a:cubicBezTo>
                    <a:pt x="47747" y="2139"/>
                    <a:pt x="45591" y="1407"/>
                    <a:pt x="43346" y="928"/>
                  </a:cubicBezTo>
                  <a:cubicBezTo>
                    <a:pt x="40451" y="309"/>
                    <a:pt x="37480" y="1"/>
                    <a:pt x="3451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9"/>
            <p:cNvSpPr/>
            <p:nvPr/>
          </p:nvSpPr>
          <p:spPr>
            <a:xfrm>
              <a:off x="2739625" y="578375"/>
              <a:ext cx="1960300" cy="1236700"/>
            </a:xfrm>
            <a:custGeom>
              <a:avLst/>
              <a:gdLst/>
              <a:ahLst/>
              <a:cxnLst/>
              <a:rect l="l" t="t" r="r" b="b"/>
              <a:pathLst>
                <a:path w="78412" h="49468" extrusionOk="0">
                  <a:moveTo>
                    <a:pt x="33539" y="6107"/>
                  </a:moveTo>
                  <a:lnTo>
                    <a:pt x="33526" y="6109"/>
                  </a:lnTo>
                  <a:lnTo>
                    <a:pt x="33526" y="6109"/>
                  </a:lnTo>
                  <a:cubicBezTo>
                    <a:pt x="33530" y="6108"/>
                    <a:pt x="33535" y="6108"/>
                    <a:pt x="33539" y="6107"/>
                  </a:cubicBezTo>
                  <a:close/>
                  <a:moveTo>
                    <a:pt x="68467" y="22909"/>
                  </a:moveTo>
                  <a:lnTo>
                    <a:pt x="68467" y="22909"/>
                  </a:lnTo>
                  <a:cubicBezTo>
                    <a:pt x="68469" y="22914"/>
                    <a:pt x="68471" y="22920"/>
                    <a:pt x="68474" y="22925"/>
                  </a:cubicBezTo>
                  <a:lnTo>
                    <a:pt x="68467" y="22909"/>
                  </a:lnTo>
                  <a:close/>
                  <a:moveTo>
                    <a:pt x="71599" y="35512"/>
                  </a:moveTo>
                  <a:lnTo>
                    <a:pt x="71599" y="35512"/>
                  </a:lnTo>
                  <a:cubicBezTo>
                    <a:pt x="71605" y="35561"/>
                    <a:pt x="71612" y="35611"/>
                    <a:pt x="71618" y="35660"/>
                  </a:cubicBezTo>
                  <a:lnTo>
                    <a:pt x="71618" y="35660"/>
                  </a:lnTo>
                  <a:lnTo>
                    <a:pt x="71599" y="35512"/>
                  </a:lnTo>
                  <a:close/>
                  <a:moveTo>
                    <a:pt x="39627" y="1"/>
                  </a:moveTo>
                  <a:cubicBezTo>
                    <a:pt x="37972" y="1"/>
                    <a:pt x="36318" y="80"/>
                    <a:pt x="34674" y="238"/>
                  </a:cubicBezTo>
                  <a:cubicBezTo>
                    <a:pt x="30053" y="681"/>
                    <a:pt x="25525" y="1654"/>
                    <a:pt x="21210" y="3382"/>
                  </a:cubicBezTo>
                  <a:cubicBezTo>
                    <a:pt x="17772" y="4758"/>
                    <a:pt x="14617" y="6558"/>
                    <a:pt x="11832" y="9016"/>
                  </a:cubicBezTo>
                  <a:cubicBezTo>
                    <a:pt x="9259" y="11285"/>
                    <a:pt x="7128" y="14110"/>
                    <a:pt x="5536" y="17143"/>
                  </a:cubicBezTo>
                  <a:cubicBezTo>
                    <a:pt x="3705" y="20632"/>
                    <a:pt x="2460" y="24420"/>
                    <a:pt x="1652" y="28268"/>
                  </a:cubicBezTo>
                  <a:cubicBezTo>
                    <a:pt x="656" y="33012"/>
                    <a:pt x="210" y="37876"/>
                    <a:pt x="59" y="42717"/>
                  </a:cubicBezTo>
                  <a:cubicBezTo>
                    <a:pt x="19" y="44007"/>
                    <a:pt x="0" y="45297"/>
                    <a:pt x="0" y="46589"/>
                  </a:cubicBezTo>
                  <a:cubicBezTo>
                    <a:pt x="0" y="48059"/>
                    <a:pt x="1263" y="49467"/>
                    <a:pt x="2769" y="49467"/>
                  </a:cubicBezTo>
                  <a:cubicBezTo>
                    <a:pt x="2805" y="49467"/>
                    <a:pt x="2841" y="49467"/>
                    <a:pt x="2878" y="49465"/>
                  </a:cubicBezTo>
                  <a:cubicBezTo>
                    <a:pt x="4436" y="49395"/>
                    <a:pt x="5753" y="48202"/>
                    <a:pt x="5753" y="46589"/>
                  </a:cubicBezTo>
                  <a:cubicBezTo>
                    <a:pt x="5755" y="42360"/>
                    <a:pt x="5942" y="38124"/>
                    <a:pt x="6482" y="33926"/>
                  </a:cubicBezTo>
                  <a:lnTo>
                    <a:pt x="6482" y="33926"/>
                  </a:lnTo>
                  <a:cubicBezTo>
                    <a:pt x="6944" y="30654"/>
                    <a:pt x="7628" y="27404"/>
                    <a:pt x="8697" y="24274"/>
                  </a:cubicBezTo>
                  <a:cubicBezTo>
                    <a:pt x="8941" y="23565"/>
                    <a:pt x="9204" y="22863"/>
                    <a:pt x="9488" y="22169"/>
                  </a:cubicBezTo>
                  <a:lnTo>
                    <a:pt x="9488" y="22169"/>
                  </a:lnTo>
                  <a:cubicBezTo>
                    <a:pt x="10398" y="20086"/>
                    <a:pt x="11515" y="18095"/>
                    <a:pt x="12876" y="16272"/>
                  </a:cubicBezTo>
                  <a:lnTo>
                    <a:pt x="12876" y="16272"/>
                  </a:lnTo>
                  <a:cubicBezTo>
                    <a:pt x="14050" y="14798"/>
                    <a:pt x="15385" y="13459"/>
                    <a:pt x="16858" y="12281"/>
                  </a:cubicBezTo>
                  <a:lnTo>
                    <a:pt x="16858" y="12281"/>
                  </a:lnTo>
                  <a:cubicBezTo>
                    <a:pt x="18623" y="10960"/>
                    <a:pt x="20552" y="9874"/>
                    <a:pt x="22573" y="8995"/>
                  </a:cubicBezTo>
                  <a:lnTo>
                    <a:pt x="22573" y="8995"/>
                  </a:lnTo>
                  <a:cubicBezTo>
                    <a:pt x="25958" y="7616"/>
                    <a:pt x="29504" y="6686"/>
                    <a:pt x="33118" y="6166"/>
                  </a:cubicBezTo>
                  <a:lnTo>
                    <a:pt x="33118" y="6166"/>
                  </a:lnTo>
                  <a:cubicBezTo>
                    <a:pt x="35268" y="5894"/>
                    <a:pt x="37437" y="5754"/>
                    <a:pt x="39606" y="5754"/>
                  </a:cubicBezTo>
                  <a:cubicBezTo>
                    <a:pt x="41663" y="5754"/>
                    <a:pt x="43719" y="5880"/>
                    <a:pt x="45759" y="6136"/>
                  </a:cubicBezTo>
                  <a:lnTo>
                    <a:pt x="45759" y="6136"/>
                  </a:lnTo>
                  <a:cubicBezTo>
                    <a:pt x="48783" y="6573"/>
                    <a:pt x="51770" y="7310"/>
                    <a:pt x="54603" y="8461"/>
                  </a:cubicBezTo>
                  <a:lnTo>
                    <a:pt x="54603" y="8461"/>
                  </a:lnTo>
                  <a:cubicBezTo>
                    <a:pt x="56589" y="9335"/>
                    <a:pt x="58467" y="10435"/>
                    <a:pt x="60202" y="11739"/>
                  </a:cubicBezTo>
                  <a:lnTo>
                    <a:pt x="60202" y="11739"/>
                  </a:lnTo>
                  <a:cubicBezTo>
                    <a:pt x="61841" y="13046"/>
                    <a:pt x="63331" y="14532"/>
                    <a:pt x="64639" y="16171"/>
                  </a:cubicBezTo>
                  <a:lnTo>
                    <a:pt x="64639" y="16171"/>
                  </a:lnTo>
                  <a:cubicBezTo>
                    <a:pt x="66114" y="18136"/>
                    <a:pt x="67324" y="20282"/>
                    <a:pt x="68306" y="22534"/>
                  </a:cubicBezTo>
                  <a:lnTo>
                    <a:pt x="68306" y="22534"/>
                  </a:lnTo>
                  <a:cubicBezTo>
                    <a:pt x="69682" y="25898"/>
                    <a:pt x="70573" y="29438"/>
                    <a:pt x="71199" y="33012"/>
                  </a:cubicBezTo>
                  <a:cubicBezTo>
                    <a:pt x="71372" y="33997"/>
                    <a:pt x="71524" y="34986"/>
                    <a:pt x="71660" y="35977"/>
                  </a:cubicBezTo>
                  <a:lnTo>
                    <a:pt x="71660" y="35977"/>
                  </a:lnTo>
                  <a:cubicBezTo>
                    <a:pt x="72099" y="39382"/>
                    <a:pt x="72371" y="42808"/>
                    <a:pt x="72606" y="46232"/>
                  </a:cubicBezTo>
                  <a:cubicBezTo>
                    <a:pt x="72659" y="47002"/>
                    <a:pt x="72892" y="47710"/>
                    <a:pt x="73449" y="48267"/>
                  </a:cubicBezTo>
                  <a:cubicBezTo>
                    <a:pt x="73928" y="48745"/>
                    <a:pt x="74702" y="49111"/>
                    <a:pt x="75398" y="49111"/>
                  </a:cubicBezTo>
                  <a:cubicBezTo>
                    <a:pt x="75427" y="49111"/>
                    <a:pt x="75455" y="49111"/>
                    <a:pt x="75484" y="49109"/>
                  </a:cubicBezTo>
                  <a:cubicBezTo>
                    <a:pt x="76226" y="49076"/>
                    <a:pt x="76998" y="48832"/>
                    <a:pt x="77517" y="48267"/>
                  </a:cubicBezTo>
                  <a:cubicBezTo>
                    <a:pt x="78013" y="47727"/>
                    <a:pt x="78412" y="46991"/>
                    <a:pt x="78359" y="46232"/>
                  </a:cubicBezTo>
                  <a:cubicBezTo>
                    <a:pt x="78017" y="41265"/>
                    <a:pt x="77594" y="36288"/>
                    <a:pt x="76728" y="31379"/>
                  </a:cubicBezTo>
                  <a:cubicBezTo>
                    <a:pt x="75907" y="26732"/>
                    <a:pt x="74600" y="22166"/>
                    <a:pt x="72483" y="17934"/>
                  </a:cubicBezTo>
                  <a:cubicBezTo>
                    <a:pt x="71402" y="15774"/>
                    <a:pt x="70067" y="13779"/>
                    <a:pt x="68548" y="11903"/>
                  </a:cubicBezTo>
                  <a:cubicBezTo>
                    <a:pt x="66961" y="9946"/>
                    <a:pt x="65109" y="8278"/>
                    <a:pt x="63098" y="6766"/>
                  </a:cubicBezTo>
                  <a:cubicBezTo>
                    <a:pt x="59221" y="3849"/>
                    <a:pt x="54601" y="2014"/>
                    <a:pt x="49870" y="1038"/>
                  </a:cubicBezTo>
                  <a:cubicBezTo>
                    <a:pt x="46507" y="344"/>
                    <a:pt x="43065" y="1"/>
                    <a:pt x="39627" y="1"/>
                  </a:cubicBezTo>
                  <a:close/>
                </a:path>
              </a:pathLst>
            </a:custGeom>
            <a:solidFill>
              <a:srgbClr val="F290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9"/>
            <p:cNvSpPr/>
            <p:nvPr/>
          </p:nvSpPr>
          <p:spPr>
            <a:xfrm>
              <a:off x="2617350" y="451650"/>
              <a:ext cx="2206325" cy="1358100"/>
            </a:xfrm>
            <a:custGeom>
              <a:avLst/>
              <a:gdLst/>
              <a:ahLst/>
              <a:cxnLst/>
              <a:rect l="l" t="t" r="r" b="b"/>
              <a:pathLst>
                <a:path w="88253" h="54324" extrusionOk="0">
                  <a:moveTo>
                    <a:pt x="51273" y="6139"/>
                  </a:moveTo>
                  <a:cubicBezTo>
                    <a:pt x="51295" y="6142"/>
                    <a:pt x="51317" y="6145"/>
                    <a:pt x="51339" y="6148"/>
                  </a:cubicBezTo>
                  <a:lnTo>
                    <a:pt x="51339" y="6148"/>
                  </a:lnTo>
                  <a:lnTo>
                    <a:pt x="51273" y="6139"/>
                  </a:lnTo>
                  <a:close/>
                  <a:moveTo>
                    <a:pt x="77756" y="25253"/>
                  </a:moveTo>
                  <a:lnTo>
                    <a:pt x="77756" y="25253"/>
                  </a:lnTo>
                  <a:cubicBezTo>
                    <a:pt x="77759" y="25260"/>
                    <a:pt x="77761" y="25266"/>
                    <a:pt x="77764" y="25272"/>
                  </a:cubicBezTo>
                  <a:lnTo>
                    <a:pt x="77756" y="25253"/>
                  </a:lnTo>
                  <a:close/>
                  <a:moveTo>
                    <a:pt x="81391" y="40232"/>
                  </a:moveTo>
                  <a:lnTo>
                    <a:pt x="81391" y="40232"/>
                  </a:lnTo>
                  <a:cubicBezTo>
                    <a:pt x="81392" y="40243"/>
                    <a:pt x="81394" y="40254"/>
                    <a:pt x="81395" y="40265"/>
                  </a:cubicBezTo>
                  <a:lnTo>
                    <a:pt x="81391" y="40232"/>
                  </a:lnTo>
                  <a:close/>
                  <a:moveTo>
                    <a:pt x="44589" y="0"/>
                  </a:moveTo>
                  <a:cubicBezTo>
                    <a:pt x="42804" y="0"/>
                    <a:pt x="41020" y="80"/>
                    <a:pt x="39246" y="238"/>
                  </a:cubicBezTo>
                  <a:cubicBezTo>
                    <a:pt x="34025" y="703"/>
                    <a:pt x="28903" y="1774"/>
                    <a:pt x="24006" y="3660"/>
                  </a:cubicBezTo>
                  <a:cubicBezTo>
                    <a:pt x="20149" y="5145"/>
                    <a:pt x="16599" y="7123"/>
                    <a:pt x="13447" y="9810"/>
                  </a:cubicBezTo>
                  <a:cubicBezTo>
                    <a:pt x="10535" y="12295"/>
                    <a:pt x="8118" y="15405"/>
                    <a:pt x="6297" y="18767"/>
                  </a:cubicBezTo>
                  <a:cubicBezTo>
                    <a:pt x="4217" y="22607"/>
                    <a:pt x="2808" y="26808"/>
                    <a:pt x="1885" y="31066"/>
                  </a:cubicBezTo>
                  <a:cubicBezTo>
                    <a:pt x="749" y="36318"/>
                    <a:pt x="243" y="41712"/>
                    <a:pt x="70" y="47076"/>
                  </a:cubicBezTo>
                  <a:cubicBezTo>
                    <a:pt x="22" y="48532"/>
                    <a:pt x="0" y="49989"/>
                    <a:pt x="2" y="51446"/>
                  </a:cubicBezTo>
                  <a:cubicBezTo>
                    <a:pt x="2" y="52915"/>
                    <a:pt x="1264" y="54324"/>
                    <a:pt x="2769" y="54324"/>
                  </a:cubicBezTo>
                  <a:cubicBezTo>
                    <a:pt x="2805" y="54324"/>
                    <a:pt x="2841" y="54323"/>
                    <a:pt x="2877" y="54321"/>
                  </a:cubicBezTo>
                  <a:cubicBezTo>
                    <a:pt x="4437" y="54251"/>
                    <a:pt x="5755" y="53058"/>
                    <a:pt x="5755" y="51446"/>
                  </a:cubicBezTo>
                  <a:lnTo>
                    <a:pt x="5755" y="51447"/>
                  </a:lnTo>
                  <a:cubicBezTo>
                    <a:pt x="5756" y="46801"/>
                    <a:pt x="5965" y="42149"/>
                    <a:pt x="6561" y="37538"/>
                  </a:cubicBezTo>
                  <a:lnTo>
                    <a:pt x="6561" y="37538"/>
                  </a:lnTo>
                  <a:cubicBezTo>
                    <a:pt x="7070" y="33908"/>
                    <a:pt x="7831" y="30303"/>
                    <a:pt x="9018" y="26832"/>
                  </a:cubicBezTo>
                  <a:cubicBezTo>
                    <a:pt x="9285" y="26048"/>
                    <a:pt x="9576" y="25273"/>
                    <a:pt x="9890" y="24507"/>
                  </a:cubicBezTo>
                  <a:lnTo>
                    <a:pt x="9890" y="24507"/>
                  </a:lnTo>
                  <a:cubicBezTo>
                    <a:pt x="10922" y="22123"/>
                    <a:pt x="12197" y="19849"/>
                    <a:pt x="13759" y="17771"/>
                  </a:cubicBezTo>
                  <a:lnTo>
                    <a:pt x="13759" y="17771"/>
                  </a:lnTo>
                  <a:cubicBezTo>
                    <a:pt x="15092" y="16098"/>
                    <a:pt x="16609" y="14580"/>
                    <a:pt x="18282" y="13246"/>
                  </a:cubicBezTo>
                  <a:lnTo>
                    <a:pt x="18282" y="13246"/>
                  </a:lnTo>
                  <a:cubicBezTo>
                    <a:pt x="20283" y="11745"/>
                    <a:pt x="22469" y="10513"/>
                    <a:pt x="24762" y="9514"/>
                  </a:cubicBezTo>
                  <a:lnTo>
                    <a:pt x="24762" y="9514"/>
                  </a:lnTo>
                  <a:cubicBezTo>
                    <a:pt x="28680" y="7904"/>
                    <a:pt x="32804" y="6834"/>
                    <a:pt x="36996" y="6235"/>
                  </a:cubicBezTo>
                  <a:lnTo>
                    <a:pt x="36996" y="6235"/>
                  </a:lnTo>
                  <a:cubicBezTo>
                    <a:pt x="39500" y="5916"/>
                    <a:pt x="42026" y="5753"/>
                    <a:pt x="44552" y="5753"/>
                  </a:cubicBezTo>
                  <a:cubicBezTo>
                    <a:pt x="46951" y="5753"/>
                    <a:pt x="49351" y="5901"/>
                    <a:pt x="51731" y="6202"/>
                  </a:cubicBezTo>
                  <a:lnTo>
                    <a:pt x="51731" y="6202"/>
                  </a:lnTo>
                  <a:cubicBezTo>
                    <a:pt x="55226" y="6703"/>
                    <a:pt x="58679" y="7550"/>
                    <a:pt x="61954" y="8884"/>
                  </a:cubicBezTo>
                  <a:lnTo>
                    <a:pt x="61954" y="8884"/>
                  </a:lnTo>
                  <a:cubicBezTo>
                    <a:pt x="64234" y="9885"/>
                    <a:pt x="66392" y="11146"/>
                    <a:pt x="68384" y="12642"/>
                  </a:cubicBezTo>
                  <a:lnTo>
                    <a:pt x="68384" y="12642"/>
                  </a:lnTo>
                  <a:cubicBezTo>
                    <a:pt x="70267" y="14133"/>
                    <a:pt x="71972" y="15834"/>
                    <a:pt x="73467" y="17713"/>
                  </a:cubicBezTo>
                  <a:lnTo>
                    <a:pt x="73467" y="17713"/>
                  </a:lnTo>
                  <a:cubicBezTo>
                    <a:pt x="75129" y="19924"/>
                    <a:pt x="76492" y="22341"/>
                    <a:pt x="77595" y="24877"/>
                  </a:cubicBezTo>
                  <a:lnTo>
                    <a:pt x="77595" y="24877"/>
                  </a:lnTo>
                  <a:cubicBezTo>
                    <a:pt x="79138" y="28639"/>
                    <a:pt x="80134" y="32600"/>
                    <a:pt x="80833" y="36597"/>
                  </a:cubicBezTo>
                  <a:cubicBezTo>
                    <a:pt x="81019" y="37662"/>
                    <a:pt x="81183" y="38730"/>
                    <a:pt x="81332" y="39800"/>
                  </a:cubicBezTo>
                  <a:lnTo>
                    <a:pt x="81332" y="39800"/>
                  </a:lnTo>
                  <a:cubicBezTo>
                    <a:pt x="81819" y="43535"/>
                    <a:pt x="82123" y="47293"/>
                    <a:pt x="82387" y="51050"/>
                  </a:cubicBezTo>
                  <a:cubicBezTo>
                    <a:pt x="82441" y="51819"/>
                    <a:pt x="82671" y="52526"/>
                    <a:pt x="83230" y="53083"/>
                  </a:cubicBezTo>
                  <a:cubicBezTo>
                    <a:pt x="83708" y="53564"/>
                    <a:pt x="84483" y="53928"/>
                    <a:pt x="85177" y="53928"/>
                  </a:cubicBezTo>
                  <a:cubicBezTo>
                    <a:pt x="85206" y="53928"/>
                    <a:pt x="85234" y="53927"/>
                    <a:pt x="85263" y="53926"/>
                  </a:cubicBezTo>
                  <a:cubicBezTo>
                    <a:pt x="86731" y="53861"/>
                    <a:pt x="88253" y="52656"/>
                    <a:pt x="88140" y="51050"/>
                  </a:cubicBezTo>
                  <a:cubicBezTo>
                    <a:pt x="87753" y="45547"/>
                    <a:pt x="87278" y="40035"/>
                    <a:pt x="86298" y="34601"/>
                  </a:cubicBezTo>
                  <a:cubicBezTo>
                    <a:pt x="85371" y="29471"/>
                    <a:pt x="83903" y="24421"/>
                    <a:pt x="81524" y="19767"/>
                  </a:cubicBezTo>
                  <a:cubicBezTo>
                    <a:pt x="80308" y="17388"/>
                    <a:pt x="78813" y="15177"/>
                    <a:pt x="77110" y="13120"/>
                  </a:cubicBezTo>
                  <a:cubicBezTo>
                    <a:pt x="75350" y="10993"/>
                    <a:pt x="73303" y="9167"/>
                    <a:pt x="71087" y="7526"/>
                  </a:cubicBezTo>
                  <a:cubicBezTo>
                    <a:pt x="66718" y="4290"/>
                    <a:pt x="61547" y="2260"/>
                    <a:pt x="56242" y="1170"/>
                  </a:cubicBezTo>
                  <a:cubicBezTo>
                    <a:pt x="52417" y="384"/>
                    <a:pt x="48501" y="0"/>
                    <a:pt x="4458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9"/>
            <p:cNvSpPr/>
            <p:nvPr/>
          </p:nvSpPr>
          <p:spPr>
            <a:xfrm>
              <a:off x="3241575" y="1081925"/>
              <a:ext cx="955275" cy="749900"/>
            </a:xfrm>
            <a:custGeom>
              <a:avLst/>
              <a:gdLst/>
              <a:ahLst/>
              <a:cxnLst/>
              <a:rect l="l" t="t" r="r" b="b"/>
              <a:pathLst>
                <a:path w="38211" h="29996" extrusionOk="0">
                  <a:moveTo>
                    <a:pt x="19339" y="0"/>
                  </a:moveTo>
                  <a:cubicBezTo>
                    <a:pt x="18074" y="0"/>
                    <a:pt x="16808" y="118"/>
                    <a:pt x="15568" y="344"/>
                  </a:cubicBezTo>
                  <a:cubicBezTo>
                    <a:pt x="13289" y="759"/>
                    <a:pt x="11048" y="1578"/>
                    <a:pt x="9073" y="2800"/>
                  </a:cubicBezTo>
                  <a:cubicBezTo>
                    <a:pt x="7580" y="3729"/>
                    <a:pt x="6266" y="4919"/>
                    <a:pt x="5193" y="6314"/>
                  </a:cubicBezTo>
                  <a:cubicBezTo>
                    <a:pt x="4001" y="7858"/>
                    <a:pt x="3112" y="9612"/>
                    <a:pt x="2436" y="11439"/>
                  </a:cubicBezTo>
                  <a:cubicBezTo>
                    <a:pt x="1606" y="13675"/>
                    <a:pt x="1089" y="16020"/>
                    <a:pt x="733" y="18376"/>
                  </a:cubicBezTo>
                  <a:cubicBezTo>
                    <a:pt x="289" y="21327"/>
                    <a:pt x="95" y="24314"/>
                    <a:pt x="29" y="27296"/>
                  </a:cubicBezTo>
                  <a:cubicBezTo>
                    <a:pt x="10" y="28133"/>
                    <a:pt x="0" y="28967"/>
                    <a:pt x="0" y="29804"/>
                  </a:cubicBezTo>
                  <a:cubicBezTo>
                    <a:pt x="0" y="29932"/>
                    <a:pt x="99" y="29995"/>
                    <a:pt x="199" y="29995"/>
                  </a:cubicBezTo>
                  <a:cubicBezTo>
                    <a:pt x="298" y="29995"/>
                    <a:pt x="397" y="29932"/>
                    <a:pt x="397" y="29804"/>
                  </a:cubicBezTo>
                  <a:lnTo>
                    <a:pt x="395" y="29804"/>
                  </a:lnTo>
                  <a:cubicBezTo>
                    <a:pt x="395" y="26681"/>
                    <a:pt x="508" y="23551"/>
                    <a:pt x="857" y="20447"/>
                  </a:cubicBezTo>
                  <a:cubicBezTo>
                    <a:pt x="1133" y="17987"/>
                    <a:pt x="1560" y="15533"/>
                    <a:pt x="2274" y="13162"/>
                  </a:cubicBezTo>
                  <a:cubicBezTo>
                    <a:pt x="2852" y="11242"/>
                    <a:pt x="3628" y="9371"/>
                    <a:pt x="4715" y="7677"/>
                  </a:cubicBezTo>
                  <a:cubicBezTo>
                    <a:pt x="5645" y="6227"/>
                    <a:pt x="6810" y="4924"/>
                    <a:pt x="8188" y="3884"/>
                  </a:cubicBezTo>
                  <a:cubicBezTo>
                    <a:pt x="9813" y="2662"/>
                    <a:pt x="11719" y="1772"/>
                    <a:pt x="13665" y="1201"/>
                  </a:cubicBezTo>
                  <a:cubicBezTo>
                    <a:pt x="15489" y="666"/>
                    <a:pt x="17397" y="397"/>
                    <a:pt x="19303" y="397"/>
                  </a:cubicBezTo>
                  <a:cubicBezTo>
                    <a:pt x="20157" y="397"/>
                    <a:pt x="21011" y="451"/>
                    <a:pt x="21857" y="559"/>
                  </a:cubicBezTo>
                  <a:cubicBezTo>
                    <a:pt x="24584" y="909"/>
                    <a:pt x="27297" y="1869"/>
                    <a:pt x="29461" y="3597"/>
                  </a:cubicBezTo>
                  <a:cubicBezTo>
                    <a:pt x="31557" y="5271"/>
                    <a:pt x="33154" y="7457"/>
                    <a:pt x="34293" y="9874"/>
                  </a:cubicBezTo>
                  <a:cubicBezTo>
                    <a:pt x="35512" y="12457"/>
                    <a:pt x="36226" y="15259"/>
                    <a:pt x="36710" y="18063"/>
                  </a:cubicBezTo>
                  <a:cubicBezTo>
                    <a:pt x="37236" y="21099"/>
                    <a:pt x="37488" y="24175"/>
                    <a:pt x="37677" y="27247"/>
                  </a:cubicBezTo>
                  <a:cubicBezTo>
                    <a:pt x="37724" y="28018"/>
                    <a:pt x="37767" y="28791"/>
                    <a:pt x="37807" y="29563"/>
                  </a:cubicBezTo>
                  <a:cubicBezTo>
                    <a:pt x="37814" y="29690"/>
                    <a:pt x="37917" y="29754"/>
                    <a:pt x="38016" y="29754"/>
                  </a:cubicBezTo>
                  <a:cubicBezTo>
                    <a:pt x="38115" y="29754"/>
                    <a:pt x="38211" y="29690"/>
                    <a:pt x="38204" y="29563"/>
                  </a:cubicBezTo>
                  <a:cubicBezTo>
                    <a:pt x="38037" y="26396"/>
                    <a:pt x="37840" y="23226"/>
                    <a:pt x="37416" y="20080"/>
                  </a:cubicBezTo>
                  <a:cubicBezTo>
                    <a:pt x="37024" y="17157"/>
                    <a:pt x="36440" y="14235"/>
                    <a:pt x="35395" y="11469"/>
                  </a:cubicBezTo>
                  <a:cubicBezTo>
                    <a:pt x="34431" y="8918"/>
                    <a:pt x="33054" y="6511"/>
                    <a:pt x="31129" y="4564"/>
                  </a:cubicBezTo>
                  <a:cubicBezTo>
                    <a:pt x="30162" y="3586"/>
                    <a:pt x="29072" y="2727"/>
                    <a:pt x="27867" y="2059"/>
                  </a:cubicBezTo>
                  <a:cubicBezTo>
                    <a:pt x="26655" y="1386"/>
                    <a:pt x="25344" y="891"/>
                    <a:pt x="24000" y="558"/>
                  </a:cubicBezTo>
                  <a:cubicBezTo>
                    <a:pt x="22478" y="181"/>
                    <a:pt x="20909" y="0"/>
                    <a:pt x="193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9"/>
            <p:cNvSpPr/>
            <p:nvPr/>
          </p:nvSpPr>
          <p:spPr>
            <a:xfrm>
              <a:off x="3370425" y="1202949"/>
              <a:ext cx="697475" cy="569075"/>
            </a:xfrm>
            <a:custGeom>
              <a:avLst/>
              <a:gdLst/>
              <a:ahLst/>
              <a:cxnLst/>
              <a:rect l="l" t="t" r="r" b="b"/>
              <a:pathLst>
                <a:path w="27899" h="22763" extrusionOk="0">
                  <a:moveTo>
                    <a:pt x="14113" y="1"/>
                  </a:moveTo>
                  <a:cubicBezTo>
                    <a:pt x="13141" y="1"/>
                    <a:pt x="12167" y="99"/>
                    <a:pt x="11217" y="289"/>
                  </a:cubicBezTo>
                  <a:cubicBezTo>
                    <a:pt x="9561" y="621"/>
                    <a:pt x="7935" y="1259"/>
                    <a:pt x="6522" y="2191"/>
                  </a:cubicBezTo>
                  <a:cubicBezTo>
                    <a:pt x="5430" y="2909"/>
                    <a:pt x="4491" y="3825"/>
                    <a:pt x="3721" y="4879"/>
                  </a:cubicBezTo>
                  <a:cubicBezTo>
                    <a:pt x="2864" y="6052"/>
                    <a:pt x="2232" y="7375"/>
                    <a:pt x="1750" y="8742"/>
                  </a:cubicBezTo>
                  <a:cubicBezTo>
                    <a:pt x="1153" y="10432"/>
                    <a:pt x="783" y="12195"/>
                    <a:pt x="529" y="13966"/>
                  </a:cubicBezTo>
                  <a:cubicBezTo>
                    <a:pt x="209" y="16199"/>
                    <a:pt x="69" y="18456"/>
                    <a:pt x="20" y="20711"/>
                  </a:cubicBezTo>
                  <a:cubicBezTo>
                    <a:pt x="7" y="21332"/>
                    <a:pt x="1" y="21952"/>
                    <a:pt x="1" y="22571"/>
                  </a:cubicBezTo>
                  <a:cubicBezTo>
                    <a:pt x="1" y="22699"/>
                    <a:pt x="100" y="22763"/>
                    <a:pt x="199" y="22763"/>
                  </a:cubicBezTo>
                  <a:cubicBezTo>
                    <a:pt x="298" y="22763"/>
                    <a:pt x="398" y="22699"/>
                    <a:pt x="398" y="22571"/>
                  </a:cubicBezTo>
                  <a:lnTo>
                    <a:pt x="399" y="22571"/>
                  </a:lnTo>
                  <a:cubicBezTo>
                    <a:pt x="399" y="20230"/>
                    <a:pt x="480" y="17886"/>
                    <a:pt x="728" y="15558"/>
                  </a:cubicBezTo>
                  <a:cubicBezTo>
                    <a:pt x="926" y="13706"/>
                    <a:pt x="1232" y="11859"/>
                    <a:pt x="1745" y="10067"/>
                  </a:cubicBezTo>
                  <a:cubicBezTo>
                    <a:pt x="2156" y="8636"/>
                    <a:pt x="2704" y="7237"/>
                    <a:pt x="3478" y="5961"/>
                  </a:cubicBezTo>
                  <a:cubicBezTo>
                    <a:pt x="4141" y="4866"/>
                    <a:pt x="4976" y="3879"/>
                    <a:pt x="5978" y="3075"/>
                  </a:cubicBezTo>
                  <a:cubicBezTo>
                    <a:pt x="7101" y="2172"/>
                    <a:pt x="8466" y="1494"/>
                    <a:pt x="9845" y="1054"/>
                  </a:cubicBezTo>
                  <a:cubicBezTo>
                    <a:pt x="11214" y="617"/>
                    <a:pt x="12655" y="398"/>
                    <a:pt x="14095" y="398"/>
                  </a:cubicBezTo>
                  <a:cubicBezTo>
                    <a:pt x="14693" y="398"/>
                    <a:pt x="15291" y="436"/>
                    <a:pt x="15884" y="511"/>
                  </a:cubicBezTo>
                  <a:cubicBezTo>
                    <a:pt x="17889" y="767"/>
                    <a:pt x="19877" y="1502"/>
                    <a:pt x="21444" y="2802"/>
                  </a:cubicBezTo>
                  <a:cubicBezTo>
                    <a:pt x="22989" y="4084"/>
                    <a:pt x="24143" y="5749"/>
                    <a:pt x="24965" y="7572"/>
                  </a:cubicBezTo>
                  <a:cubicBezTo>
                    <a:pt x="25841" y="9516"/>
                    <a:pt x="26352" y="11614"/>
                    <a:pt x="26700" y="13712"/>
                  </a:cubicBezTo>
                  <a:cubicBezTo>
                    <a:pt x="27081" y="16003"/>
                    <a:pt x="27263" y="18323"/>
                    <a:pt x="27400" y="20638"/>
                  </a:cubicBezTo>
                  <a:cubicBezTo>
                    <a:pt x="27435" y="21222"/>
                    <a:pt x="27466" y="21806"/>
                    <a:pt x="27495" y="22390"/>
                  </a:cubicBezTo>
                  <a:cubicBezTo>
                    <a:pt x="27501" y="22518"/>
                    <a:pt x="27604" y="22581"/>
                    <a:pt x="27703" y="22581"/>
                  </a:cubicBezTo>
                  <a:cubicBezTo>
                    <a:pt x="27802" y="22581"/>
                    <a:pt x="27898" y="22518"/>
                    <a:pt x="27892" y="22390"/>
                  </a:cubicBezTo>
                  <a:cubicBezTo>
                    <a:pt x="27771" y="19996"/>
                    <a:pt x="27628" y="17599"/>
                    <a:pt x="27320" y="15222"/>
                  </a:cubicBezTo>
                  <a:cubicBezTo>
                    <a:pt x="27035" y="13021"/>
                    <a:pt x="26616" y="10818"/>
                    <a:pt x="25857" y="8726"/>
                  </a:cubicBezTo>
                  <a:cubicBezTo>
                    <a:pt x="25162" y="6807"/>
                    <a:pt x="24170" y="4984"/>
                    <a:pt x="22762" y="3494"/>
                  </a:cubicBezTo>
                  <a:cubicBezTo>
                    <a:pt x="22055" y="2746"/>
                    <a:pt x="21255" y="2086"/>
                    <a:pt x="20361" y="1570"/>
                  </a:cubicBezTo>
                  <a:cubicBezTo>
                    <a:pt x="19458" y="1048"/>
                    <a:pt x="18474" y="664"/>
                    <a:pt x="17463" y="408"/>
                  </a:cubicBezTo>
                  <a:cubicBezTo>
                    <a:pt x="16371" y="133"/>
                    <a:pt x="15242" y="1"/>
                    <a:pt x="141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9"/>
            <p:cNvSpPr/>
            <p:nvPr/>
          </p:nvSpPr>
          <p:spPr>
            <a:xfrm>
              <a:off x="3128975" y="951725"/>
              <a:ext cx="1180375" cy="832150"/>
            </a:xfrm>
            <a:custGeom>
              <a:avLst/>
              <a:gdLst/>
              <a:ahLst/>
              <a:cxnLst/>
              <a:rect l="l" t="t" r="r" b="b"/>
              <a:pathLst>
                <a:path w="47215" h="33286" extrusionOk="0">
                  <a:moveTo>
                    <a:pt x="23911" y="0"/>
                  </a:moveTo>
                  <a:cubicBezTo>
                    <a:pt x="22554" y="0"/>
                    <a:pt x="21197" y="99"/>
                    <a:pt x="19857" y="287"/>
                  </a:cubicBezTo>
                  <a:cubicBezTo>
                    <a:pt x="17013" y="687"/>
                    <a:pt x="14220" y="1536"/>
                    <a:pt x="11670" y="2863"/>
                  </a:cubicBezTo>
                  <a:cubicBezTo>
                    <a:pt x="9805" y="3833"/>
                    <a:pt x="8111" y="5120"/>
                    <a:pt x="6704" y="6682"/>
                  </a:cubicBezTo>
                  <a:cubicBezTo>
                    <a:pt x="5196" y="8356"/>
                    <a:pt x="4030" y="10310"/>
                    <a:pt x="3149" y="12377"/>
                  </a:cubicBezTo>
                  <a:cubicBezTo>
                    <a:pt x="2087" y="14864"/>
                    <a:pt x="1409" y="17500"/>
                    <a:pt x="949" y="20162"/>
                  </a:cubicBezTo>
                  <a:cubicBezTo>
                    <a:pt x="375" y="23495"/>
                    <a:pt x="125" y="26880"/>
                    <a:pt x="37" y="30259"/>
                  </a:cubicBezTo>
                  <a:cubicBezTo>
                    <a:pt x="13" y="31203"/>
                    <a:pt x="0" y="32149"/>
                    <a:pt x="2" y="33095"/>
                  </a:cubicBezTo>
                  <a:cubicBezTo>
                    <a:pt x="2" y="33222"/>
                    <a:pt x="101" y="33286"/>
                    <a:pt x="201" y="33286"/>
                  </a:cubicBezTo>
                  <a:cubicBezTo>
                    <a:pt x="300" y="33286"/>
                    <a:pt x="398" y="33222"/>
                    <a:pt x="398" y="33095"/>
                  </a:cubicBezTo>
                  <a:lnTo>
                    <a:pt x="400" y="33093"/>
                  </a:lnTo>
                  <a:cubicBezTo>
                    <a:pt x="402" y="29562"/>
                    <a:pt x="546" y="26021"/>
                    <a:pt x="995" y="22517"/>
                  </a:cubicBezTo>
                  <a:cubicBezTo>
                    <a:pt x="1352" y="19740"/>
                    <a:pt x="1905" y="16972"/>
                    <a:pt x="2822" y="14323"/>
                  </a:cubicBezTo>
                  <a:cubicBezTo>
                    <a:pt x="3576" y="12147"/>
                    <a:pt x="4591" y="10049"/>
                    <a:pt x="5972" y="8199"/>
                  </a:cubicBezTo>
                  <a:cubicBezTo>
                    <a:pt x="7205" y="6542"/>
                    <a:pt x="8730" y="5125"/>
                    <a:pt x="10470" y="4012"/>
                  </a:cubicBezTo>
                  <a:cubicBezTo>
                    <a:pt x="12612" y="2647"/>
                    <a:pt x="15058" y="1706"/>
                    <a:pt x="17524" y="1127"/>
                  </a:cubicBezTo>
                  <a:cubicBezTo>
                    <a:pt x="19601" y="640"/>
                    <a:pt x="21723" y="395"/>
                    <a:pt x="23848" y="395"/>
                  </a:cubicBezTo>
                  <a:cubicBezTo>
                    <a:pt x="25000" y="395"/>
                    <a:pt x="26152" y="467"/>
                    <a:pt x="27299" y="611"/>
                  </a:cubicBezTo>
                  <a:cubicBezTo>
                    <a:pt x="30473" y="1009"/>
                    <a:pt x="33641" y="2006"/>
                    <a:pt x="36288" y="3836"/>
                  </a:cubicBezTo>
                  <a:cubicBezTo>
                    <a:pt x="38872" y="5625"/>
                    <a:pt x="40929" y="8069"/>
                    <a:pt x="42398" y="10833"/>
                  </a:cubicBezTo>
                  <a:cubicBezTo>
                    <a:pt x="43909" y="13674"/>
                    <a:pt x="44818" y="16797"/>
                    <a:pt x="45429" y="19943"/>
                  </a:cubicBezTo>
                  <a:cubicBezTo>
                    <a:pt x="46091" y="23339"/>
                    <a:pt x="46410" y="26793"/>
                    <a:pt x="46647" y="30243"/>
                  </a:cubicBezTo>
                  <a:cubicBezTo>
                    <a:pt x="46705" y="31103"/>
                    <a:pt x="46759" y="31963"/>
                    <a:pt x="46810" y="32825"/>
                  </a:cubicBezTo>
                  <a:cubicBezTo>
                    <a:pt x="46817" y="32952"/>
                    <a:pt x="46920" y="33016"/>
                    <a:pt x="47020" y="33016"/>
                  </a:cubicBezTo>
                  <a:cubicBezTo>
                    <a:pt x="47119" y="33016"/>
                    <a:pt x="47214" y="32952"/>
                    <a:pt x="47207" y="32825"/>
                  </a:cubicBezTo>
                  <a:cubicBezTo>
                    <a:pt x="46997" y="29286"/>
                    <a:pt x="46750" y="25742"/>
                    <a:pt x="46223" y="22233"/>
                  </a:cubicBezTo>
                  <a:cubicBezTo>
                    <a:pt x="45731" y="18956"/>
                    <a:pt x="44987" y="15690"/>
                    <a:pt x="43690" y="12630"/>
                  </a:cubicBezTo>
                  <a:cubicBezTo>
                    <a:pt x="42460" y="9729"/>
                    <a:pt x="40695" y="7053"/>
                    <a:pt x="38334" y="4947"/>
                  </a:cubicBezTo>
                  <a:cubicBezTo>
                    <a:pt x="35898" y="2776"/>
                    <a:pt x="32955" y="1373"/>
                    <a:pt x="29783" y="648"/>
                  </a:cubicBezTo>
                  <a:cubicBezTo>
                    <a:pt x="27860" y="208"/>
                    <a:pt x="25885" y="0"/>
                    <a:pt x="239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9"/>
            <p:cNvSpPr/>
            <p:nvPr/>
          </p:nvSpPr>
          <p:spPr>
            <a:xfrm>
              <a:off x="3011850" y="832577"/>
              <a:ext cx="1414700" cy="923525"/>
            </a:xfrm>
            <a:custGeom>
              <a:avLst/>
              <a:gdLst/>
              <a:ahLst/>
              <a:cxnLst/>
              <a:rect l="l" t="t" r="r" b="b"/>
              <a:pathLst>
                <a:path w="56588" h="36941" extrusionOk="0">
                  <a:moveTo>
                    <a:pt x="28653" y="1"/>
                  </a:moveTo>
                  <a:cubicBezTo>
                    <a:pt x="27205" y="1"/>
                    <a:pt x="25757" y="87"/>
                    <a:pt x="24323" y="255"/>
                  </a:cubicBezTo>
                  <a:cubicBezTo>
                    <a:pt x="20922" y="654"/>
                    <a:pt x="17594" y="1534"/>
                    <a:pt x="14474" y="2952"/>
                  </a:cubicBezTo>
                  <a:cubicBezTo>
                    <a:pt x="12197" y="3985"/>
                    <a:pt x="10089" y="5383"/>
                    <a:pt x="8308" y="7143"/>
                  </a:cubicBezTo>
                  <a:cubicBezTo>
                    <a:pt x="6464" y="8965"/>
                    <a:pt x="5002" y="11141"/>
                    <a:pt x="3895" y="13479"/>
                  </a:cubicBezTo>
                  <a:cubicBezTo>
                    <a:pt x="2585" y="16243"/>
                    <a:pt x="1741" y="19209"/>
                    <a:pt x="1170" y="22209"/>
                  </a:cubicBezTo>
                  <a:cubicBezTo>
                    <a:pt x="459" y="25945"/>
                    <a:pt x="152" y="29750"/>
                    <a:pt x="45" y="33548"/>
                  </a:cubicBezTo>
                  <a:cubicBezTo>
                    <a:pt x="14" y="34615"/>
                    <a:pt x="0" y="35683"/>
                    <a:pt x="0" y="36749"/>
                  </a:cubicBezTo>
                  <a:cubicBezTo>
                    <a:pt x="0" y="36877"/>
                    <a:pt x="99" y="36941"/>
                    <a:pt x="198" y="36941"/>
                  </a:cubicBezTo>
                  <a:cubicBezTo>
                    <a:pt x="298" y="36941"/>
                    <a:pt x="397" y="36877"/>
                    <a:pt x="397" y="36749"/>
                  </a:cubicBezTo>
                  <a:cubicBezTo>
                    <a:pt x="398" y="32769"/>
                    <a:pt x="575" y="28774"/>
                    <a:pt x="1135" y="24831"/>
                  </a:cubicBezTo>
                  <a:cubicBezTo>
                    <a:pt x="1581" y="21696"/>
                    <a:pt x="2270" y="18575"/>
                    <a:pt x="3409" y="15613"/>
                  </a:cubicBezTo>
                  <a:cubicBezTo>
                    <a:pt x="4350" y="13169"/>
                    <a:pt x="5620" y="10831"/>
                    <a:pt x="7304" y="8821"/>
                  </a:cubicBezTo>
                  <a:cubicBezTo>
                    <a:pt x="8883" y="6932"/>
                    <a:pt x="10805" y="5361"/>
                    <a:pt x="12954" y="4161"/>
                  </a:cubicBezTo>
                  <a:cubicBezTo>
                    <a:pt x="15625" y="2671"/>
                    <a:pt x="18604" y="1674"/>
                    <a:pt x="21595" y="1082"/>
                  </a:cubicBezTo>
                  <a:cubicBezTo>
                    <a:pt x="23899" y="626"/>
                    <a:pt x="26239" y="397"/>
                    <a:pt x="28580" y="397"/>
                  </a:cubicBezTo>
                  <a:cubicBezTo>
                    <a:pt x="30056" y="397"/>
                    <a:pt x="31533" y="488"/>
                    <a:pt x="33003" y="670"/>
                  </a:cubicBezTo>
                  <a:cubicBezTo>
                    <a:pt x="36663" y="1128"/>
                    <a:pt x="40330" y="2193"/>
                    <a:pt x="43465" y="4180"/>
                  </a:cubicBezTo>
                  <a:cubicBezTo>
                    <a:pt x="46518" y="6116"/>
                    <a:pt x="49030" y="8805"/>
                    <a:pt x="50838" y="11930"/>
                  </a:cubicBezTo>
                  <a:cubicBezTo>
                    <a:pt x="52652" y="15066"/>
                    <a:pt x="53769" y="18552"/>
                    <a:pt x="54515" y="22083"/>
                  </a:cubicBezTo>
                  <a:cubicBezTo>
                    <a:pt x="55314" y="25865"/>
                    <a:pt x="55701" y="29724"/>
                    <a:pt x="55986" y="33575"/>
                  </a:cubicBezTo>
                  <a:cubicBezTo>
                    <a:pt x="56058" y="34534"/>
                    <a:pt x="56123" y="35492"/>
                    <a:pt x="56183" y="36453"/>
                  </a:cubicBezTo>
                  <a:cubicBezTo>
                    <a:pt x="56191" y="36579"/>
                    <a:pt x="56295" y="36643"/>
                    <a:pt x="56394" y="36643"/>
                  </a:cubicBezTo>
                  <a:cubicBezTo>
                    <a:pt x="56493" y="36643"/>
                    <a:pt x="56588" y="36580"/>
                    <a:pt x="56580" y="36453"/>
                  </a:cubicBezTo>
                  <a:cubicBezTo>
                    <a:pt x="56328" y="32504"/>
                    <a:pt x="56031" y="28551"/>
                    <a:pt x="55393" y="24643"/>
                  </a:cubicBezTo>
                  <a:cubicBezTo>
                    <a:pt x="54798" y="20988"/>
                    <a:pt x="53893" y="17356"/>
                    <a:pt x="52343" y="13980"/>
                  </a:cubicBezTo>
                  <a:cubicBezTo>
                    <a:pt x="50835" y="10696"/>
                    <a:pt x="48673" y="7727"/>
                    <a:pt x="45866" y="5432"/>
                  </a:cubicBezTo>
                  <a:cubicBezTo>
                    <a:pt x="42974" y="3068"/>
                    <a:pt x="39556" y="1566"/>
                    <a:pt x="35918" y="770"/>
                  </a:cubicBezTo>
                  <a:cubicBezTo>
                    <a:pt x="33537" y="248"/>
                    <a:pt x="31095" y="1"/>
                    <a:pt x="28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9"/>
            <p:cNvSpPr/>
            <p:nvPr/>
          </p:nvSpPr>
          <p:spPr>
            <a:xfrm>
              <a:off x="2883100" y="707575"/>
              <a:ext cx="1672200" cy="1025125"/>
            </a:xfrm>
            <a:custGeom>
              <a:avLst/>
              <a:gdLst/>
              <a:ahLst/>
              <a:cxnLst/>
              <a:rect l="l" t="t" r="r" b="b"/>
              <a:pathLst>
                <a:path w="66888" h="41005" extrusionOk="0">
                  <a:moveTo>
                    <a:pt x="33878" y="1"/>
                  </a:moveTo>
                  <a:cubicBezTo>
                    <a:pt x="32325" y="1"/>
                    <a:pt x="30773" y="80"/>
                    <a:pt x="29232" y="233"/>
                  </a:cubicBezTo>
                  <a:cubicBezTo>
                    <a:pt x="25218" y="629"/>
                    <a:pt x="21284" y="1561"/>
                    <a:pt x="17551" y="3091"/>
                  </a:cubicBezTo>
                  <a:cubicBezTo>
                    <a:pt x="14826" y="4207"/>
                    <a:pt x="12270" y="5722"/>
                    <a:pt x="10076" y="7695"/>
                  </a:cubicBezTo>
                  <a:cubicBezTo>
                    <a:pt x="7877" y="9676"/>
                    <a:pt x="6093" y="12083"/>
                    <a:pt x="4734" y="14710"/>
                  </a:cubicBezTo>
                  <a:cubicBezTo>
                    <a:pt x="3150" y="17773"/>
                    <a:pt x="2119" y="21098"/>
                    <a:pt x="1424" y="24467"/>
                  </a:cubicBezTo>
                  <a:cubicBezTo>
                    <a:pt x="559" y="28652"/>
                    <a:pt x="187" y="32931"/>
                    <a:pt x="56" y="37197"/>
                  </a:cubicBezTo>
                  <a:cubicBezTo>
                    <a:pt x="18" y="38401"/>
                    <a:pt x="0" y="39607"/>
                    <a:pt x="2" y="40812"/>
                  </a:cubicBezTo>
                  <a:cubicBezTo>
                    <a:pt x="2" y="40940"/>
                    <a:pt x="101" y="41004"/>
                    <a:pt x="201" y="41004"/>
                  </a:cubicBezTo>
                  <a:cubicBezTo>
                    <a:pt x="300" y="41004"/>
                    <a:pt x="398" y="40940"/>
                    <a:pt x="398" y="40812"/>
                  </a:cubicBezTo>
                  <a:cubicBezTo>
                    <a:pt x="400" y="36332"/>
                    <a:pt x="614" y="31836"/>
                    <a:pt x="1297" y="27403"/>
                  </a:cubicBezTo>
                  <a:cubicBezTo>
                    <a:pt x="1840" y="23881"/>
                    <a:pt x="2681" y="20375"/>
                    <a:pt x="4063" y="17082"/>
                  </a:cubicBezTo>
                  <a:cubicBezTo>
                    <a:pt x="5222" y="14321"/>
                    <a:pt x="6783" y="11717"/>
                    <a:pt x="8811" y="9507"/>
                  </a:cubicBezTo>
                  <a:cubicBezTo>
                    <a:pt x="10759" y="7386"/>
                    <a:pt x="13101" y="5673"/>
                    <a:pt x="15669" y="4380"/>
                  </a:cubicBezTo>
                  <a:cubicBezTo>
                    <a:pt x="18913" y="2745"/>
                    <a:pt x="22474" y="1679"/>
                    <a:pt x="26047" y="1061"/>
                  </a:cubicBezTo>
                  <a:cubicBezTo>
                    <a:pt x="28601" y="619"/>
                    <a:pt x="31200" y="395"/>
                    <a:pt x="33799" y="395"/>
                  </a:cubicBezTo>
                  <a:cubicBezTo>
                    <a:pt x="35620" y="395"/>
                    <a:pt x="37441" y="505"/>
                    <a:pt x="39245" y="726"/>
                  </a:cubicBezTo>
                  <a:cubicBezTo>
                    <a:pt x="43446" y="1242"/>
                    <a:pt x="47666" y="2391"/>
                    <a:pt x="51333" y="4553"/>
                  </a:cubicBezTo>
                  <a:cubicBezTo>
                    <a:pt x="54914" y="6663"/>
                    <a:pt x="57931" y="9634"/>
                    <a:pt x="60119" y="13166"/>
                  </a:cubicBezTo>
                  <a:cubicBezTo>
                    <a:pt x="62257" y="16617"/>
                    <a:pt x="63600" y="20496"/>
                    <a:pt x="64492" y="24441"/>
                  </a:cubicBezTo>
                  <a:cubicBezTo>
                    <a:pt x="65444" y="28655"/>
                    <a:pt x="65907" y="32962"/>
                    <a:pt x="66247" y="37262"/>
                  </a:cubicBezTo>
                  <a:cubicBezTo>
                    <a:pt x="66332" y="38333"/>
                    <a:pt x="66410" y="39406"/>
                    <a:pt x="66482" y="40480"/>
                  </a:cubicBezTo>
                  <a:cubicBezTo>
                    <a:pt x="66490" y="40607"/>
                    <a:pt x="66594" y="40671"/>
                    <a:pt x="66693" y="40671"/>
                  </a:cubicBezTo>
                  <a:cubicBezTo>
                    <a:pt x="66793" y="40671"/>
                    <a:pt x="66887" y="40607"/>
                    <a:pt x="66878" y="40480"/>
                  </a:cubicBezTo>
                  <a:cubicBezTo>
                    <a:pt x="66580" y="36094"/>
                    <a:pt x="66228" y="31699"/>
                    <a:pt x="65475" y="27363"/>
                  </a:cubicBezTo>
                  <a:cubicBezTo>
                    <a:pt x="64763" y="23261"/>
                    <a:pt x="63677" y="19187"/>
                    <a:pt x="61830" y="15438"/>
                  </a:cubicBezTo>
                  <a:cubicBezTo>
                    <a:pt x="60014" y="11755"/>
                    <a:pt x="57434" y="8500"/>
                    <a:pt x="54171" y="5995"/>
                  </a:cubicBezTo>
                  <a:cubicBezTo>
                    <a:pt x="50756" y="3375"/>
                    <a:pt x="46758" y="1752"/>
                    <a:pt x="42560" y="875"/>
                  </a:cubicBezTo>
                  <a:cubicBezTo>
                    <a:pt x="39711" y="280"/>
                    <a:pt x="36793" y="1"/>
                    <a:pt x="33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9"/>
            <p:cNvSpPr/>
            <p:nvPr/>
          </p:nvSpPr>
          <p:spPr>
            <a:xfrm>
              <a:off x="2748475" y="583075"/>
              <a:ext cx="1941400" cy="1137875"/>
            </a:xfrm>
            <a:custGeom>
              <a:avLst/>
              <a:gdLst/>
              <a:ahLst/>
              <a:cxnLst/>
              <a:rect l="l" t="t" r="r" b="b"/>
              <a:pathLst>
                <a:path w="77656" h="45515" extrusionOk="0">
                  <a:moveTo>
                    <a:pt x="39337" y="1"/>
                  </a:moveTo>
                  <a:cubicBezTo>
                    <a:pt x="37674" y="1"/>
                    <a:pt x="36010" y="75"/>
                    <a:pt x="34357" y="220"/>
                  </a:cubicBezTo>
                  <a:cubicBezTo>
                    <a:pt x="29707" y="625"/>
                    <a:pt x="25149" y="1623"/>
                    <a:pt x="20781" y="3275"/>
                  </a:cubicBezTo>
                  <a:cubicBezTo>
                    <a:pt x="17583" y="4483"/>
                    <a:pt x="14555" y="6141"/>
                    <a:pt x="11933" y="8346"/>
                  </a:cubicBezTo>
                  <a:cubicBezTo>
                    <a:pt x="9351" y="10515"/>
                    <a:pt x="7228" y="13186"/>
                    <a:pt x="5603" y="16138"/>
                  </a:cubicBezTo>
                  <a:cubicBezTo>
                    <a:pt x="3743" y="19521"/>
                    <a:pt x="2517" y="23226"/>
                    <a:pt x="1692" y="26989"/>
                  </a:cubicBezTo>
                  <a:cubicBezTo>
                    <a:pt x="665" y="31664"/>
                    <a:pt x="224" y="36458"/>
                    <a:pt x="67" y="41237"/>
                  </a:cubicBezTo>
                  <a:cubicBezTo>
                    <a:pt x="21" y="42599"/>
                    <a:pt x="0" y="43960"/>
                    <a:pt x="2" y="45324"/>
                  </a:cubicBezTo>
                  <a:cubicBezTo>
                    <a:pt x="2" y="45451"/>
                    <a:pt x="101" y="45515"/>
                    <a:pt x="201" y="45515"/>
                  </a:cubicBezTo>
                  <a:cubicBezTo>
                    <a:pt x="300" y="45515"/>
                    <a:pt x="399" y="45451"/>
                    <a:pt x="399" y="45324"/>
                  </a:cubicBezTo>
                  <a:lnTo>
                    <a:pt x="400" y="45320"/>
                  </a:lnTo>
                  <a:cubicBezTo>
                    <a:pt x="402" y="40294"/>
                    <a:pt x="657" y="35249"/>
                    <a:pt x="1468" y="30283"/>
                  </a:cubicBezTo>
                  <a:cubicBezTo>
                    <a:pt x="2113" y="26339"/>
                    <a:pt x="3111" y="22416"/>
                    <a:pt x="4746" y="18758"/>
                  </a:cubicBezTo>
                  <a:cubicBezTo>
                    <a:pt x="6131" y="15659"/>
                    <a:pt x="7986" y="12767"/>
                    <a:pt x="10367" y="10337"/>
                  </a:cubicBezTo>
                  <a:cubicBezTo>
                    <a:pt x="12700" y="7954"/>
                    <a:pt x="15487" y="6068"/>
                    <a:pt x="18504" y="4659"/>
                  </a:cubicBezTo>
                  <a:cubicBezTo>
                    <a:pt x="22338" y="2867"/>
                    <a:pt x="26499" y="1716"/>
                    <a:pt x="30670" y="1063"/>
                  </a:cubicBezTo>
                  <a:cubicBezTo>
                    <a:pt x="33501" y="618"/>
                    <a:pt x="36373" y="393"/>
                    <a:pt x="39244" y="393"/>
                  </a:cubicBezTo>
                  <a:cubicBezTo>
                    <a:pt x="41406" y="393"/>
                    <a:pt x="43568" y="521"/>
                    <a:pt x="45710" y="779"/>
                  </a:cubicBezTo>
                  <a:cubicBezTo>
                    <a:pt x="50494" y="1355"/>
                    <a:pt x="55306" y="2600"/>
                    <a:pt x="59535" y="4965"/>
                  </a:cubicBezTo>
                  <a:cubicBezTo>
                    <a:pt x="63673" y="7276"/>
                    <a:pt x="67223" y="10559"/>
                    <a:pt x="69811" y="14532"/>
                  </a:cubicBezTo>
                  <a:cubicBezTo>
                    <a:pt x="72300" y="18352"/>
                    <a:pt x="73882" y="22680"/>
                    <a:pt x="74930" y="27100"/>
                  </a:cubicBezTo>
                  <a:cubicBezTo>
                    <a:pt x="76041" y="31791"/>
                    <a:pt x="76583" y="36600"/>
                    <a:pt x="76979" y="41399"/>
                  </a:cubicBezTo>
                  <a:cubicBezTo>
                    <a:pt x="77077" y="42584"/>
                    <a:pt x="77167" y="43770"/>
                    <a:pt x="77250" y="44955"/>
                  </a:cubicBezTo>
                  <a:cubicBezTo>
                    <a:pt x="77259" y="45083"/>
                    <a:pt x="77363" y="45146"/>
                    <a:pt x="77462" y="45146"/>
                  </a:cubicBezTo>
                  <a:cubicBezTo>
                    <a:pt x="77561" y="45146"/>
                    <a:pt x="77655" y="45083"/>
                    <a:pt x="77647" y="44955"/>
                  </a:cubicBezTo>
                  <a:cubicBezTo>
                    <a:pt x="77299" y="40066"/>
                    <a:pt x="76890" y="35165"/>
                    <a:pt x="76009" y="30337"/>
                  </a:cubicBezTo>
                  <a:cubicBezTo>
                    <a:pt x="75176" y="25771"/>
                    <a:pt x="73906" y="21242"/>
                    <a:pt x="71765" y="17106"/>
                  </a:cubicBezTo>
                  <a:cubicBezTo>
                    <a:pt x="69623" y="12964"/>
                    <a:pt x="66591" y="9352"/>
                    <a:pt x="62817" y="6603"/>
                  </a:cubicBezTo>
                  <a:cubicBezTo>
                    <a:pt x="58881" y="3735"/>
                    <a:pt x="54325" y="1970"/>
                    <a:pt x="49572" y="1004"/>
                  </a:cubicBezTo>
                  <a:cubicBezTo>
                    <a:pt x="46210" y="320"/>
                    <a:pt x="42772" y="1"/>
                    <a:pt x="393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9"/>
            <p:cNvSpPr/>
            <p:nvPr/>
          </p:nvSpPr>
          <p:spPr>
            <a:xfrm>
              <a:off x="2618400" y="452225"/>
              <a:ext cx="2201550" cy="1263225"/>
            </a:xfrm>
            <a:custGeom>
              <a:avLst/>
              <a:gdLst/>
              <a:ahLst/>
              <a:cxnLst/>
              <a:rect l="l" t="t" r="r" b="b"/>
              <a:pathLst>
                <a:path w="88062" h="50529" extrusionOk="0">
                  <a:moveTo>
                    <a:pt x="44609" y="0"/>
                  </a:moveTo>
                  <a:cubicBezTo>
                    <a:pt x="42781" y="0"/>
                    <a:pt x="40955" y="78"/>
                    <a:pt x="39138" y="228"/>
                  </a:cubicBezTo>
                  <a:cubicBezTo>
                    <a:pt x="33880" y="663"/>
                    <a:pt x="28728" y="1754"/>
                    <a:pt x="23770" y="3561"/>
                  </a:cubicBezTo>
                  <a:cubicBezTo>
                    <a:pt x="20120" y="4890"/>
                    <a:pt x="16649" y="6724"/>
                    <a:pt x="13634" y="9185"/>
                  </a:cubicBezTo>
                  <a:cubicBezTo>
                    <a:pt x="10699" y="11578"/>
                    <a:pt x="8269" y="14538"/>
                    <a:pt x="6408" y="17830"/>
                  </a:cubicBezTo>
                  <a:cubicBezTo>
                    <a:pt x="4278" y="21593"/>
                    <a:pt x="2873" y="25732"/>
                    <a:pt x="1928" y="29939"/>
                  </a:cubicBezTo>
                  <a:cubicBezTo>
                    <a:pt x="756" y="35140"/>
                    <a:pt x="255" y="40482"/>
                    <a:pt x="77" y="45803"/>
                  </a:cubicBezTo>
                  <a:cubicBezTo>
                    <a:pt x="26" y="47314"/>
                    <a:pt x="1" y="48825"/>
                    <a:pt x="3" y="50337"/>
                  </a:cubicBezTo>
                  <a:cubicBezTo>
                    <a:pt x="3" y="50465"/>
                    <a:pt x="102" y="50529"/>
                    <a:pt x="201" y="50529"/>
                  </a:cubicBezTo>
                  <a:cubicBezTo>
                    <a:pt x="300" y="50529"/>
                    <a:pt x="399" y="50465"/>
                    <a:pt x="399" y="50337"/>
                  </a:cubicBezTo>
                  <a:cubicBezTo>
                    <a:pt x="402" y="44736"/>
                    <a:pt x="693" y="39112"/>
                    <a:pt x="1620" y="33583"/>
                  </a:cubicBezTo>
                  <a:cubicBezTo>
                    <a:pt x="2359" y="29169"/>
                    <a:pt x="3507" y="24784"/>
                    <a:pt x="5381" y="20709"/>
                  </a:cubicBezTo>
                  <a:cubicBezTo>
                    <a:pt x="6979" y="17236"/>
                    <a:pt x="9119" y="14018"/>
                    <a:pt x="11842" y="11326"/>
                  </a:cubicBezTo>
                  <a:cubicBezTo>
                    <a:pt x="14527" y="8672"/>
                    <a:pt x="17719" y="6595"/>
                    <a:pt x="21153" y="5046"/>
                  </a:cubicBezTo>
                  <a:cubicBezTo>
                    <a:pt x="25532" y="3073"/>
                    <a:pt x="30253" y="1812"/>
                    <a:pt x="34992" y="1102"/>
                  </a:cubicBezTo>
                  <a:cubicBezTo>
                    <a:pt x="38136" y="632"/>
                    <a:pt x="41323" y="393"/>
                    <a:pt x="44509" y="393"/>
                  </a:cubicBezTo>
                  <a:cubicBezTo>
                    <a:pt x="47010" y="393"/>
                    <a:pt x="49510" y="540"/>
                    <a:pt x="51988" y="839"/>
                  </a:cubicBezTo>
                  <a:cubicBezTo>
                    <a:pt x="57362" y="1485"/>
                    <a:pt x="62767" y="2862"/>
                    <a:pt x="67538" y="5471"/>
                  </a:cubicBezTo>
                  <a:cubicBezTo>
                    <a:pt x="72220" y="8033"/>
                    <a:pt x="76267" y="11681"/>
                    <a:pt x="79222" y="16130"/>
                  </a:cubicBezTo>
                  <a:cubicBezTo>
                    <a:pt x="82042" y="20375"/>
                    <a:pt x="83843" y="25200"/>
                    <a:pt x="85033" y="30134"/>
                  </a:cubicBezTo>
                  <a:cubicBezTo>
                    <a:pt x="86284" y="35317"/>
                    <a:pt x="86897" y="40632"/>
                    <a:pt x="87346" y="45938"/>
                  </a:cubicBezTo>
                  <a:cubicBezTo>
                    <a:pt x="87459" y="47266"/>
                    <a:pt x="87562" y="48596"/>
                    <a:pt x="87655" y="49928"/>
                  </a:cubicBezTo>
                  <a:cubicBezTo>
                    <a:pt x="87665" y="50054"/>
                    <a:pt x="87769" y="50117"/>
                    <a:pt x="87868" y="50117"/>
                  </a:cubicBezTo>
                  <a:cubicBezTo>
                    <a:pt x="87967" y="50117"/>
                    <a:pt x="88062" y="50054"/>
                    <a:pt x="88052" y="49928"/>
                  </a:cubicBezTo>
                  <a:cubicBezTo>
                    <a:pt x="87657" y="44484"/>
                    <a:pt x="87190" y="39029"/>
                    <a:pt x="86189" y="33660"/>
                  </a:cubicBezTo>
                  <a:cubicBezTo>
                    <a:pt x="85243" y="28591"/>
                    <a:pt x="83797" y="23567"/>
                    <a:pt x="81382" y="18991"/>
                  </a:cubicBezTo>
                  <a:cubicBezTo>
                    <a:pt x="78936" y="14362"/>
                    <a:pt x="75479" y="10351"/>
                    <a:pt x="71213" y="7311"/>
                  </a:cubicBezTo>
                  <a:cubicBezTo>
                    <a:pt x="66763" y="4143"/>
                    <a:pt x="61639" y="2202"/>
                    <a:pt x="56306" y="1131"/>
                  </a:cubicBezTo>
                  <a:cubicBezTo>
                    <a:pt x="52463" y="359"/>
                    <a:pt x="48534" y="0"/>
                    <a:pt x="4460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2" name="Google Shape;532;p39"/>
          <p:cNvSpPr txBox="1">
            <a:spLocks noGrp="1"/>
          </p:cNvSpPr>
          <p:nvPr>
            <p:ph type="ctrTitle"/>
          </p:nvPr>
        </p:nvSpPr>
        <p:spPr>
          <a:xfrm>
            <a:off x="568671" y="818194"/>
            <a:ext cx="8430775" cy="1689000"/>
          </a:xfrm>
          <a:prstGeom prst="rect">
            <a:avLst/>
          </a:prstGeom>
        </p:spPr>
        <p:txBody>
          <a:bodyPr spcFirstLastPara="1" wrap="square" lIns="91425" tIns="91425" rIns="91425" bIns="91425" anchor="t" anchorCtr="0">
            <a:noAutofit/>
          </a:bodyPr>
          <a:lstStyle/>
          <a:p>
            <a:pPr>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br>
              <a:rPr lang="en-US" sz="3200" dirty="0">
                <a:latin typeface="Times New Roman" panose="02020603050405020304" pitchFamily="18" charset="0"/>
                <a:cs typeface="Times New Roman" panose="02020603050405020304" pitchFamily="18" charset="0"/>
              </a:rPr>
            </a:br>
            <a:endParaRPr sz="3200" b="1" dirty="0">
              <a:solidFill>
                <a:srgbClr val="7030A0"/>
              </a:solidFill>
              <a:latin typeface="Times New Roman" panose="02020603050405020304" pitchFamily="18" charset="0"/>
              <a:cs typeface="Times New Roman" panose="02020603050405020304" pitchFamily="18" charset="0"/>
            </a:endParaRPr>
          </a:p>
        </p:txBody>
      </p:sp>
      <p:grpSp>
        <p:nvGrpSpPr>
          <p:cNvPr id="534" name="Google Shape;534;p39"/>
          <p:cNvGrpSpPr/>
          <p:nvPr/>
        </p:nvGrpSpPr>
        <p:grpSpPr>
          <a:xfrm>
            <a:off x="2135790" y="2522140"/>
            <a:ext cx="1620163" cy="2535981"/>
            <a:chOff x="502978" y="1644404"/>
            <a:chExt cx="1503632" cy="2353579"/>
          </a:xfrm>
        </p:grpSpPr>
        <p:sp>
          <p:nvSpPr>
            <p:cNvPr id="535" name="Google Shape;535;p39"/>
            <p:cNvSpPr/>
            <p:nvPr/>
          </p:nvSpPr>
          <p:spPr>
            <a:xfrm>
              <a:off x="1428166" y="1845388"/>
              <a:ext cx="68154" cy="138734"/>
            </a:xfrm>
            <a:custGeom>
              <a:avLst/>
              <a:gdLst/>
              <a:ahLst/>
              <a:cxnLst/>
              <a:rect l="l" t="t" r="r" b="b"/>
              <a:pathLst>
                <a:path w="1545" h="3145" extrusionOk="0">
                  <a:moveTo>
                    <a:pt x="1292" y="1"/>
                  </a:moveTo>
                  <a:cubicBezTo>
                    <a:pt x="786" y="993"/>
                    <a:pt x="354" y="2022"/>
                    <a:pt x="1" y="3079"/>
                  </a:cubicBezTo>
                  <a:cubicBezTo>
                    <a:pt x="102" y="3101"/>
                    <a:pt x="206" y="3123"/>
                    <a:pt x="310" y="3145"/>
                  </a:cubicBezTo>
                  <a:cubicBezTo>
                    <a:pt x="795" y="2160"/>
                    <a:pt x="1195" y="1133"/>
                    <a:pt x="1544" y="91"/>
                  </a:cubicBezTo>
                  <a:cubicBezTo>
                    <a:pt x="1493" y="78"/>
                    <a:pt x="1442" y="62"/>
                    <a:pt x="1394" y="42"/>
                  </a:cubicBezTo>
                  <a:cubicBezTo>
                    <a:pt x="1358" y="31"/>
                    <a:pt x="1325" y="14"/>
                    <a:pt x="129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9"/>
            <p:cNvSpPr/>
            <p:nvPr/>
          </p:nvSpPr>
          <p:spPr>
            <a:xfrm>
              <a:off x="916775" y="1665200"/>
              <a:ext cx="88269" cy="69742"/>
            </a:xfrm>
            <a:custGeom>
              <a:avLst/>
              <a:gdLst/>
              <a:ahLst/>
              <a:cxnLst/>
              <a:rect l="l" t="t" r="r" b="b"/>
              <a:pathLst>
                <a:path w="2001" h="1581" extrusionOk="0">
                  <a:moveTo>
                    <a:pt x="934" y="1"/>
                  </a:moveTo>
                  <a:cubicBezTo>
                    <a:pt x="762" y="1"/>
                    <a:pt x="591" y="49"/>
                    <a:pt x="439" y="149"/>
                  </a:cubicBezTo>
                  <a:cubicBezTo>
                    <a:pt x="158" y="334"/>
                    <a:pt x="0" y="696"/>
                    <a:pt x="46" y="997"/>
                  </a:cubicBezTo>
                  <a:cubicBezTo>
                    <a:pt x="55" y="1049"/>
                    <a:pt x="69" y="1099"/>
                    <a:pt x="84" y="1150"/>
                  </a:cubicBezTo>
                  <a:cubicBezTo>
                    <a:pt x="90" y="1174"/>
                    <a:pt x="100" y="1199"/>
                    <a:pt x="112" y="1222"/>
                  </a:cubicBezTo>
                  <a:cubicBezTo>
                    <a:pt x="151" y="1298"/>
                    <a:pt x="176" y="1332"/>
                    <a:pt x="218" y="1376"/>
                  </a:cubicBezTo>
                  <a:cubicBezTo>
                    <a:pt x="318" y="1475"/>
                    <a:pt x="448" y="1540"/>
                    <a:pt x="589" y="1559"/>
                  </a:cubicBezTo>
                  <a:cubicBezTo>
                    <a:pt x="602" y="1562"/>
                    <a:pt x="613" y="1566"/>
                    <a:pt x="626" y="1568"/>
                  </a:cubicBezTo>
                  <a:cubicBezTo>
                    <a:pt x="633" y="1569"/>
                    <a:pt x="639" y="1569"/>
                    <a:pt x="645" y="1569"/>
                  </a:cubicBezTo>
                  <a:cubicBezTo>
                    <a:pt x="651" y="1569"/>
                    <a:pt x="658" y="1569"/>
                    <a:pt x="664" y="1568"/>
                  </a:cubicBezTo>
                  <a:cubicBezTo>
                    <a:pt x="718" y="1577"/>
                    <a:pt x="773" y="1581"/>
                    <a:pt x="829" y="1581"/>
                  </a:cubicBezTo>
                  <a:cubicBezTo>
                    <a:pt x="1220" y="1581"/>
                    <a:pt x="1651" y="1382"/>
                    <a:pt x="1826" y="1032"/>
                  </a:cubicBezTo>
                  <a:cubicBezTo>
                    <a:pt x="2001" y="684"/>
                    <a:pt x="1724" y="307"/>
                    <a:pt x="1434" y="138"/>
                  </a:cubicBezTo>
                  <a:cubicBezTo>
                    <a:pt x="1276" y="48"/>
                    <a:pt x="1104" y="1"/>
                    <a:pt x="9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39"/>
            <p:cNvSpPr/>
            <p:nvPr/>
          </p:nvSpPr>
          <p:spPr>
            <a:xfrm>
              <a:off x="977847" y="1744345"/>
              <a:ext cx="59287" cy="179317"/>
            </a:xfrm>
            <a:custGeom>
              <a:avLst/>
              <a:gdLst/>
              <a:ahLst/>
              <a:cxnLst/>
              <a:rect l="l" t="t" r="r" b="b"/>
              <a:pathLst>
                <a:path w="1344" h="4065" extrusionOk="0">
                  <a:moveTo>
                    <a:pt x="411" y="0"/>
                  </a:moveTo>
                  <a:cubicBezTo>
                    <a:pt x="283" y="80"/>
                    <a:pt x="145" y="142"/>
                    <a:pt x="0" y="186"/>
                  </a:cubicBezTo>
                  <a:cubicBezTo>
                    <a:pt x="393" y="1442"/>
                    <a:pt x="614" y="2741"/>
                    <a:pt x="816" y="4042"/>
                  </a:cubicBezTo>
                  <a:cubicBezTo>
                    <a:pt x="992" y="4046"/>
                    <a:pt x="1169" y="4055"/>
                    <a:pt x="1343" y="4064"/>
                  </a:cubicBezTo>
                  <a:cubicBezTo>
                    <a:pt x="1148" y="2683"/>
                    <a:pt x="882" y="1314"/>
                    <a:pt x="41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39"/>
            <p:cNvSpPr/>
            <p:nvPr/>
          </p:nvSpPr>
          <p:spPr>
            <a:xfrm>
              <a:off x="1457303" y="1769555"/>
              <a:ext cx="113949" cy="65766"/>
            </a:xfrm>
            <a:custGeom>
              <a:avLst/>
              <a:gdLst/>
              <a:ahLst/>
              <a:cxnLst/>
              <a:rect l="l" t="t" r="r" b="b"/>
              <a:pathLst>
                <a:path w="1821" h="1051" extrusionOk="0">
                  <a:moveTo>
                    <a:pt x="1007" y="0"/>
                  </a:moveTo>
                  <a:cubicBezTo>
                    <a:pt x="959" y="0"/>
                    <a:pt x="910" y="3"/>
                    <a:pt x="860" y="7"/>
                  </a:cubicBezTo>
                  <a:cubicBezTo>
                    <a:pt x="372" y="56"/>
                    <a:pt x="1" y="326"/>
                    <a:pt x="29" y="612"/>
                  </a:cubicBezTo>
                  <a:cubicBezTo>
                    <a:pt x="54" y="869"/>
                    <a:pt x="394" y="1051"/>
                    <a:pt x="816" y="1051"/>
                  </a:cubicBezTo>
                  <a:cubicBezTo>
                    <a:pt x="864" y="1051"/>
                    <a:pt x="912" y="1048"/>
                    <a:pt x="962" y="1044"/>
                  </a:cubicBezTo>
                  <a:cubicBezTo>
                    <a:pt x="1449" y="995"/>
                    <a:pt x="1821" y="724"/>
                    <a:pt x="1793" y="439"/>
                  </a:cubicBezTo>
                  <a:cubicBezTo>
                    <a:pt x="1768" y="182"/>
                    <a:pt x="1429" y="0"/>
                    <a:pt x="10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39" name="Google Shape;539;p39"/>
            <p:cNvGrpSpPr/>
            <p:nvPr/>
          </p:nvGrpSpPr>
          <p:grpSpPr>
            <a:xfrm>
              <a:off x="502978" y="1644404"/>
              <a:ext cx="1503632" cy="2353579"/>
              <a:chOff x="1879587" y="803010"/>
              <a:chExt cx="2053300" cy="3213954"/>
            </a:xfrm>
          </p:grpSpPr>
          <p:sp>
            <p:nvSpPr>
              <p:cNvPr id="540" name="Google Shape;540;p39"/>
              <p:cNvSpPr/>
              <p:nvPr/>
            </p:nvSpPr>
            <p:spPr>
              <a:xfrm>
                <a:off x="2603376" y="1418678"/>
                <a:ext cx="731908" cy="800058"/>
              </a:xfrm>
              <a:custGeom>
                <a:avLst/>
                <a:gdLst/>
                <a:ahLst/>
                <a:cxnLst/>
                <a:rect l="l" t="t" r="r" b="b"/>
                <a:pathLst>
                  <a:path w="12909" h="14111" extrusionOk="0">
                    <a:moveTo>
                      <a:pt x="2589" y="552"/>
                    </a:moveTo>
                    <a:cubicBezTo>
                      <a:pt x="2805" y="552"/>
                      <a:pt x="3021" y="563"/>
                      <a:pt x="3233" y="578"/>
                    </a:cubicBezTo>
                    <a:cubicBezTo>
                      <a:pt x="3931" y="621"/>
                      <a:pt x="4622" y="721"/>
                      <a:pt x="5311" y="832"/>
                    </a:cubicBezTo>
                    <a:cubicBezTo>
                      <a:pt x="6859" y="1080"/>
                      <a:pt x="8393" y="1405"/>
                      <a:pt x="9939" y="1660"/>
                    </a:cubicBezTo>
                    <a:cubicBezTo>
                      <a:pt x="10306" y="1719"/>
                      <a:pt x="10686" y="1759"/>
                      <a:pt x="11032" y="1891"/>
                    </a:cubicBezTo>
                    <a:cubicBezTo>
                      <a:pt x="11277" y="1984"/>
                      <a:pt x="11495" y="2152"/>
                      <a:pt x="11691" y="2330"/>
                    </a:cubicBezTo>
                    <a:cubicBezTo>
                      <a:pt x="11759" y="3503"/>
                      <a:pt x="11454" y="4654"/>
                      <a:pt x="10627" y="5515"/>
                    </a:cubicBezTo>
                    <a:cubicBezTo>
                      <a:pt x="10364" y="5789"/>
                      <a:pt x="9988" y="6153"/>
                      <a:pt x="9609" y="6237"/>
                    </a:cubicBezTo>
                    <a:cubicBezTo>
                      <a:pt x="9565" y="6247"/>
                      <a:pt x="9523" y="6252"/>
                      <a:pt x="9482" y="6252"/>
                    </a:cubicBezTo>
                    <a:cubicBezTo>
                      <a:pt x="9196" y="6252"/>
                      <a:pt x="8965" y="6029"/>
                      <a:pt x="8851" y="5765"/>
                    </a:cubicBezTo>
                    <a:cubicBezTo>
                      <a:pt x="8686" y="5383"/>
                      <a:pt x="8745" y="4928"/>
                      <a:pt x="8783" y="4528"/>
                    </a:cubicBezTo>
                    <a:cubicBezTo>
                      <a:pt x="8799" y="4351"/>
                      <a:pt x="8669" y="4266"/>
                      <a:pt x="8529" y="4266"/>
                    </a:cubicBezTo>
                    <a:cubicBezTo>
                      <a:pt x="8431" y="4266"/>
                      <a:pt x="8328" y="4308"/>
                      <a:pt x="8268" y="4389"/>
                    </a:cubicBezTo>
                    <a:cubicBezTo>
                      <a:pt x="7840" y="4972"/>
                      <a:pt x="7135" y="5649"/>
                      <a:pt x="6393" y="5789"/>
                    </a:cubicBezTo>
                    <a:cubicBezTo>
                      <a:pt x="6347" y="5798"/>
                      <a:pt x="6302" y="5802"/>
                      <a:pt x="6258" y="5802"/>
                    </a:cubicBezTo>
                    <a:cubicBezTo>
                      <a:pt x="5943" y="5802"/>
                      <a:pt x="5705" y="5586"/>
                      <a:pt x="5592" y="5279"/>
                    </a:cubicBezTo>
                    <a:cubicBezTo>
                      <a:pt x="5435" y="4857"/>
                      <a:pt x="5552" y="4380"/>
                      <a:pt x="5645" y="3958"/>
                    </a:cubicBezTo>
                    <a:cubicBezTo>
                      <a:pt x="5687" y="3760"/>
                      <a:pt x="5526" y="3610"/>
                      <a:pt x="5364" y="3610"/>
                    </a:cubicBezTo>
                    <a:cubicBezTo>
                      <a:pt x="5280" y="3610"/>
                      <a:pt x="5196" y="3650"/>
                      <a:pt x="5139" y="3744"/>
                    </a:cubicBezTo>
                    <a:cubicBezTo>
                      <a:pt x="4891" y="4159"/>
                      <a:pt x="4467" y="4840"/>
                      <a:pt x="3922" y="4840"/>
                    </a:cubicBezTo>
                    <a:cubicBezTo>
                      <a:pt x="3820" y="4840"/>
                      <a:pt x="3714" y="4816"/>
                      <a:pt x="3604" y="4762"/>
                    </a:cubicBezTo>
                    <a:cubicBezTo>
                      <a:pt x="3008" y="4471"/>
                      <a:pt x="2897" y="3594"/>
                      <a:pt x="2615" y="3062"/>
                    </a:cubicBezTo>
                    <a:cubicBezTo>
                      <a:pt x="2565" y="2968"/>
                      <a:pt x="2482" y="2927"/>
                      <a:pt x="2397" y="2927"/>
                    </a:cubicBezTo>
                    <a:cubicBezTo>
                      <a:pt x="2278" y="2927"/>
                      <a:pt x="2155" y="3006"/>
                      <a:pt x="2111" y="3128"/>
                    </a:cubicBezTo>
                    <a:cubicBezTo>
                      <a:pt x="1756" y="4116"/>
                      <a:pt x="1238" y="5037"/>
                      <a:pt x="578" y="5853"/>
                    </a:cubicBezTo>
                    <a:cubicBezTo>
                      <a:pt x="561" y="5001"/>
                      <a:pt x="574" y="4146"/>
                      <a:pt x="656" y="3298"/>
                    </a:cubicBezTo>
                    <a:cubicBezTo>
                      <a:pt x="731" y="2512"/>
                      <a:pt x="835" y="1460"/>
                      <a:pt x="1406" y="855"/>
                    </a:cubicBezTo>
                    <a:cubicBezTo>
                      <a:pt x="1492" y="763"/>
                      <a:pt x="1595" y="690"/>
                      <a:pt x="1709" y="635"/>
                    </a:cubicBezTo>
                    <a:cubicBezTo>
                      <a:pt x="1996" y="573"/>
                      <a:pt x="2293" y="552"/>
                      <a:pt x="2589" y="552"/>
                    </a:cubicBezTo>
                    <a:close/>
                    <a:moveTo>
                      <a:pt x="12179" y="3529"/>
                    </a:moveTo>
                    <a:cubicBezTo>
                      <a:pt x="12212" y="3933"/>
                      <a:pt x="12241" y="4338"/>
                      <a:pt x="12265" y="4742"/>
                    </a:cubicBezTo>
                    <a:cubicBezTo>
                      <a:pt x="12371" y="6592"/>
                      <a:pt x="12377" y="8448"/>
                      <a:pt x="12253" y="10299"/>
                    </a:cubicBezTo>
                    <a:lnTo>
                      <a:pt x="12254" y="10299"/>
                    </a:lnTo>
                    <a:cubicBezTo>
                      <a:pt x="12200" y="11078"/>
                      <a:pt x="12241" y="11995"/>
                      <a:pt x="11589" y="12551"/>
                    </a:cubicBezTo>
                    <a:cubicBezTo>
                      <a:pt x="11470" y="12652"/>
                      <a:pt x="11331" y="12713"/>
                      <a:pt x="11180" y="12749"/>
                    </a:cubicBezTo>
                    <a:cubicBezTo>
                      <a:pt x="11684" y="11856"/>
                      <a:pt x="11723" y="10685"/>
                      <a:pt x="11752" y="9704"/>
                    </a:cubicBezTo>
                    <a:cubicBezTo>
                      <a:pt x="11773" y="9024"/>
                      <a:pt x="11761" y="8344"/>
                      <a:pt x="11784" y="7664"/>
                    </a:cubicBezTo>
                    <a:cubicBezTo>
                      <a:pt x="11810" y="6835"/>
                      <a:pt x="11720" y="6042"/>
                      <a:pt x="11575" y="5228"/>
                    </a:cubicBezTo>
                    <a:cubicBezTo>
                      <a:pt x="11573" y="5216"/>
                      <a:pt x="11570" y="5203"/>
                      <a:pt x="11565" y="5192"/>
                    </a:cubicBezTo>
                    <a:cubicBezTo>
                      <a:pt x="11879" y="4687"/>
                      <a:pt x="12079" y="4121"/>
                      <a:pt x="12179" y="3529"/>
                    </a:cubicBezTo>
                    <a:close/>
                    <a:moveTo>
                      <a:pt x="2390" y="3905"/>
                    </a:moveTo>
                    <a:cubicBezTo>
                      <a:pt x="2642" y="4526"/>
                      <a:pt x="2902" y="5178"/>
                      <a:pt x="3611" y="5349"/>
                    </a:cubicBezTo>
                    <a:cubicBezTo>
                      <a:pt x="3717" y="5376"/>
                      <a:pt x="3820" y="5388"/>
                      <a:pt x="3919" y="5388"/>
                    </a:cubicBezTo>
                    <a:cubicBezTo>
                      <a:pt x="4330" y="5388"/>
                      <a:pt x="4677" y="5178"/>
                      <a:pt x="4968" y="4888"/>
                    </a:cubicBezTo>
                    <a:cubicBezTo>
                      <a:pt x="4975" y="5095"/>
                      <a:pt x="5008" y="5301"/>
                      <a:pt x="5088" y="5499"/>
                    </a:cubicBezTo>
                    <a:cubicBezTo>
                      <a:pt x="5263" y="5934"/>
                      <a:pt x="5618" y="6290"/>
                      <a:pt x="6097" y="6345"/>
                    </a:cubicBezTo>
                    <a:cubicBezTo>
                      <a:pt x="6146" y="6351"/>
                      <a:pt x="6196" y="6354"/>
                      <a:pt x="6245" y="6354"/>
                    </a:cubicBezTo>
                    <a:cubicBezTo>
                      <a:pt x="6723" y="6354"/>
                      <a:pt x="7187" y="6086"/>
                      <a:pt x="7570" y="5824"/>
                    </a:cubicBezTo>
                    <a:cubicBezTo>
                      <a:pt x="7800" y="5663"/>
                      <a:pt x="8016" y="5482"/>
                      <a:pt x="8215" y="5285"/>
                    </a:cubicBezTo>
                    <a:cubicBezTo>
                      <a:pt x="8254" y="5915"/>
                      <a:pt x="8468" y="6529"/>
                      <a:pt x="9131" y="6751"/>
                    </a:cubicBezTo>
                    <a:cubicBezTo>
                      <a:pt x="9243" y="6789"/>
                      <a:pt x="9353" y="6806"/>
                      <a:pt x="9462" y="6806"/>
                    </a:cubicBezTo>
                    <a:cubicBezTo>
                      <a:pt x="9967" y="6806"/>
                      <a:pt x="10436" y="6444"/>
                      <a:pt x="10803" y="6113"/>
                    </a:cubicBezTo>
                    <a:cubicBezTo>
                      <a:pt x="10911" y="6013"/>
                      <a:pt x="11013" y="5910"/>
                      <a:pt x="11109" y="5802"/>
                    </a:cubicBezTo>
                    <a:cubicBezTo>
                      <a:pt x="11200" y="6406"/>
                      <a:pt x="11254" y="7008"/>
                      <a:pt x="11232" y="7628"/>
                    </a:cubicBezTo>
                    <a:cubicBezTo>
                      <a:pt x="11209" y="8266"/>
                      <a:pt x="11217" y="8904"/>
                      <a:pt x="11205" y="9540"/>
                    </a:cubicBezTo>
                    <a:cubicBezTo>
                      <a:pt x="11189" y="10170"/>
                      <a:pt x="11163" y="10804"/>
                      <a:pt x="11043" y="11424"/>
                    </a:cubicBezTo>
                    <a:cubicBezTo>
                      <a:pt x="10946" y="11926"/>
                      <a:pt x="10794" y="12445"/>
                      <a:pt x="10450" y="12836"/>
                    </a:cubicBezTo>
                    <a:cubicBezTo>
                      <a:pt x="9979" y="12878"/>
                      <a:pt x="9509" y="12922"/>
                      <a:pt x="9038" y="12963"/>
                    </a:cubicBezTo>
                    <a:cubicBezTo>
                      <a:pt x="7148" y="13136"/>
                      <a:pt x="5257" y="13307"/>
                      <a:pt x="3365" y="13479"/>
                    </a:cubicBezTo>
                    <a:cubicBezTo>
                      <a:pt x="3062" y="13507"/>
                      <a:pt x="2721" y="13561"/>
                      <a:pt x="2395" y="13561"/>
                    </a:cubicBezTo>
                    <a:cubicBezTo>
                      <a:pt x="1922" y="13561"/>
                      <a:pt x="1480" y="13447"/>
                      <a:pt x="1228" y="12977"/>
                    </a:cubicBezTo>
                    <a:cubicBezTo>
                      <a:pt x="925" y="12416"/>
                      <a:pt x="938" y="11713"/>
                      <a:pt x="890" y="11095"/>
                    </a:cubicBezTo>
                    <a:cubicBezTo>
                      <a:pt x="790" y="9771"/>
                      <a:pt x="683" y="8446"/>
                      <a:pt x="622" y="7119"/>
                    </a:cubicBezTo>
                    <a:cubicBezTo>
                      <a:pt x="613" y="6946"/>
                      <a:pt x="608" y="6776"/>
                      <a:pt x="601" y="6604"/>
                    </a:cubicBezTo>
                    <a:cubicBezTo>
                      <a:pt x="656" y="6592"/>
                      <a:pt x="705" y="6562"/>
                      <a:pt x="740" y="6517"/>
                    </a:cubicBezTo>
                    <a:cubicBezTo>
                      <a:pt x="1421" y="5737"/>
                      <a:pt x="1977" y="4856"/>
                      <a:pt x="2390" y="3905"/>
                    </a:cubicBezTo>
                    <a:close/>
                    <a:moveTo>
                      <a:pt x="2715" y="1"/>
                    </a:moveTo>
                    <a:cubicBezTo>
                      <a:pt x="2580" y="1"/>
                      <a:pt x="2445" y="4"/>
                      <a:pt x="2310" y="10"/>
                    </a:cubicBezTo>
                    <a:cubicBezTo>
                      <a:pt x="2050" y="19"/>
                      <a:pt x="1793" y="51"/>
                      <a:pt x="1539" y="107"/>
                    </a:cubicBezTo>
                    <a:cubicBezTo>
                      <a:pt x="1500" y="116"/>
                      <a:pt x="1462" y="133"/>
                      <a:pt x="1430" y="157"/>
                    </a:cubicBezTo>
                    <a:cubicBezTo>
                      <a:pt x="670" y="530"/>
                      <a:pt x="391" y="1518"/>
                      <a:pt x="246" y="2280"/>
                    </a:cubicBezTo>
                    <a:cubicBezTo>
                      <a:pt x="1" y="3558"/>
                      <a:pt x="1" y="4884"/>
                      <a:pt x="35" y="6182"/>
                    </a:cubicBezTo>
                    <a:cubicBezTo>
                      <a:pt x="73" y="7642"/>
                      <a:pt x="185" y="9097"/>
                      <a:pt x="298" y="10554"/>
                    </a:cubicBezTo>
                    <a:cubicBezTo>
                      <a:pt x="391" y="11781"/>
                      <a:pt x="294" y="13820"/>
                      <a:pt x="1895" y="14079"/>
                    </a:cubicBezTo>
                    <a:cubicBezTo>
                      <a:pt x="2037" y="14102"/>
                      <a:pt x="2179" y="14111"/>
                      <a:pt x="2322" y="14111"/>
                    </a:cubicBezTo>
                    <a:cubicBezTo>
                      <a:pt x="2635" y="14111"/>
                      <a:pt x="2948" y="14069"/>
                      <a:pt x="3257" y="14042"/>
                    </a:cubicBezTo>
                    <a:lnTo>
                      <a:pt x="4783" y="13902"/>
                    </a:lnTo>
                    <a:cubicBezTo>
                      <a:pt x="5822" y="13808"/>
                      <a:pt x="6858" y="13713"/>
                      <a:pt x="7893" y="13620"/>
                    </a:cubicBezTo>
                    <a:cubicBezTo>
                      <a:pt x="8911" y="13527"/>
                      <a:pt x="9936" y="13456"/>
                      <a:pt x="10952" y="13341"/>
                    </a:cubicBezTo>
                    <a:cubicBezTo>
                      <a:pt x="11336" y="13297"/>
                      <a:pt x="11684" y="13204"/>
                      <a:pt x="11980" y="12942"/>
                    </a:cubicBezTo>
                    <a:cubicBezTo>
                      <a:pt x="12256" y="12695"/>
                      <a:pt x="12459" y="12361"/>
                      <a:pt x="12588" y="12016"/>
                    </a:cubicBezTo>
                    <a:cubicBezTo>
                      <a:pt x="12740" y="11610"/>
                      <a:pt x="12740" y="11158"/>
                      <a:pt x="12773" y="10728"/>
                    </a:cubicBezTo>
                    <a:cubicBezTo>
                      <a:pt x="12813" y="10229"/>
                      <a:pt x="12841" y="9725"/>
                      <a:pt x="12864" y="9225"/>
                    </a:cubicBezTo>
                    <a:cubicBezTo>
                      <a:pt x="12903" y="8213"/>
                      <a:pt x="12908" y="7201"/>
                      <a:pt x="12878" y="6187"/>
                    </a:cubicBezTo>
                    <a:cubicBezTo>
                      <a:pt x="12850" y="5164"/>
                      <a:pt x="12801" y="4137"/>
                      <a:pt x="12700" y="3121"/>
                    </a:cubicBezTo>
                    <a:cubicBezTo>
                      <a:pt x="12666" y="2794"/>
                      <a:pt x="12589" y="2496"/>
                      <a:pt x="12377" y="2240"/>
                    </a:cubicBezTo>
                    <a:cubicBezTo>
                      <a:pt x="12175" y="1991"/>
                      <a:pt x="11889" y="1752"/>
                      <a:pt x="11622" y="1573"/>
                    </a:cubicBezTo>
                    <a:cubicBezTo>
                      <a:pt x="10968" y="1139"/>
                      <a:pt x="10054" y="1125"/>
                      <a:pt x="9304" y="992"/>
                    </a:cubicBezTo>
                    <a:cubicBezTo>
                      <a:pt x="8447" y="840"/>
                      <a:pt x="7592" y="677"/>
                      <a:pt x="6738" y="520"/>
                    </a:cubicBezTo>
                    <a:cubicBezTo>
                      <a:pt x="5425" y="283"/>
                      <a:pt x="4060" y="1"/>
                      <a:pt x="27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9"/>
              <p:cNvSpPr/>
              <p:nvPr/>
            </p:nvSpPr>
            <p:spPr>
              <a:xfrm>
                <a:off x="3094879" y="1864597"/>
                <a:ext cx="101262" cy="89185"/>
              </a:xfrm>
              <a:custGeom>
                <a:avLst/>
                <a:gdLst/>
                <a:ahLst/>
                <a:cxnLst/>
                <a:rect l="l" t="t" r="r" b="b"/>
                <a:pathLst>
                  <a:path w="1786" h="1573" extrusionOk="0">
                    <a:moveTo>
                      <a:pt x="982" y="0"/>
                    </a:moveTo>
                    <a:cubicBezTo>
                      <a:pt x="866" y="0"/>
                      <a:pt x="749" y="29"/>
                      <a:pt x="639" y="80"/>
                    </a:cubicBezTo>
                    <a:cubicBezTo>
                      <a:pt x="446" y="173"/>
                      <a:pt x="287" y="353"/>
                      <a:pt x="185" y="540"/>
                    </a:cubicBezTo>
                    <a:cubicBezTo>
                      <a:pt x="65" y="763"/>
                      <a:pt x="1" y="1024"/>
                      <a:pt x="21" y="1278"/>
                    </a:cubicBezTo>
                    <a:cubicBezTo>
                      <a:pt x="32" y="1418"/>
                      <a:pt x="135" y="1554"/>
                      <a:pt x="286" y="1554"/>
                    </a:cubicBezTo>
                    <a:cubicBezTo>
                      <a:pt x="289" y="1554"/>
                      <a:pt x="293" y="1554"/>
                      <a:pt x="297" y="1553"/>
                    </a:cubicBezTo>
                    <a:cubicBezTo>
                      <a:pt x="437" y="1547"/>
                      <a:pt x="584" y="1431"/>
                      <a:pt x="573" y="1278"/>
                    </a:cubicBezTo>
                    <a:cubicBezTo>
                      <a:pt x="569" y="1225"/>
                      <a:pt x="569" y="1173"/>
                      <a:pt x="571" y="1121"/>
                    </a:cubicBezTo>
                    <a:cubicBezTo>
                      <a:pt x="573" y="1113"/>
                      <a:pt x="573" y="1104"/>
                      <a:pt x="573" y="1096"/>
                    </a:cubicBezTo>
                    <a:cubicBezTo>
                      <a:pt x="567" y="1081"/>
                      <a:pt x="584" y="1035"/>
                      <a:pt x="589" y="1019"/>
                    </a:cubicBezTo>
                    <a:cubicBezTo>
                      <a:pt x="600" y="978"/>
                      <a:pt x="608" y="903"/>
                      <a:pt x="635" y="869"/>
                    </a:cubicBezTo>
                    <a:cubicBezTo>
                      <a:pt x="639" y="861"/>
                      <a:pt x="644" y="852"/>
                      <a:pt x="649" y="844"/>
                    </a:cubicBezTo>
                    <a:cubicBezTo>
                      <a:pt x="661" y="821"/>
                      <a:pt x="673" y="798"/>
                      <a:pt x="686" y="776"/>
                    </a:cubicBezTo>
                    <a:cubicBezTo>
                      <a:pt x="700" y="755"/>
                      <a:pt x="716" y="732"/>
                      <a:pt x="731" y="710"/>
                    </a:cubicBezTo>
                    <a:cubicBezTo>
                      <a:pt x="735" y="703"/>
                      <a:pt x="740" y="698"/>
                      <a:pt x="746" y="692"/>
                    </a:cubicBezTo>
                    <a:cubicBezTo>
                      <a:pt x="761" y="675"/>
                      <a:pt x="779" y="657"/>
                      <a:pt x="797" y="639"/>
                    </a:cubicBezTo>
                    <a:cubicBezTo>
                      <a:pt x="805" y="630"/>
                      <a:pt x="814" y="623"/>
                      <a:pt x="823" y="615"/>
                    </a:cubicBezTo>
                    <a:lnTo>
                      <a:pt x="838" y="601"/>
                    </a:lnTo>
                    <a:cubicBezTo>
                      <a:pt x="851" y="592"/>
                      <a:pt x="866" y="586"/>
                      <a:pt x="872" y="581"/>
                    </a:cubicBezTo>
                    <a:cubicBezTo>
                      <a:pt x="881" y="577"/>
                      <a:pt x="893" y="570"/>
                      <a:pt x="904" y="565"/>
                    </a:cubicBezTo>
                    <a:cubicBezTo>
                      <a:pt x="921" y="560"/>
                      <a:pt x="937" y="554"/>
                      <a:pt x="954" y="551"/>
                    </a:cubicBezTo>
                    <a:cubicBezTo>
                      <a:pt x="954" y="549"/>
                      <a:pt x="954" y="549"/>
                      <a:pt x="956" y="549"/>
                    </a:cubicBezTo>
                    <a:lnTo>
                      <a:pt x="959" y="549"/>
                    </a:lnTo>
                    <a:cubicBezTo>
                      <a:pt x="970" y="549"/>
                      <a:pt x="988" y="551"/>
                      <a:pt x="1006" y="551"/>
                    </a:cubicBezTo>
                    <a:cubicBezTo>
                      <a:pt x="1012" y="553"/>
                      <a:pt x="1022" y="554"/>
                      <a:pt x="1027" y="556"/>
                    </a:cubicBezTo>
                    <a:cubicBezTo>
                      <a:pt x="1031" y="559"/>
                      <a:pt x="1034" y="561"/>
                      <a:pt x="1038" y="563"/>
                    </a:cubicBezTo>
                    <a:cubicBezTo>
                      <a:pt x="1047" y="568"/>
                      <a:pt x="1054" y="572"/>
                      <a:pt x="1063" y="577"/>
                    </a:cubicBezTo>
                    <a:cubicBezTo>
                      <a:pt x="1074" y="590"/>
                      <a:pt x="1092" y="601"/>
                      <a:pt x="1100" y="612"/>
                    </a:cubicBezTo>
                    <a:cubicBezTo>
                      <a:pt x="1106" y="616"/>
                      <a:pt x="1112" y="621"/>
                      <a:pt x="1115" y="628"/>
                    </a:cubicBezTo>
                    <a:cubicBezTo>
                      <a:pt x="1125" y="646"/>
                      <a:pt x="1138" y="663"/>
                      <a:pt x="1151" y="679"/>
                    </a:cubicBezTo>
                    <a:cubicBezTo>
                      <a:pt x="1156" y="688"/>
                      <a:pt x="1167" y="722"/>
                      <a:pt x="1177" y="733"/>
                    </a:cubicBezTo>
                    <a:cubicBezTo>
                      <a:pt x="1179" y="740"/>
                      <a:pt x="1182" y="745"/>
                      <a:pt x="1184" y="751"/>
                    </a:cubicBezTo>
                    <a:cubicBezTo>
                      <a:pt x="1193" y="778"/>
                      <a:pt x="1199" y="806"/>
                      <a:pt x="1204" y="835"/>
                    </a:cubicBezTo>
                    <a:cubicBezTo>
                      <a:pt x="1206" y="843"/>
                      <a:pt x="1208" y="854"/>
                      <a:pt x="1211" y="863"/>
                    </a:cubicBezTo>
                    <a:lnTo>
                      <a:pt x="1211" y="866"/>
                    </a:lnTo>
                    <a:cubicBezTo>
                      <a:pt x="1211" y="895"/>
                      <a:pt x="1215" y="924"/>
                      <a:pt x="1215" y="952"/>
                    </a:cubicBezTo>
                    <a:cubicBezTo>
                      <a:pt x="1220" y="1066"/>
                      <a:pt x="1208" y="1181"/>
                      <a:pt x="1197" y="1296"/>
                    </a:cubicBezTo>
                    <a:cubicBezTo>
                      <a:pt x="1184" y="1438"/>
                      <a:pt x="1327" y="1573"/>
                      <a:pt x="1464" y="1573"/>
                    </a:cubicBezTo>
                    <a:cubicBezTo>
                      <a:pt x="1467" y="1573"/>
                      <a:pt x="1471" y="1573"/>
                      <a:pt x="1474" y="1572"/>
                    </a:cubicBezTo>
                    <a:cubicBezTo>
                      <a:pt x="1635" y="1566"/>
                      <a:pt x="1736" y="1450"/>
                      <a:pt x="1749" y="1296"/>
                    </a:cubicBezTo>
                    <a:cubicBezTo>
                      <a:pt x="1770" y="1068"/>
                      <a:pt x="1785" y="837"/>
                      <a:pt x="1717" y="615"/>
                    </a:cubicBezTo>
                    <a:cubicBezTo>
                      <a:pt x="1655" y="405"/>
                      <a:pt x="1521" y="211"/>
                      <a:pt x="1330" y="96"/>
                    </a:cubicBezTo>
                    <a:cubicBezTo>
                      <a:pt x="1221" y="30"/>
                      <a:pt x="1102" y="0"/>
                      <a:pt x="9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9"/>
              <p:cNvSpPr/>
              <p:nvPr/>
            </p:nvSpPr>
            <p:spPr>
              <a:xfrm>
                <a:off x="2716146" y="1835058"/>
                <a:ext cx="133353" cy="98030"/>
              </a:xfrm>
              <a:custGeom>
                <a:avLst/>
                <a:gdLst/>
                <a:ahLst/>
                <a:cxnLst/>
                <a:rect l="l" t="t" r="r" b="b"/>
                <a:pathLst>
                  <a:path w="2352" h="1729" extrusionOk="0">
                    <a:moveTo>
                      <a:pt x="1273" y="0"/>
                    </a:moveTo>
                    <a:cubicBezTo>
                      <a:pt x="872" y="0"/>
                      <a:pt x="486" y="228"/>
                      <a:pt x="262" y="573"/>
                    </a:cubicBezTo>
                    <a:cubicBezTo>
                      <a:pt x="91" y="832"/>
                      <a:pt x="16" y="1145"/>
                      <a:pt x="5" y="1450"/>
                    </a:cubicBezTo>
                    <a:cubicBezTo>
                      <a:pt x="1" y="1590"/>
                      <a:pt x="129" y="1726"/>
                      <a:pt x="271" y="1726"/>
                    </a:cubicBezTo>
                    <a:cubicBezTo>
                      <a:pt x="274" y="1726"/>
                      <a:pt x="277" y="1726"/>
                      <a:pt x="281" y="1726"/>
                    </a:cubicBezTo>
                    <a:cubicBezTo>
                      <a:pt x="435" y="1719"/>
                      <a:pt x="553" y="1604"/>
                      <a:pt x="557" y="1450"/>
                    </a:cubicBezTo>
                    <a:lnTo>
                      <a:pt x="564" y="1344"/>
                    </a:lnTo>
                    <a:cubicBezTo>
                      <a:pt x="566" y="1333"/>
                      <a:pt x="566" y="1322"/>
                      <a:pt x="569" y="1310"/>
                    </a:cubicBezTo>
                    <a:cubicBezTo>
                      <a:pt x="569" y="1303"/>
                      <a:pt x="570" y="1295"/>
                      <a:pt x="573" y="1287"/>
                    </a:cubicBezTo>
                    <a:cubicBezTo>
                      <a:pt x="585" y="1226"/>
                      <a:pt x="597" y="1165"/>
                      <a:pt x="615" y="1105"/>
                    </a:cubicBezTo>
                    <a:cubicBezTo>
                      <a:pt x="624" y="1076"/>
                      <a:pt x="635" y="1048"/>
                      <a:pt x="646" y="1019"/>
                    </a:cubicBezTo>
                    <a:cubicBezTo>
                      <a:pt x="650" y="1013"/>
                      <a:pt x="665" y="978"/>
                      <a:pt x="665" y="978"/>
                    </a:cubicBezTo>
                    <a:cubicBezTo>
                      <a:pt x="694" y="917"/>
                      <a:pt x="729" y="860"/>
                      <a:pt x="769" y="808"/>
                    </a:cubicBezTo>
                    <a:cubicBezTo>
                      <a:pt x="778" y="799"/>
                      <a:pt x="795" y="774"/>
                      <a:pt x="797" y="774"/>
                    </a:cubicBezTo>
                    <a:cubicBezTo>
                      <a:pt x="820" y="747"/>
                      <a:pt x="844" y="724"/>
                      <a:pt x="870" y="701"/>
                    </a:cubicBezTo>
                    <a:cubicBezTo>
                      <a:pt x="879" y="692"/>
                      <a:pt x="889" y="684"/>
                      <a:pt x="899" y="676"/>
                    </a:cubicBezTo>
                    <a:cubicBezTo>
                      <a:pt x="901" y="674"/>
                      <a:pt x="906" y="672"/>
                      <a:pt x="915" y="666"/>
                    </a:cubicBezTo>
                    <a:cubicBezTo>
                      <a:pt x="936" y="653"/>
                      <a:pt x="956" y="640"/>
                      <a:pt x="979" y="626"/>
                    </a:cubicBezTo>
                    <a:cubicBezTo>
                      <a:pt x="988" y="623"/>
                      <a:pt x="1040" y="600"/>
                      <a:pt x="1042" y="598"/>
                    </a:cubicBezTo>
                    <a:cubicBezTo>
                      <a:pt x="1067" y="589"/>
                      <a:pt x="1093" y="580"/>
                      <a:pt x="1120" y="573"/>
                    </a:cubicBezTo>
                    <a:cubicBezTo>
                      <a:pt x="1138" y="569"/>
                      <a:pt x="1154" y="566"/>
                      <a:pt x="1172" y="562"/>
                    </a:cubicBezTo>
                    <a:cubicBezTo>
                      <a:pt x="1186" y="561"/>
                      <a:pt x="1233" y="554"/>
                      <a:pt x="1242" y="554"/>
                    </a:cubicBezTo>
                    <a:cubicBezTo>
                      <a:pt x="1274" y="554"/>
                      <a:pt x="1306" y="557"/>
                      <a:pt x="1338" y="557"/>
                    </a:cubicBezTo>
                    <a:lnTo>
                      <a:pt x="1349" y="557"/>
                    </a:lnTo>
                    <a:cubicBezTo>
                      <a:pt x="1354" y="558"/>
                      <a:pt x="1358" y="559"/>
                      <a:pt x="1363" y="561"/>
                    </a:cubicBezTo>
                    <a:cubicBezTo>
                      <a:pt x="1394" y="567"/>
                      <a:pt x="1424" y="576"/>
                      <a:pt x="1456" y="585"/>
                    </a:cubicBezTo>
                    <a:cubicBezTo>
                      <a:pt x="1465" y="589"/>
                      <a:pt x="1467" y="589"/>
                      <a:pt x="1469" y="589"/>
                    </a:cubicBezTo>
                    <a:cubicBezTo>
                      <a:pt x="1479" y="594"/>
                      <a:pt x="1488" y="600"/>
                      <a:pt x="1499" y="605"/>
                    </a:cubicBezTo>
                    <a:cubicBezTo>
                      <a:pt x="1516" y="613"/>
                      <a:pt x="1532" y="623"/>
                      <a:pt x="1546" y="634"/>
                    </a:cubicBezTo>
                    <a:cubicBezTo>
                      <a:pt x="1546" y="636"/>
                      <a:pt x="1592" y="671"/>
                      <a:pt x="1599" y="678"/>
                    </a:cubicBezTo>
                    <a:cubicBezTo>
                      <a:pt x="1610" y="691"/>
                      <a:pt x="1622" y="701"/>
                      <a:pt x="1633" y="716"/>
                    </a:cubicBezTo>
                    <a:cubicBezTo>
                      <a:pt x="1634" y="718"/>
                      <a:pt x="1634" y="718"/>
                      <a:pt x="1636" y="719"/>
                    </a:cubicBezTo>
                    <a:cubicBezTo>
                      <a:pt x="1650" y="741"/>
                      <a:pt x="1663" y="762"/>
                      <a:pt x="1676" y="784"/>
                    </a:cubicBezTo>
                    <a:cubicBezTo>
                      <a:pt x="1681" y="793"/>
                      <a:pt x="1706" y="848"/>
                      <a:pt x="1706" y="848"/>
                    </a:cubicBezTo>
                    <a:cubicBezTo>
                      <a:pt x="1713" y="874"/>
                      <a:pt x="1722" y="902"/>
                      <a:pt x="1731" y="930"/>
                    </a:cubicBezTo>
                    <a:cubicBezTo>
                      <a:pt x="1738" y="954"/>
                      <a:pt x="1744" y="979"/>
                      <a:pt x="1747" y="1005"/>
                    </a:cubicBezTo>
                    <a:cubicBezTo>
                      <a:pt x="1751" y="1019"/>
                      <a:pt x="1754" y="1035"/>
                      <a:pt x="1756" y="1051"/>
                    </a:cubicBezTo>
                    <a:cubicBezTo>
                      <a:pt x="1756" y="1055"/>
                      <a:pt x="1756" y="1053"/>
                      <a:pt x="1758" y="1060"/>
                    </a:cubicBezTo>
                    <a:cubicBezTo>
                      <a:pt x="1768" y="1191"/>
                      <a:pt x="1768" y="1322"/>
                      <a:pt x="1758" y="1453"/>
                    </a:cubicBezTo>
                    <a:cubicBezTo>
                      <a:pt x="1747" y="1594"/>
                      <a:pt x="1888" y="1728"/>
                      <a:pt x="2027" y="1728"/>
                    </a:cubicBezTo>
                    <a:cubicBezTo>
                      <a:pt x="2029" y="1728"/>
                      <a:pt x="2031" y="1728"/>
                      <a:pt x="2034" y="1728"/>
                    </a:cubicBezTo>
                    <a:cubicBezTo>
                      <a:pt x="2193" y="1720"/>
                      <a:pt x="2296" y="1607"/>
                      <a:pt x="2310" y="1453"/>
                    </a:cubicBezTo>
                    <a:cubicBezTo>
                      <a:pt x="2352" y="918"/>
                      <a:pt x="2224" y="314"/>
                      <a:pt x="1681" y="83"/>
                    </a:cubicBezTo>
                    <a:cubicBezTo>
                      <a:pt x="1547" y="26"/>
                      <a:pt x="1409" y="0"/>
                      <a:pt x="127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9"/>
              <p:cNvSpPr/>
              <p:nvPr/>
            </p:nvSpPr>
            <p:spPr>
              <a:xfrm>
                <a:off x="2934031" y="2028337"/>
                <a:ext cx="109426" cy="95138"/>
              </a:xfrm>
              <a:custGeom>
                <a:avLst/>
                <a:gdLst/>
                <a:ahLst/>
                <a:cxnLst/>
                <a:rect l="l" t="t" r="r" b="b"/>
                <a:pathLst>
                  <a:path w="1930" h="1678" extrusionOk="0">
                    <a:moveTo>
                      <a:pt x="1664" y="0"/>
                    </a:moveTo>
                    <a:cubicBezTo>
                      <a:pt x="1661" y="0"/>
                      <a:pt x="1657" y="0"/>
                      <a:pt x="1654" y="1"/>
                    </a:cubicBezTo>
                    <a:cubicBezTo>
                      <a:pt x="1504" y="7"/>
                      <a:pt x="1380" y="121"/>
                      <a:pt x="1377" y="276"/>
                    </a:cubicBezTo>
                    <a:cubicBezTo>
                      <a:pt x="1375" y="398"/>
                      <a:pt x="1373" y="521"/>
                      <a:pt x="1361" y="643"/>
                    </a:cubicBezTo>
                    <a:cubicBezTo>
                      <a:pt x="1358" y="654"/>
                      <a:pt x="1352" y="703"/>
                      <a:pt x="1349" y="712"/>
                    </a:cubicBezTo>
                    <a:cubicBezTo>
                      <a:pt x="1343" y="744"/>
                      <a:pt x="1335" y="777"/>
                      <a:pt x="1325" y="808"/>
                    </a:cubicBezTo>
                    <a:cubicBezTo>
                      <a:pt x="1318" y="830"/>
                      <a:pt x="1311" y="853"/>
                      <a:pt x="1302" y="875"/>
                    </a:cubicBezTo>
                    <a:cubicBezTo>
                      <a:pt x="1298" y="883"/>
                      <a:pt x="1293" y="892"/>
                      <a:pt x="1289" y="903"/>
                    </a:cubicBezTo>
                    <a:cubicBezTo>
                      <a:pt x="1275" y="927"/>
                      <a:pt x="1262" y="949"/>
                      <a:pt x="1249" y="974"/>
                    </a:cubicBezTo>
                    <a:cubicBezTo>
                      <a:pt x="1245" y="978"/>
                      <a:pt x="1241" y="984"/>
                      <a:pt x="1238" y="988"/>
                    </a:cubicBezTo>
                    <a:cubicBezTo>
                      <a:pt x="1225" y="1009"/>
                      <a:pt x="1209" y="1026"/>
                      <a:pt x="1191" y="1042"/>
                    </a:cubicBezTo>
                    <a:cubicBezTo>
                      <a:pt x="1180" y="1051"/>
                      <a:pt x="1171" y="1060"/>
                      <a:pt x="1160" y="1068"/>
                    </a:cubicBezTo>
                    <a:lnTo>
                      <a:pt x="1148" y="1083"/>
                    </a:lnTo>
                    <a:cubicBezTo>
                      <a:pt x="1139" y="1087"/>
                      <a:pt x="1130" y="1091"/>
                      <a:pt x="1121" y="1096"/>
                    </a:cubicBezTo>
                    <a:cubicBezTo>
                      <a:pt x="1112" y="1103"/>
                      <a:pt x="1102" y="1108"/>
                      <a:pt x="1092" y="1112"/>
                    </a:cubicBezTo>
                    <a:cubicBezTo>
                      <a:pt x="1077" y="1117"/>
                      <a:pt x="1063" y="1122"/>
                      <a:pt x="1048" y="1126"/>
                    </a:cubicBezTo>
                    <a:cubicBezTo>
                      <a:pt x="1044" y="1126"/>
                      <a:pt x="1039" y="1128"/>
                      <a:pt x="1032" y="1128"/>
                    </a:cubicBezTo>
                    <a:lnTo>
                      <a:pt x="973" y="1128"/>
                    </a:lnTo>
                    <a:cubicBezTo>
                      <a:pt x="967" y="1126"/>
                      <a:pt x="961" y="1126"/>
                      <a:pt x="955" y="1126"/>
                    </a:cubicBezTo>
                    <a:cubicBezTo>
                      <a:pt x="939" y="1122"/>
                      <a:pt x="924" y="1117"/>
                      <a:pt x="909" y="1111"/>
                    </a:cubicBezTo>
                    <a:cubicBezTo>
                      <a:pt x="900" y="1108"/>
                      <a:pt x="893" y="1106"/>
                      <a:pt x="885" y="1104"/>
                    </a:cubicBezTo>
                    <a:cubicBezTo>
                      <a:pt x="867" y="1093"/>
                      <a:pt x="845" y="1081"/>
                      <a:pt x="827" y="1070"/>
                    </a:cubicBezTo>
                    <a:cubicBezTo>
                      <a:pt x="813" y="1063"/>
                      <a:pt x="803" y="1056"/>
                      <a:pt x="792" y="1049"/>
                    </a:cubicBezTo>
                    <a:cubicBezTo>
                      <a:pt x="788" y="1047"/>
                      <a:pt x="786" y="1044"/>
                      <a:pt x="783" y="1042"/>
                    </a:cubicBezTo>
                    <a:cubicBezTo>
                      <a:pt x="767" y="1028"/>
                      <a:pt x="751" y="1013"/>
                      <a:pt x="737" y="997"/>
                    </a:cubicBezTo>
                    <a:cubicBezTo>
                      <a:pt x="721" y="984"/>
                      <a:pt x="708" y="968"/>
                      <a:pt x="696" y="951"/>
                    </a:cubicBezTo>
                    <a:lnTo>
                      <a:pt x="696" y="951"/>
                    </a:lnTo>
                    <a:cubicBezTo>
                      <a:pt x="705" y="969"/>
                      <a:pt x="708" y="976"/>
                      <a:pt x="708" y="976"/>
                    </a:cubicBezTo>
                    <a:cubicBezTo>
                      <a:pt x="708" y="976"/>
                      <a:pt x="684" y="930"/>
                      <a:pt x="680" y="920"/>
                    </a:cubicBezTo>
                    <a:cubicBezTo>
                      <a:pt x="663" y="894"/>
                      <a:pt x="648" y="869"/>
                      <a:pt x="635" y="841"/>
                    </a:cubicBezTo>
                    <a:cubicBezTo>
                      <a:pt x="632" y="836"/>
                      <a:pt x="632" y="834"/>
                      <a:pt x="630" y="832"/>
                    </a:cubicBezTo>
                    <a:cubicBezTo>
                      <a:pt x="630" y="829"/>
                      <a:pt x="630" y="826"/>
                      <a:pt x="628" y="824"/>
                    </a:cubicBezTo>
                    <a:cubicBezTo>
                      <a:pt x="608" y="766"/>
                      <a:pt x="591" y="706"/>
                      <a:pt x="580" y="647"/>
                    </a:cubicBezTo>
                    <a:cubicBezTo>
                      <a:pt x="574" y="624"/>
                      <a:pt x="570" y="603"/>
                      <a:pt x="569" y="581"/>
                    </a:cubicBezTo>
                    <a:cubicBezTo>
                      <a:pt x="566" y="565"/>
                      <a:pt x="566" y="545"/>
                      <a:pt x="564" y="538"/>
                    </a:cubicBezTo>
                    <a:cubicBezTo>
                      <a:pt x="560" y="477"/>
                      <a:pt x="560" y="417"/>
                      <a:pt x="560" y="356"/>
                    </a:cubicBezTo>
                    <a:cubicBezTo>
                      <a:pt x="562" y="214"/>
                      <a:pt x="438" y="79"/>
                      <a:pt x="294" y="79"/>
                    </a:cubicBezTo>
                    <a:cubicBezTo>
                      <a:pt x="291" y="79"/>
                      <a:pt x="288" y="79"/>
                      <a:pt x="284" y="79"/>
                    </a:cubicBezTo>
                    <a:cubicBezTo>
                      <a:pt x="133" y="83"/>
                      <a:pt x="12" y="204"/>
                      <a:pt x="7" y="356"/>
                    </a:cubicBezTo>
                    <a:cubicBezTo>
                      <a:pt x="1" y="822"/>
                      <a:pt x="148" y="1342"/>
                      <a:pt x="593" y="1572"/>
                    </a:cubicBezTo>
                    <a:cubicBezTo>
                      <a:pt x="724" y="1640"/>
                      <a:pt x="864" y="1677"/>
                      <a:pt x="1004" y="1677"/>
                    </a:cubicBezTo>
                    <a:cubicBezTo>
                      <a:pt x="1109" y="1677"/>
                      <a:pt x="1213" y="1657"/>
                      <a:pt x="1314" y="1613"/>
                    </a:cubicBezTo>
                    <a:cubicBezTo>
                      <a:pt x="1525" y="1526"/>
                      <a:pt x="1695" y="1345"/>
                      <a:pt x="1787" y="1137"/>
                    </a:cubicBezTo>
                    <a:cubicBezTo>
                      <a:pt x="1909" y="865"/>
                      <a:pt x="1927" y="574"/>
                      <a:pt x="1930" y="278"/>
                    </a:cubicBezTo>
                    <a:cubicBezTo>
                      <a:pt x="1930" y="136"/>
                      <a:pt x="1808" y="0"/>
                      <a:pt x="16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9"/>
              <p:cNvSpPr/>
              <p:nvPr/>
            </p:nvSpPr>
            <p:spPr>
              <a:xfrm>
                <a:off x="1879587" y="803010"/>
                <a:ext cx="2053300" cy="3213954"/>
              </a:xfrm>
              <a:custGeom>
                <a:avLst/>
                <a:gdLst/>
                <a:ahLst/>
                <a:cxnLst/>
                <a:rect l="l" t="t" r="r" b="b"/>
                <a:pathLst>
                  <a:path w="36215" h="56686" extrusionOk="0">
                    <a:moveTo>
                      <a:pt x="11030" y="550"/>
                    </a:moveTo>
                    <a:cubicBezTo>
                      <a:pt x="11200" y="550"/>
                      <a:pt x="11372" y="597"/>
                      <a:pt x="11530" y="687"/>
                    </a:cubicBezTo>
                    <a:cubicBezTo>
                      <a:pt x="11821" y="857"/>
                      <a:pt x="12097" y="1233"/>
                      <a:pt x="11923" y="1581"/>
                    </a:cubicBezTo>
                    <a:cubicBezTo>
                      <a:pt x="11747" y="1930"/>
                      <a:pt x="11316" y="2130"/>
                      <a:pt x="10926" y="2130"/>
                    </a:cubicBezTo>
                    <a:cubicBezTo>
                      <a:pt x="10870" y="2130"/>
                      <a:pt x="10814" y="2126"/>
                      <a:pt x="10760" y="2117"/>
                    </a:cubicBezTo>
                    <a:cubicBezTo>
                      <a:pt x="10754" y="2118"/>
                      <a:pt x="10747" y="2118"/>
                      <a:pt x="10741" y="2118"/>
                    </a:cubicBezTo>
                    <a:cubicBezTo>
                      <a:pt x="10735" y="2118"/>
                      <a:pt x="10729" y="2118"/>
                      <a:pt x="10722" y="2117"/>
                    </a:cubicBezTo>
                    <a:cubicBezTo>
                      <a:pt x="10709" y="2115"/>
                      <a:pt x="10698" y="2111"/>
                      <a:pt x="10685" y="2108"/>
                    </a:cubicBezTo>
                    <a:cubicBezTo>
                      <a:pt x="10544" y="2089"/>
                      <a:pt x="10414" y="2026"/>
                      <a:pt x="10314" y="1926"/>
                    </a:cubicBezTo>
                    <a:cubicBezTo>
                      <a:pt x="10272" y="1881"/>
                      <a:pt x="10247" y="1847"/>
                      <a:pt x="10208" y="1771"/>
                    </a:cubicBezTo>
                    <a:cubicBezTo>
                      <a:pt x="10196" y="1749"/>
                      <a:pt x="10186" y="1724"/>
                      <a:pt x="10180" y="1699"/>
                    </a:cubicBezTo>
                    <a:cubicBezTo>
                      <a:pt x="10165" y="1648"/>
                      <a:pt x="10151" y="1598"/>
                      <a:pt x="10142" y="1546"/>
                    </a:cubicBezTo>
                    <a:cubicBezTo>
                      <a:pt x="10096" y="1246"/>
                      <a:pt x="10254" y="883"/>
                      <a:pt x="10535" y="698"/>
                    </a:cubicBezTo>
                    <a:cubicBezTo>
                      <a:pt x="10687" y="598"/>
                      <a:pt x="10858" y="550"/>
                      <a:pt x="11030" y="550"/>
                    </a:cubicBezTo>
                    <a:close/>
                    <a:moveTo>
                      <a:pt x="24292" y="3007"/>
                    </a:moveTo>
                    <a:cubicBezTo>
                      <a:pt x="24507" y="3007"/>
                      <a:pt x="24732" y="3087"/>
                      <a:pt x="24880" y="3234"/>
                    </a:cubicBezTo>
                    <a:cubicBezTo>
                      <a:pt x="25125" y="3475"/>
                      <a:pt x="25183" y="3857"/>
                      <a:pt x="25015" y="4147"/>
                    </a:cubicBezTo>
                    <a:cubicBezTo>
                      <a:pt x="24867" y="4397"/>
                      <a:pt x="24619" y="4527"/>
                      <a:pt x="24339" y="4527"/>
                    </a:cubicBezTo>
                    <a:cubicBezTo>
                      <a:pt x="24249" y="4527"/>
                      <a:pt x="24156" y="4513"/>
                      <a:pt x="24063" y="4486"/>
                    </a:cubicBezTo>
                    <a:cubicBezTo>
                      <a:pt x="23860" y="4429"/>
                      <a:pt x="23649" y="4333"/>
                      <a:pt x="23481" y="4202"/>
                    </a:cubicBezTo>
                    <a:cubicBezTo>
                      <a:pt x="23415" y="4154"/>
                      <a:pt x="23361" y="4091"/>
                      <a:pt x="23322" y="4018"/>
                    </a:cubicBezTo>
                    <a:cubicBezTo>
                      <a:pt x="23317" y="4007"/>
                      <a:pt x="23312" y="3999"/>
                      <a:pt x="23310" y="3995"/>
                    </a:cubicBezTo>
                    <a:lnTo>
                      <a:pt x="23310" y="3995"/>
                    </a:lnTo>
                    <a:cubicBezTo>
                      <a:pt x="23312" y="3997"/>
                      <a:pt x="23313" y="3999"/>
                      <a:pt x="23314" y="3999"/>
                    </a:cubicBezTo>
                    <a:cubicBezTo>
                      <a:pt x="23315" y="3999"/>
                      <a:pt x="23314" y="3995"/>
                      <a:pt x="23310" y="3983"/>
                    </a:cubicBezTo>
                    <a:cubicBezTo>
                      <a:pt x="23308" y="3979"/>
                      <a:pt x="23301" y="3950"/>
                      <a:pt x="23299" y="3943"/>
                    </a:cubicBezTo>
                    <a:cubicBezTo>
                      <a:pt x="23293" y="3895"/>
                      <a:pt x="23293" y="3846"/>
                      <a:pt x="23300" y="3798"/>
                    </a:cubicBezTo>
                    <a:lnTo>
                      <a:pt x="23299" y="3798"/>
                    </a:lnTo>
                    <a:cubicBezTo>
                      <a:pt x="23339" y="3493"/>
                      <a:pt x="23576" y="3254"/>
                      <a:pt x="23853" y="3120"/>
                    </a:cubicBezTo>
                    <a:cubicBezTo>
                      <a:pt x="23887" y="3115"/>
                      <a:pt x="23918" y="3104"/>
                      <a:pt x="23948" y="3089"/>
                    </a:cubicBezTo>
                    <a:cubicBezTo>
                      <a:pt x="24049" y="3034"/>
                      <a:pt x="24169" y="3007"/>
                      <a:pt x="24292" y="3007"/>
                    </a:cubicBezTo>
                    <a:close/>
                    <a:moveTo>
                      <a:pt x="11860" y="2406"/>
                    </a:moveTo>
                    <a:cubicBezTo>
                      <a:pt x="12330" y="3720"/>
                      <a:pt x="12597" y="5090"/>
                      <a:pt x="12792" y="6470"/>
                    </a:cubicBezTo>
                    <a:cubicBezTo>
                      <a:pt x="12618" y="6461"/>
                      <a:pt x="12441" y="6452"/>
                      <a:pt x="12264" y="6448"/>
                    </a:cubicBezTo>
                    <a:cubicBezTo>
                      <a:pt x="12063" y="5147"/>
                      <a:pt x="11842" y="3848"/>
                      <a:pt x="11449" y="2592"/>
                    </a:cubicBezTo>
                    <a:cubicBezTo>
                      <a:pt x="11594" y="2549"/>
                      <a:pt x="11732" y="2486"/>
                      <a:pt x="11860" y="2406"/>
                    </a:cubicBezTo>
                    <a:close/>
                    <a:moveTo>
                      <a:pt x="23641" y="4918"/>
                    </a:moveTo>
                    <a:cubicBezTo>
                      <a:pt x="23674" y="4931"/>
                      <a:pt x="23707" y="4949"/>
                      <a:pt x="23742" y="4959"/>
                    </a:cubicBezTo>
                    <a:cubicBezTo>
                      <a:pt x="23791" y="4979"/>
                      <a:pt x="23842" y="4995"/>
                      <a:pt x="23892" y="5008"/>
                    </a:cubicBezTo>
                    <a:cubicBezTo>
                      <a:pt x="23544" y="6050"/>
                      <a:pt x="23144" y="7077"/>
                      <a:pt x="22658" y="8062"/>
                    </a:cubicBezTo>
                    <a:cubicBezTo>
                      <a:pt x="22555" y="8040"/>
                      <a:pt x="22451" y="8018"/>
                      <a:pt x="22349" y="7996"/>
                    </a:cubicBezTo>
                    <a:cubicBezTo>
                      <a:pt x="22703" y="6939"/>
                      <a:pt x="23135" y="5910"/>
                      <a:pt x="23641" y="4918"/>
                    </a:cubicBezTo>
                    <a:close/>
                    <a:moveTo>
                      <a:pt x="9429" y="7372"/>
                    </a:moveTo>
                    <a:cubicBezTo>
                      <a:pt x="9870" y="12570"/>
                      <a:pt x="10208" y="17782"/>
                      <a:pt x="10844" y="22962"/>
                    </a:cubicBezTo>
                    <a:cubicBezTo>
                      <a:pt x="11016" y="24369"/>
                      <a:pt x="11212" y="25772"/>
                      <a:pt x="11432" y="27174"/>
                    </a:cubicBezTo>
                    <a:cubicBezTo>
                      <a:pt x="10140" y="27056"/>
                      <a:pt x="8853" y="26890"/>
                      <a:pt x="7574" y="26667"/>
                    </a:cubicBezTo>
                    <a:cubicBezTo>
                      <a:pt x="6830" y="26540"/>
                      <a:pt x="6085" y="26394"/>
                      <a:pt x="5346" y="26226"/>
                    </a:cubicBezTo>
                    <a:cubicBezTo>
                      <a:pt x="5083" y="26167"/>
                      <a:pt x="4809" y="26104"/>
                      <a:pt x="4569" y="25979"/>
                    </a:cubicBezTo>
                    <a:cubicBezTo>
                      <a:pt x="4237" y="25806"/>
                      <a:pt x="4078" y="25537"/>
                      <a:pt x="3999" y="25179"/>
                    </a:cubicBezTo>
                    <a:cubicBezTo>
                      <a:pt x="3842" y="24468"/>
                      <a:pt x="3824" y="23706"/>
                      <a:pt x="3749" y="22983"/>
                    </a:cubicBezTo>
                    <a:lnTo>
                      <a:pt x="3749" y="22985"/>
                    </a:lnTo>
                    <a:cubicBezTo>
                      <a:pt x="3667" y="22180"/>
                      <a:pt x="3586" y="21376"/>
                      <a:pt x="3508" y="20573"/>
                    </a:cubicBezTo>
                    <a:cubicBezTo>
                      <a:pt x="3356" y="19003"/>
                      <a:pt x="3212" y="17431"/>
                      <a:pt x="3079" y="15860"/>
                    </a:cubicBezTo>
                    <a:cubicBezTo>
                      <a:pt x="2969" y="14564"/>
                      <a:pt x="2896" y="13273"/>
                      <a:pt x="3086" y="11980"/>
                    </a:cubicBezTo>
                    <a:cubicBezTo>
                      <a:pt x="3156" y="11484"/>
                      <a:pt x="3358" y="11136"/>
                      <a:pt x="3695" y="10768"/>
                    </a:cubicBezTo>
                    <a:cubicBezTo>
                      <a:pt x="4104" y="10322"/>
                      <a:pt x="4576" y="9933"/>
                      <a:pt x="5069" y="9584"/>
                    </a:cubicBezTo>
                    <a:cubicBezTo>
                      <a:pt x="5559" y="9237"/>
                      <a:pt x="6081" y="8950"/>
                      <a:pt x="6599" y="8652"/>
                    </a:cubicBezTo>
                    <a:cubicBezTo>
                      <a:pt x="7052" y="8393"/>
                      <a:pt x="7502" y="8136"/>
                      <a:pt x="7976" y="7915"/>
                    </a:cubicBezTo>
                    <a:cubicBezTo>
                      <a:pt x="8445" y="7695"/>
                      <a:pt x="8934" y="7524"/>
                      <a:pt x="9429" y="7372"/>
                    </a:cubicBezTo>
                    <a:close/>
                    <a:moveTo>
                      <a:pt x="11858" y="6995"/>
                    </a:moveTo>
                    <a:cubicBezTo>
                      <a:pt x="12812" y="6995"/>
                      <a:pt x="13766" y="7084"/>
                      <a:pt x="14713" y="7197"/>
                    </a:cubicBezTo>
                    <a:cubicBezTo>
                      <a:pt x="17050" y="7477"/>
                      <a:pt x="19364" y="7934"/>
                      <a:pt x="21664" y="8416"/>
                    </a:cubicBezTo>
                    <a:cubicBezTo>
                      <a:pt x="22773" y="8648"/>
                      <a:pt x="23891" y="8864"/>
                      <a:pt x="24991" y="9136"/>
                    </a:cubicBezTo>
                    <a:cubicBezTo>
                      <a:pt x="25589" y="9284"/>
                      <a:pt x="26214" y="9480"/>
                      <a:pt x="26680" y="9904"/>
                    </a:cubicBezTo>
                    <a:cubicBezTo>
                      <a:pt x="27148" y="10328"/>
                      <a:pt x="27403" y="10904"/>
                      <a:pt x="27546" y="11509"/>
                    </a:cubicBezTo>
                    <a:cubicBezTo>
                      <a:pt x="27685" y="12102"/>
                      <a:pt x="27731" y="12711"/>
                      <a:pt x="27804" y="13314"/>
                    </a:cubicBezTo>
                    <a:cubicBezTo>
                      <a:pt x="27890" y="14045"/>
                      <a:pt x="27965" y="14778"/>
                      <a:pt x="28014" y="15514"/>
                    </a:cubicBezTo>
                    <a:cubicBezTo>
                      <a:pt x="28105" y="16886"/>
                      <a:pt x="28106" y="18263"/>
                      <a:pt x="28019" y="19637"/>
                    </a:cubicBezTo>
                    <a:cubicBezTo>
                      <a:pt x="27930" y="20990"/>
                      <a:pt x="27796" y="22364"/>
                      <a:pt x="27519" y="23692"/>
                    </a:cubicBezTo>
                    <a:cubicBezTo>
                      <a:pt x="27405" y="24245"/>
                      <a:pt x="27260" y="24813"/>
                      <a:pt x="26996" y="25313"/>
                    </a:cubicBezTo>
                    <a:cubicBezTo>
                      <a:pt x="26709" y="25855"/>
                      <a:pt x="26251" y="26138"/>
                      <a:pt x="25671" y="26303"/>
                    </a:cubicBezTo>
                    <a:cubicBezTo>
                      <a:pt x="24987" y="26497"/>
                      <a:pt x="24271" y="26604"/>
                      <a:pt x="23571" y="26720"/>
                    </a:cubicBezTo>
                    <a:cubicBezTo>
                      <a:pt x="22796" y="26851"/>
                      <a:pt x="22018" y="26961"/>
                      <a:pt x="21239" y="27049"/>
                    </a:cubicBezTo>
                    <a:cubicBezTo>
                      <a:pt x="19732" y="27224"/>
                      <a:pt x="18222" y="27326"/>
                      <a:pt x="16707" y="27356"/>
                    </a:cubicBezTo>
                    <a:cubicBezTo>
                      <a:pt x="16374" y="27363"/>
                      <a:pt x="16041" y="27367"/>
                      <a:pt x="15708" y="27367"/>
                    </a:cubicBezTo>
                    <a:cubicBezTo>
                      <a:pt x="14467" y="27367"/>
                      <a:pt x="13227" y="27318"/>
                      <a:pt x="11988" y="27220"/>
                    </a:cubicBezTo>
                    <a:cubicBezTo>
                      <a:pt x="11989" y="27198"/>
                      <a:pt x="11987" y="27178"/>
                      <a:pt x="11984" y="27158"/>
                    </a:cubicBezTo>
                    <a:cubicBezTo>
                      <a:pt x="11175" y="22056"/>
                      <a:pt x="10749" y="16909"/>
                      <a:pt x="10338" y="11764"/>
                    </a:cubicBezTo>
                    <a:cubicBezTo>
                      <a:pt x="10219" y="10266"/>
                      <a:pt x="10101" y="8767"/>
                      <a:pt x="9972" y="7269"/>
                    </a:cubicBezTo>
                    <a:cubicBezTo>
                      <a:pt x="9970" y="7244"/>
                      <a:pt x="9965" y="7219"/>
                      <a:pt x="9956" y="7196"/>
                    </a:cubicBezTo>
                    <a:cubicBezTo>
                      <a:pt x="10535" y="7025"/>
                      <a:pt x="11158" y="6998"/>
                      <a:pt x="11754" y="6995"/>
                    </a:cubicBezTo>
                    <a:cubicBezTo>
                      <a:pt x="11788" y="6995"/>
                      <a:pt x="11823" y="6995"/>
                      <a:pt x="11858" y="6995"/>
                    </a:cubicBezTo>
                    <a:close/>
                    <a:moveTo>
                      <a:pt x="21964" y="27509"/>
                    </a:moveTo>
                    <a:lnTo>
                      <a:pt x="21964" y="27509"/>
                    </a:lnTo>
                    <a:cubicBezTo>
                      <a:pt x="21342" y="28236"/>
                      <a:pt x="20430" y="28715"/>
                      <a:pt x="19470" y="28772"/>
                    </a:cubicBezTo>
                    <a:cubicBezTo>
                      <a:pt x="19401" y="28776"/>
                      <a:pt x="19333" y="28778"/>
                      <a:pt x="19264" y="28778"/>
                    </a:cubicBezTo>
                    <a:cubicBezTo>
                      <a:pt x="18401" y="28778"/>
                      <a:pt x="17570" y="28455"/>
                      <a:pt x="16916" y="27902"/>
                    </a:cubicBezTo>
                    <a:cubicBezTo>
                      <a:pt x="18605" y="27859"/>
                      <a:pt x="20289" y="27728"/>
                      <a:pt x="21964" y="27509"/>
                    </a:cubicBezTo>
                    <a:close/>
                    <a:moveTo>
                      <a:pt x="27494" y="25543"/>
                    </a:moveTo>
                    <a:cubicBezTo>
                      <a:pt x="28541" y="26105"/>
                      <a:pt x="29549" y="26734"/>
                      <a:pt x="30514" y="27425"/>
                    </a:cubicBezTo>
                    <a:lnTo>
                      <a:pt x="30513" y="27425"/>
                    </a:lnTo>
                    <a:cubicBezTo>
                      <a:pt x="30756" y="27599"/>
                      <a:pt x="30997" y="27777"/>
                      <a:pt x="31233" y="27961"/>
                    </a:cubicBezTo>
                    <a:cubicBezTo>
                      <a:pt x="31297" y="28009"/>
                      <a:pt x="31467" y="28107"/>
                      <a:pt x="31497" y="28191"/>
                    </a:cubicBezTo>
                    <a:cubicBezTo>
                      <a:pt x="31527" y="28270"/>
                      <a:pt x="31483" y="28288"/>
                      <a:pt x="31408" y="28330"/>
                    </a:cubicBezTo>
                    <a:cubicBezTo>
                      <a:pt x="31167" y="28458"/>
                      <a:pt x="30849" y="28478"/>
                      <a:pt x="30586" y="28522"/>
                    </a:cubicBezTo>
                    <a:cubicBezTo>
                      <a:pt x="30258" y="28577"/>
                      <a:pt x="29924" y="28613"/>
                      <a:pt x="29592" y="28639"/>
                    </a:cubicBezTo>
                    <a:cubicBezTo>
                      <a:pt x="29498" y="28644"/>
                      <a:pt x="29413" y="28697"/>
                      <a:pt x="29367" y="28779"/>
                    </a:cubicBezTo>
                    <a:cubicBezTo>
                      <a:pt x="28490" y="27975"/>
                      <a:pt x="27574" y="27213"/>
                      <a:pt x="26629" y="26490"/>
                    </a:cubicBezTo>
                    <a:cubicBezTo>
                      <a:pt x="26920" y="26311"/>
                      <a:pt x="27174" y="26079"/>
                      <a:pt x="27366" y="25775"/>
                    </a:cubicBezTo>
                    <a:cubicBezTo>
                      <a:pt x="27413" y="25700"/>
                      <a:pt x="27452" y="25622"/>
                      <a:pt x="27494" y="25543"/>
                    </a:cubicBezTo>
                    <a:close/>
                    <a:moveTo>
                      <a:pt x="4158" y="26362"/>
                    </a:moveTo>
                    <a:cubicBezTo>
                      <a:pt x="4349" y="26490"/>
                      <a:pt x="4569" y="26587"/>
                      <a:pt x="4807" y="26658"/>
                    </a:cubicBezTo>
                    <a:cubicBezTo>
                      <a:pt x="5540" y="26875"/>
                      <a:pt x="6313" y="26998"/>
                      <a:pt x="7064" y="27135"/>
                    </a:cubicBezTo>
                    <a:cubicBezTo>
                      <a:pt x="7817" y="27272"/>
                      <a:pt x="8572" y="27391"/>
                      <a:pt x="9329" y="27491"/>
                    </a:cubicBezTo>
                    <a:cubicBezTo>
                      <a:pt x="9945" y="27575"/>
                      <a:pt x="10564" y="27641"/>
                      <a:pt x="11183" y="27700"/>
                    </a:cubicBezTo>
                    <a:cubicBezTo>
                      <a:pt x="10506" y="28639"/>
                      <a:pt x="9830" y="29577"/>
                      <a:pt x="9152" y="30516"/>
                    </a:cubicBezTo>
                    <a:cubicBezTo>
                      <a:pt x="8801" y="31004"/>
                      <a:pt x="8474" y="31587"/>
                      <a:pt x="8011" y="31978"/>
                    </a:cubicBezTo>
                    <a:cubicBezTo>
                      <a:pt x="7694" y="32245"/>
                      <a:pt x="7309" y="32311"/>
                      <a:pt x="6916" y="32311"/>
                    </a:cubicBezTo>
                    <a:cubicBezTo>
                      <a:pt x="6725" y="32311"/>
                      <a:pt x="6531" y="32296"/>
                      <a:pt x="6343" y="32280"/>
                    </a:cubicBezTo>
                    <a:cubicBezTo>
                      <a:pt x="5016" y="32175"/>
                      <a:pt x="3698" y="31974"/>
                      <a:pt x="2400" y="31680"/>
                    </a:cubicBezTo>
                    <a:lnTo>
                      <a:pt x="2399" y="31681"/>
                    </a:lnTo>
                    <a:cubicBezTo>
                      <a:pt x="1906" y="31570"/>
                      <a:pt x="1222" y="31504"/>
                      <a:pt x="835" y="31143"/>
                    </a:cubicBezTo>
                    <a:cubicBezTo>
                      <a:pt x="381" y="30720"/>
                      <a:pt x="822" y="30088"/>
                      <a:pt x="1130" y="29724"/>
                    </a:cubicBezTo>
                    <a:cubicBezTo>
                      <a:pt x="2099" y="28579"/>
                      <a:pt x="3144" y="27492"/>
                      <a:pt x="4149" y="26377"/>
                    </a:cubicBezTo>
                    <a:cubicBezTo>
                      <a:pt x="4151" y="26373"/>
                      <a:pt x="4155" y="26366"/>
                      <a:pt x="4158" y="26362"/>
                    </a:cubicBezTo>
                    <a:close/>
                    <a:moveTo>
                      <a:pt x="26115" y="26738"/>
                    </a:moveTo>
                    <a:cubicBezTo>
                      <a:pt x="26134" y="26784"/>
                      <a:pt x="26165" y="26824"/>
                      <a:pt x="26205" y="26854"/>
                    </a:cubicBezTo>
                    <a:cubicBezTo>
                      <a:pt x="28174" y="28346"/>
                      <a:pt x="29997" y="30022"/>
                      <a:pt x="31647" y="31861"/>
                    </a:cubicBezTo>
                    <a:cubicBezTo>
                      <a:pt x="32064" y="32327"/>
                      <a:pt x="32497" y="32793"/>
                      <a:pt x="32865" y="33301"/>
                    </a:cubicBezTo>
                    <a:cubicBezTo>
                      <a:pt x="32906" y="33357"/>
                      <a:pt x="32943" y="33411"/>
                      <a:pt x="32977" y="33469"/>
                    </a:cubicBezTo>
                    <a:cubicBezTo>
                      <a:pt x="32354" y="34730"/>
                      <a:pt x="31503" y="35863"/>
                      <a:pt x="30467" y="36814"/>
                    </a:cubicBezTo>
                    <a:cubicBezTo>
                      <a:pt x="30459" y="36821"/>
                      <a:pt x="30453" y="36828"/>
                      <a:pt x="30447" y="36837"/>
                    </a:cubicBezTo>
                    <a:cubicBezTo>
                      <a:pt x="29403" y="36278"/>
                      <a:pt x="28449" y="35539"/>
                      <a:pt x="27612" y="34705"/>
                    </a:cubicBezTo>
                    <a:cubicBezTo>
                      <a:pt x="27512" y="31996"/>
                      <a:pt x="26987" y="29309"/>
                      <a:pt x="25973" y="26786"/>
                    </a:cubicBezTo>
                    <a:cubicBezTo>
                      <a:pt x="26022" y="26770"/>
                      <a:pt x="26069" y="26756"/>
                      <a:pt x="26115" y="26738"/>
                    </a:cubicBezTo>
                    <a:close/>
                    <a:moveTo>
                      <a:pt x="33274" y="34103"/>
                    </a:moveTo>
                    <a:cubicBezTo>
                      <a:pt x="33351" y="34373"/>
                      <a:pt x="33356" y="34658"/>
                      <a:pt x="33288" y="34930"/>
                    </a:cubicBezTo>
                    <a:cubicBezTo>
                      <a:pt x="33133" y="35536"/>
                      <a:pt x="32726" y="36021"/>
                      <a:pt x="32307" y="36468"/>
                    </a:cubicBezTo>
                    <a:cubicBezTo>
                      <a:pt x="32124" y="36664"/>
                      <a:pt x="31938" y="36889"/>
                      <a:pt x="31713" y="37044"/>
                    </a:cubicBezTo>
                    <a:cubicBezTo>
                      <a:pt x="31586" y="37130"/>
                      <a:pt x="31459" y="37164"/>
                      <a:pt x="31331" y="37164"/>
                    </a:cubicBezTo>
                    <a:cubicBezTo>
                      <a:pt x="31213" y="37164"/>
                      <a:pt x="31095" y="37135"/>
                      <a:pt x="30976" y="37091"/>
                    </a:cubicBezTo>
                    <a:lnTo>
                      <a:pt x="30975" y="37091"/>
                    </a:lnTo>
                    <a:cubicBezTo>
                      <a:pt x="31895" y="36223"/>
                      <a:pt x="32671" y="35215"/>
                      <a:pt x="33274" y="34103"/>
                    </a:cubicBezTo>
                    <a:close/>
                    <a:moveTo>
                      <a:pt x="11819" y="27758"/>
                    </a:moveTo>
                    <a:cubicBezTo>
                      <a:pt x="12069" y="27781"/>
                      <a:pt x="12318" y="27796"/>
                      <a:pt x="12567" y="27812"/>
                    </a:cubicBezTo>
                    <a:cubicBezTo>
                      <a:pt x="12174" y="30743"/>
                      <a:pt x="10588" y="33352"/>
                      <a:pt x="8740" y="35605"/>
                    </a:cubicBezTo>
                    <a:cubicBezTo>
                      <a:pt x="8695" y="35630"/>
                      <a:pt x="8661" y="35671"/>
                      <a:pt x="8645" y="35720"/>
                    </a:cubicBezTo>
                    <a:cubicBezTo>
                      <a:pt x="8636" y="35732"/>
                      <a:pt x="8624" y="35743"/>
                      <a:pt x="8617" y="35757"/>
                    </a:cubicBezTo>
                    <a:cubicBezTo>
                      <a:pt x="8123" y="36351"/>
                      <a:pt x="7607" y="36930"/>
                      <a:pt x="7084" y="37498"/>
                    </a:cubicBezTo>
                    <a:cubicBezTo>
                      <a:pt x="6883" y="37716"/>
                      <a:pt x="6682" y="37941"/>
                      <a:pt x="6468" y="38155"/>
                    </a:cubicBezTo>
                    <a:cubicBezTo>
                      <a:pt x="4958" y="37875"/>
                      <a:pt x="3581" y="37112"/>
                      <a:pt x="2541" y="35983"/>
                    </a:cubicBezTo>
                    <a:cubicBezTo>
                      <a:pt x="2716" y="35627"/>
                      <a:pt x="2905" y="35276"/>
                      <a:pt x="3100" y="34931"/>
                    </a:cubicBezTo>
                    <a:cubicBezTo>
                      <a:pt x="3542" y="34147"/>
                      <a:pt x="4021" y="33386"/>
                      <a:pt x="4500" y="32624"/>
                    </a:cubicBezTo>
                    <a:cubicBezTo>
                      <a:pt x="4830" y="32672"/>
                      <a:pt x="5161" y="32717"/>
                      <a:pt x="5492" y="32752"/>
                    </a:cubicBezTo>
                    <a:cubicBezTo>
                      <a:pt x="5935" y="32800"/>
                      <a:pt x="6408" y="32874"/>
                      <a:pt x="6870" y="32874"/>
                    </a:cubicBezTo>
                    <a:cubicBezTo>
                      <a:pt x="7125" y="32874"/>
                      <a:pt x="7377" y="32851"/>
                      <a:pt x="7619" y="32790"/>
                    </a:cubicBezTo>
                    <a:cubicBezTo>
                      <a:pt x="8226" y="32635"/>
                      <a:pt x="8626" y="32182"/>
                      <a:pt x="8981" y="31697"/>
                    </a:cubicBezTo>
                    <a:cubicBezTo>
                      <a:pt x="9935" y="30392"/>
                      <a:pt x="10874" y="29072"/>
                      <a:pt x="11819" y="27758"/>
                    </a:cubicBezTo>
                    <a:close/>
                    <a:moveTo>
                      <a:pt x="2296" y="36528"/>
                    </a:moveTo>
                    <a:cubicBezTo>
                      <a:pt x="3293" y="37551"/>
                      <a:pt x="4559" y="38273"/>
                      <a:pt x="5946" y="38610"/>
                    </a:cubicBezTo>
                    <a:cubicBezTo>
                      <a:pt x="5813" y="38711"/>
                      <a:pt x="5671" y="38800"/>
                      <a:pt x="5522" y="38877"/>
                    </a:cubicBezTo>
                    <a:cubicBezTo>
                      <a:pt x="5274" y="39002"/>
                      <a:pt x="5027" y="39055"/>
                      <a:pt x="4783" y="39055"/>
                    </a:cubicBezTo>
                    <a:cubicBezTo>
                      <a:pt x="4367" y="39055"/>
                      <a:pt x="3959" y="38901"/>
                      <a:pt x="3566" y="38685"/>
                    </a:cubicBezTo>
                    <a:cubicBezTo>
                      <a:pt x="3032" y="38391"/>
                      <a:pt x="2261" y="38012"/>
                      <a:pt x="2173" y="37334"/>
                    </a:cubicBezTo>
                    <a:cubicBezTo>
                      <a:pt x="2137" y="37064"/>
                      <a:pt x="2201" y="36787"/>
                      <a:pt x="2296" y="36528"/>
                    </a:cubicBezTo>
                    <a:close/>
                    <a:moveTo>
                      <a:pt x="33876" y="34754"/>
                    </a:moveTo>
                    <a:cubicBezTo>
                      <a:pt x="34772" y="35432"/>
                      <a:pt x="35487" y="36439"/>
                      <a:pt x="35487" y="37601"/>
                    </a:cubicBezTo>
                    <a:cubicBezTo>
                      <a:pt x="35490" y="38093"/>
                      <a:pt x="35306" y="38694"/>
                      <a:pt x="34899" y="39007"/>
                    </a:cubicBezTo>
                    <a:cubicBezTo>
                      <a:pt x="34767" y="39110"/>
                      <a:pt x="34631" y="39152"/>
                      <a:pt x="34495" y="39152"/>
                    </a:cubicBezTo>
                    <a:cubicBezTo>
                      <a:pt x="34011" y="39152"/>
                      <a:pt x="33532" y="38612"/>
                      <a:pt x="33249" y="38289"/>
                    </a:cubicBezTo>
                    <a:cubicBezTo>
                      <a:pt x="33232" y="38267"/>
                      <a:pt x="33209" y="38248"/>
                      <a:pt x="33183" y="38235"/>
                    </a:cubicBezTo>
                    <a:cubicBezTo>
                      <a:pt x="33174" y="38227"/>
                      <a:pt x="33165" y="38219"/>
                      <a:pt x="33156" y="38212"/>
                    </a:cubicBezTo>
                    <a:cubicBezTo>
                      <a:pt x="33115" y="38190"/>
                      <a:pt x="33065" y="38178"/>
                      <a:pt x="33014" y="38178"/>
                    </a:cubicBezTo>
                    <a:cubicBezTo>
                      <a:pt x="32918" y="38178"/>
                      <a:pt x="32821" y="38220"/>
                      <a:pt x="32779" y="38312"/>
                    </a:cubicBezTo>
                    <a:cubicBezTo>
                      <a:pt x="32767" y="38339"/>
                      <a:pt x="32754" y="38366"/>
                      <a:pt x="32739" y="38391"/>
                    </a:cubicBezTo>
                    <a:cubicBezTo>
                      <a:pt x="32734" y="38398"/>
                      <a:pt x="32715" y="38426"/>
                      <a:pt x="32708" y="38437"/>
                    </a:cubicBezTo>
                    <a:cubicBezTo>
                      <a:pt x="32677" y="38474"/>
                      <a:pt x="32642" y="38509"/>
                      <a:pt x="32604" y="38539"/>
                    </a:cubicBezTo>
                    <a:cubicBezTo>
                      <a:pt x="32593" y="38548"/>
                      <a:pt x="32564" y="38567"/>
                      <a:pt x="32558" y="38573"/>
                    </a:cubicBezTo>
                    <a:cubicBezTo>
                      <a:pt x="32540" y="38583"/>
                      <a:pt x="32520" y="38592"/>
                      <a:pt x="32500" y="38603"/>
                    </a:cubicBezTo>
                    <a:cubicBezTo>
                      <a:pt x="32498" y="38603"/>
                      <a:pt x="32454" y="38623"/>
                      <a:pt x="32443" y="38625"/>
                    </a:cubicBezTo>
                    <a:cubicBezTo>
                      <a:pt x="32415" y="38634"/>
                      <a:pt x="32386" y="38641"/>
                      <a:pt x="32357" y="38648"/>
                    </a:cubicBezTo>
                    <a:lnTo>
                      <a:pt x="32352" y="38648"/>
                    </a:lnTo>
                    <a:cubicBezTo>
                      <a:pt x="32344" y="38649"/>
                      <a:pt x="32336" y="38649"/>
                      <a:pt x="32329" y="38649"/>
                    </a:cubicBezTo>
                    <a:cubicBezTo>
                      <a:pt x="32326" y="38649"/>
                      <a:pt x="32323" y="38649"/>
                      <a:pt x="32320" y="38649"/>
                    </a:cubicBezTo>
                    <a:cubicBezTo>
                      <a:pt x="32310" y="38650"/>
                      <a:pt x="32301" y="38650"/>
                      <a:pt x="32291" y="38650"/>
                    </a:cubicBezTo>
                    <a:cubicBezTo>
                      <a:pt x="32271" y="38650"/>
                      <a:pt x="32250" y="38649"/>
                      <a:pt x="32231" y="38649"/>
                    </a:cubicBezTo>
                    <a:lnTo>
                      <a:pt x="32198" y="38643"/>
                    </a:lnTo>
                    <a:cubicBezTo>
                      <a:pt x="32170" y="38637"/>
                      <a:pt x="32143" y="38625"/>
                      <a:pt x="32114" y="38619"/>
                    </a:cubicBezTo>
                    <a:cubicBezTo>
                      <a:pt x="32107" y="38614"/>
                      <a:pt x="32107" y="38617"/>
                      <a:pt x="32105" y="38614"/>
                    </a:cubicBezTo>
                    <a:cubicBezTo>
                      <a:pt x="32097" y="38611"/>
                      <a:pt x="32089" y="38608"/>
                      <a:pt x="32081" y="38603"/>
                    </a:cubicBezTo>
                    <a:cubicBezTo>
                      <a:pt x="32055" y="38590"/>
                      <a:pt x="32030" y="38575"/>
                      <a:pt x="32006" y="38559"/>
                    </a:cubicBezTo>
                    <a:cubicBezTo>
                      <a:pt x="31995" y="38553"/>
                      <a:pt x="31986" y="38545"/>
                      <a:pt x="31978" y="38539"/>
                    </a:cubicBezTo>
                    <a:cubicBezTo>
                      <a:pt x="31978" y="38538"/>
                      <a:pt x="31977" y="38537"/>
                      <a:pt x="31976" y="38537"/>
                    </a:cubicBezTo>
                    <a:cubicBezTo>
                      <a:pt x="31955" y="38520"/>
                      <a:pt x="31936" y="38502"/>
                      <a:pt x="31918" y="38484"/>
                    </a:cubicBezTo>
                    <a:cubicBezTo>
                      <a:pt x="31906" y="38473"/>
                      <a:pt x="31896" y="38457"/>
                      <a:pt x="31885" y="38444"/>
                    </a:cubicBezTo>
                    <a:cubicBezTo>
                      <a:pt x="31883" y="38442"/>
                      <a:pt x="31854" y="38403"/>
                      <a:pt x="31849" y="38396"/>
                    </a:cubicBezTo>
                    <a:cubicBezTo>
                      <a:pt x="31838" y="38378"/>
                      <a:pt x="31829" y="38358"/>
                      <a:pt x="31821" y="38340"/>
                    </a:cubicBezTo>
                    <a:cubicBezTo>
                      <a:pt x="31821" y="38336"/>
                      <a:pt x="31803" y="38296"/>
                      <a:pt x="31801" y="38285"/>
                    </a:cubicBezTo>
                    <a:cubicBezTo>
                      <a:pt x="31788" y="38237"/>
                      <a:pt x="31777" y="38188"/>
                      <a:pt x="31769" y="38137"/>
                    </a:cubicBezTo>
                    <a:cubicBezTo>
                      <a:pt x="31766" y="38126"/>
                      <a:pt x="31766" y="38117"/>
                      <a:pt x="31764" y="38107"/>
                    </a:cubicBezTo>
                    <a:cubicBezTo>
                      <a:pt x="31762" y="38080"/>
                      <a:pt x="31760" y="38051"/>
                      <a:pt x="31760" y="38025"/>
                    </a:cubicBezTo>
                    <a:cubicBezTo>
                      <a:pt x="31760" y="37983"/>
                      <a:pt x="31755" y="37923"/>
                      <a:pt x="31764" y="37877"/>
                    </a:cubicBezTo>
                    <a:cubicBezTo>
                      <a:pt x="31764" y="37875"/>
                      <a:pt x="31766" y="37873"/>
                      <a:pt x="31766" y="37868"/>
                    </a:cubicBezTo>
                    <a:lnTo>
                      <a:pt x="31773" y="37828"/>
                    </a:lnTo>
                    <a:cubicBezTo>
                      <a:pt x="31780" y="37802"/>
                      <a:pt x="31787" y="37775"/>
                      <a:pt x="31793" y="37751"/>
                    </a:cubicBezTo>
                    <a:cubicBezTo>
                      <a:pt x="31797" y="37737"/>
                      <a:pt x="31801" y="37725"/>
                      <a:pt x="31806" y="37714"/>
                    </a:cubicBezTo>
                    <a:lnTo>
                      <a:pt x="31806" y="37714"/>
                    </a:lnTo>
                    <a:cubicBezTo>
                      <a:pt x="31803" y="37717"/>
                      <a:pt x="31801" y="37719"/>
                      <a:pt x="31799" y="37725"/>
                    </a:cubicBezTo>
                    <a:cubicBezTo>
                      <a:pt x="31800" y="37715"/>
                      <a:pt x="31805" y="37707"/>
                      <a:pt x="31810" y="37700"/>
                    </a:cubicBezTo>
                    <a:cubicBezTo>
                      <a:pt x="31810" y="37698"/>
                      <a:pt x="31810" y="37698"/>
                      <a:pt x="31812" y="37696"/>
                    </a:cubicBezTo>
                    <a:lnTo>
                      <a:pt x="31812" y="37694"/>
                    </a:lnTo>
                    <a:cubicBezTo>
                      <a:pt x="31821" y="37678"/>
                      <a:pt x="31833" y="37664"/>
                      <a:pt x="31837" y="37658"/>
                    </a:cubicBezTo>
                    <a:cubicBezTo>
                      <a:pt x="31840" y="37652"/>
                      <a:pt x="31844" y="37648"/>
                      <a:pt x="31848" y="37643"/>
                    </a:cubicBezTo>
                    <a:lnTo>
                      <a:pt x="31848" y="37641"/>
                    </a:lnTo>
                    <a:cubicBezTo>
                      <a:pt x="31866" y="37625"/>
                      <a:pt x="31881" y="37607"/>
                      <a:pt x="31901" y="37592"/>
                    </a:cubicBezTo>
                    <a:cubicBezTo>
                      <a:pt x="31911" y="37580"/>
                      <a:pt x="31920" y="37568"/>
                      <a:pt x="31928" y="37555"/>
                    </a:cubicBezTo>
                    <a:cubicBezTo>
                      <a:pt x="31986" y="37522"/>
                      <a:pt x="32042" y="37486"/>
                      <a:pt x="32096" y="37446"/>
                    </a:cubicBezTo>
                    <a:cubicBezTo>
                      <a:pt x="32587" y="37069"/>
                      <a:pt x="33043" y="36534"/>
                      <a:pt x="33387" y="36019"/>
                    </a:cubicBezTo>
                    <a:cubicBezTo>
                      <a:pt x="33639" y="35642"/>
                      <a:pt x="33823" y="35205"/>
                      <a:pt x="33876" y="34754"/>
                    </a:cubicBezTo>
                    <a:close/>
                    <a:moveTo>
                      <a:pt x="5508" y="40513"/>
                    </a:moveTo>
                    <a:cubicBezTo>
                      <a:pt x="5511" y="40513"/>
                      <a:pt x="5514" y="40514"/>
                      <a:pt x="5517" y="40514"/>
                    </a:cubicBezTo>
                    <a:cubicBezTo>
                      <a:pt x="5509" y="40515"/>
                      <a:pt x="5499" y="40518"/>
                      <a:pt x="5492" y="40518"/>
                    </a:cubicBezTo>
                    <a:cubicBezTo>
                      <a:pt x="5489" y="40518"/>
                      <a:pt x="5486" y="40518"/>
                      <a:pt x="5485" y="40516"/>
                    </a:cubicBezTo>
                    <a:cubicBezTo>
                      <a:pt x="5492" y="40515"/>
                      <a:pt x="5500" y="40513"/>
                      <a:pt x="5508" y="40513"/>
                    </a:cubicBezTo>
                    <a:close/>
                    <a:moveTo>
                      <a:pt x="2023" y="38235"/>
                    </a:moveTo>
                    <a:cubicBezTo>
                      <a:pt x="2172" y="38410"/>
                      <a:pt x="2343" y="38566"/>
                      <a:pt x="2532" y="38698"/>
                    </a:cubicBezTo>
                    <a:cubicBezTo>
                      <a:pt x="3142" y="39127"/>
                      <a:pt x="3857" y="39548"/>
                      <a:pt x="4612" y="39612"/>
                    </a:cubicBezTo>
                    <a:cubicBezTo>
                      <a:pt x="4662" y="39616"/>
                      <a:pt x="4711" y="39618"/>
                      <a:pt x="4759" y="39618"/>
                    </a:cubicBezTo>
                    <a:cubicBezTo>
                      <a:pt x="5023" y="39618"/>
                      <a:pt x="5275" y="39563"/>
                      <a:pt x="5516" y="39473"/>
                    </a:cubicBezTo>
                    <a:cubicBezTo>
                      <a:pt x="5546" y="39519"/>
                      <a:pt x="5589" y="39555"/>
                      <a:pt x="5639" y="39578"/>
                    </a:cubicBezTo>
                    <a:lnTo>
                      <a:pt x="5642" y="39578"/>
                    </a:lnTo>
                    <a:cubicBezTo>
                      <a:pt x="5644" y="39580"/>
                      <a:pt x="5648" y="39580"/>
                      <a:pt x="5653" y="39582"/>
                    </a:cubicBezTo>
                    <a:lnTo>
                      <a:pt x="5655" y="39584"/>
                    </a:lnTo>
                    <a:cubicBezTo>
                      <a:pt x="5658" y="39587"/>
                      <a:pt x="5662" y="39589"/>
                      <a:pt x="5666" y="39591"/>
                    </a:cubicBezTo>
                    <a:cubicBezTo>
                      <a:pt x="5686" y="39600"/>
                      <a:pt x="5706" y="39611"/>
                      <a:pt x="5723" y="39623"/>
                    </a:cubicBezTo>
                    <a:cubicBezTo>
                      <a:pt x="5728" y="39626"/>
                      <a:pt x="5739" y="39632"/>
                      <a:pt x="5746" y="39637"/>
                    </a:cubicBezTo>
                    <a:cubicBezTo>
                      <a:pt x="5747" y="39637"/>
                      <a:pt x="5749" y="39638"/>
                      <a:pt x="5750" y="39639"/>
                    </a:cubicBezTo>
                    <a:cubicBezTo>
                      <a:pt x="5751" y="39641"/>
                      <a:pt x="5754" y="39644"/>
                      <a:pt x="5755" y="39646"/>
                    </a:cubicBezTo>
                    <a:lnTo>
                      <a:pt x="5754" y="39646"/>
                    </a:lnTo>
                    <a:cubicBezTo>
                      <a:pt x="5756" y="39646"/>
                      <a:pt x="5756" y="39646"/>
                      <a:pt x="5756" y="39648"/>
                    </a:cubicBezTo>
                    <a:lnTo>
                      <a:pt x="5756" y="39646"/>
                    </a:lnTo>
                    <a:lnTo>
                      <a:pt x="5756" y="39646"/>
                    </a:lnTo>
                    <a:cubicBezTo>
                      <a:pt x="5757" y="39646"/>
                      <a:pt x="5757" y="39646"/>
                      <a:pt x="5757" y="39648"/>
                    </a:cubicBezTo>
                    <a:cubicBezTo>
                      <a:pt x="5765" y="39655"/>
                      <a:pt x="5772" y="39660"/>
                      <a:pt x="5778" y="39668"/>
                    </a:cubicBezTo>
                    <a:cubicBezTo>
                      <a:pt x="5794" y="39684"/>
                      <a:pt x="5810" y="39699"/>
                      <a:pt x="5825" y="39716"/>
                    </a:cubicBezTo>
                    <a:lnTo>
                      <a:pt x="5830" y="39721"/>
                    </a:lnTo>
                    <a:cubicBezTo>
                      <a:pt x="5830" y="39723"/>
                      <a:pt x="5832" y="39723"/>
                      <a:pt x="5834" y="39725"/>
                    </a:cubicBezTo>
                    <a:cubicBezTo>
                      <a:pt x="5839" y="39730"/>
                      <a:pt x="5843" y="39734"/>
                      <a:pt x="5843" y="39737"/>
                    </a:cubicBezTo>
                    <a:cubicBezTo>
                      <a:pt x="5841" y="39737"/>
                      <a:pt x="5841" y="39734"/>
                      <a:pt x="5839" y="39734"/>
                    </a:cubicBezTo>
                    <a:lnTo>
                      <a:pt x="5839" y="39734"/>
                    </a:lnTo>
                    <a:cubicBezTo>
                      <a:pt x="5858" y="39767"/>
                      <a:pt x="5878" y="39798"/>
                      <a:pt x="5898" y="39834"/>
                    </a:cubicBezTo>
                    <a:lnTo>
                      <a:pt x="5903" y="39843"/>
                    </a:lnTo>
                    <a:cubicBezTo>
                      <a:pt x="5905" y="39846"/>
                      <a:pt x="5905" y="39849"/>
                      <a:pt x="5907" y="39853"/>
                    </a:cubicBezTo>
                    <a:cubicBezTo>
                      <a:pt x="5908" y="39854"/>
                      <a:pt x="5908" y="39856"/>
                      <a:pt x="5909" y="39858"/>
                    </a:cubicBezTo>
                    <a:cubicBezTo>
                      <a:pt x="5915" y="39871"/>
                      <a:pt x="5919" y="39886"/>
                      <a:pt x="5923" y="39900"/>
                    </a:cubicBezTo>
                    <a:cubicBezTo>
                      <a:pt x="5930" y="39918"/>
                      <a:pt x="5934" y="39936"/>
                      <a:pt x="5938" y="39955"/>
                    </a:cubicBezTo>
                    <a:cubicBezTo>
                      <a:pt x="5941" y="39972"/>
                      <a:pt x="5943" y="39987"/>
                      <a:pt x="5947" y="40003"/>
                    </a:cubicBezTo>
                    <a:lnTo>
                      <a:pt x="5946" y="40030"/>
                    </a:lnTo>
                    <a:cubicBezTo>
                      <a:pt x="5949" y="40049"/>
                      <a:pt x="5949" y="40068"/>
                      <a:pt x="5946" y="40087"/>
                    </a:cubicBezTo>
                    <a:lnTo>
                      <a:pt x="5946" y="40114"/>
                    </a:lnTo>
                    <a:cubicBezTo>
                      <a:pt x="5946" y="40119"/>
                      <a:pt x="5945" y="40123"/>
                      <a:pt x="5944" y="40128"/>
                    </a:cubicBezTo>
                    <a:cubicBezTo>
                      <a:pt x="5941" y="40139"/>
                      <a:pt x="5937" y="40151"/>
                      <a:pt x="5935" y="40162"/>
                    </a:cubicBezTo>
                    <a:cubicBezTo>
                      <a:pt x="5931" y="40181"/>
                      <a:pt x="5925" y="40200"/>
                      <a:pt x="5918" y="40218"/>
                    </a:cubicBezTo>
                    <a:lnTo>
                      <a:pt x="5918" y="40223"/>
                    </a:lnTo>
                    <a:cubicBezTo>
                      <a:pt x="5916" y="40225"/>
                      <a:pt x="5916" y="40227"/>
                      <a:pt x="5914" y="40232"/>
                    </a:cubicBezTo>
                    <a:cubicBezTo>
                      <a:pt x="5903" y="40246"/>
                      <a:pt x="5896" y="40264"/>
                      <a:pt x="5886" y="40280"/>
                    </a:cubicBezTo>
                    <a:cubicBezTo>
                      <a:pt x="5881" y="40289"/>
                      <a:pt x="5875" y="40296"/>
                      <a:pt x="5870" y="40304"/>
                    </a:cubicBezTo>
                    <a:cubicBezTo>
                      <a:pt x="5869" y="40307"/>
                      <a:pt x="5868" y="40309"/>
                      <a:pt x="5866" y="40310"/>
                    </a:cubicBezTo>
                    <a:cubicBezTo>
                      <a:pt x="5844" y="40337"/>
                      <a:pt x="5822" y="40362"/>
                      <a:pt x="5797" y="40384"/>
                    </a:cubicBezTo>
                    <a:cubicBezTo>
                      <a:pt x="5791" y="40387"/>
                      <a:pt x="5768" y="40403"/>
                      <a:pt x="5764" y="40408"/>
                    </a:cubicBezTo>
                    <a:cubicBezTo>
                      <a:pt x="5750" y="40416"/>
                      <a:pt x="5736" y="40428"/>
                      <a:pt x="5731" y="40430"/>
                    </a:cubicBezTo>
                    <a:cubicBezTo>
                      <a:pt x="5714" y="40440"/>
                      <a:pt x="5698" y="40450"/>
                      <a:pt x="5680" y="40458"/>
                    </a:cubicBezTo>
                    <a:cubicBezTo>
                      <a:pt x="5672" y="40464"/>
                      <a:pt x="5664" y="40468"/>
                      <a:pt x="5656" y="40471"/>
                    </a:cubicBezTo>
                    <a:cubicBezTo>
                      <a:pt x="5647" y="40476"/>
                      <a:pt x="5645" y="40478"/>
                      <a:pt x="5645" y="40480"/>
                    </a:cubicBezTo>
                    <a:cubicBezTo>
                      <a:pt x="5614" y="40490"/>
                      <a:pt x="5583" y="40497"/>
                      <a:pt x="5552" y="40503"/>
                    </a:cubicBezTo>
                    <a:cubicBezTo>
                      <a:pt x="5542" y="40506"/>
                      <a:pt x="5531" y="40509"/>
                      <a:pt x="5521" y="40512"/>
                    </a:cubicBezTo>
                    <a:lnTo>
                      <a:pt x="5512" y="40512"/>
                    </a:lnTo>
                    <a:cubicBezTo>
                      <a:pt x="5503" y="40512"/>
                      <a:pt x="5495" y="40514"/>
                      <a:pt x="5484" y="40514"/>
                    </a:cubicBezTo>
                    <a:cubicBezTo>
                      <a:pt x="5465" y="40516"/>
                      <a:pt x="5447" y="40516"/>
                      <a:pt x="5428" y="40516"/>
                    </a:cubicBezTo>
                    <a:cubicBezTo>
                      <a:pt x="5415" y="40514"/>
                      <a:pt x="5403" y="40514"/>
                      <a:pt x="5391" y="40514"/>
                    </a:cubicBezTo>
                    <a:lnTo>
                      <a:pt x="5376" y="40514"/>
                    </a:lnTo>
                    <a:cubicBezTo>
                      <a:pt x="5383" y="40514"/>
                      <a:pt x="5396" y="40516"/>
                      <a:pt x="5401" y="40516"/>
                    </a:cubicBezTo>
                    <a:cubicBezTo>
                      <a:pt x="5399" y="40518"/>
                      <a:pt x="5397" y="40519"/>
                      <a:pt x="5394" y="40519"/>
                    </a:cubicBezTo>
                    <a:cubicBezTo>
                      <a:pt x="5389" y="40519"/>
                      <a:pt x="5383" y="40517"/>
                      <a:pt x="5376" y="40514"/>
                    </a:cubicBezTo>
                    <a:lnTo>
                      <a:pt x="5373" y="40514"/>
                    </a:lnTo>
                    <a:cubicBezTo>
                      <a:pt x="5339" y="40507"/>
                      <a:pt x="5289" y="40487"/>
                      <a:pt x="5273" y="40483"/>
                    </a:cubicBezTo>
                    <a:cubicBezTo>
                      <a:pt x="5262" y="40476"/>
                      <a:pt x="5251" y="40471"/>
                      <a:pt x="5237" y="40465"/>
                    </a:cubicBezTo>
                    <a:cubicBezTo>
                      <a:pt x="5214" y="40452"/>
                      <a:pt x="5187" y="40439"/>
                      <a:pt x="5162" y="40425"/>
                    </a:cubicBezTo>
                    <a:cubicBezTo>
                      <a:pt x="5021" y="40353"/>
                      <a:pt x="4884" y="40296"/>
                      <a:pt x="4723" y="40282"/>
                    </a:cubicBezTo>
                    <a:cubicBezTo>
                      <a:pt x="4718" y="40282"/>
                      <a:pt x="4713" y="40281"/>
                      <a:pt x="4707" y="40281"/>
                    </a:cubicBezTo>
                    <a:cubicBezTo>
                      <a:pt x="4667" y="40281"/>
                      <a:pt x="4627" y="40293"/>
                      <a:pt x="4593" y="40315"/>
                    </a:cubicBezTo>
                    <a:cubicBezTo>
                      <a:pt x="4519" y="40345"/>
                      <a:pt x="4462" y="40405"/>
                      <a:pt x="4439" y="40480"/>
                    </a:cubicBezTo>
                    <a:cubicBezTo>
                      <a:pt x="4350" y="40719"/>
                      <a:pt x="4159" y="40923"/>
                      <a:pt x="3977" y="41092"/>
                    </a:cubicBezTo>
                    <a:cubicBezTo>
                      <a:pt x="3798" y="41260"/>
                      <a:pt x="3591" y="41423"/>
                      <a:pt x="3363" y="41519"/>
                    </a:cubicBezTo>
                    <a:cubicBezTo>
                      <a:pt x="3202" y="41584"/>
                      <a:pt x="3025" y="41616"/>
                      <a:pt x="2845" y="41616"/>
                    </a:cubicBezTo>
                    <a:cubicBezTo>
                      <a:pt x="2415" y="41616"/>
                      <a:pt x="1972" y="41437"/>
                      <a:pt x="1700" y="41123"/>
                    </a:cubicBezTo>
                    <a:cubicBezTo>
                      <a:pt x="1362" y="40730"/>
                      <a:pt x="1196" y="40083"/>
                      <a:pt x="1282" y="39573"/>
                    </a:cubicBezTo>
                    <a:cubicBezTo>
                      <a:pt x="1369" y="39069"/>
                      <a:pt x="1641" y="38578"/>
                      <a:pt x="2023" y="38235"/>
                    </a:cubicBezTo>
                    <a:close/>
                    <a:moveTo>
                      <a:pt x="25440" y="26937"/>
                    </a:moveTo>
                    <a:cubicBezTo>
                      <a:pt x="26442" y="29424"/>
                      <a:pt x="26967" y="32070"/>
                      <a:pt x="27062" y="34743"/>
                    </a:cubicBezTo>
                    <a:cubicBezTo>
                      <a:pt x="27041" y="34800"/>
                      <a:pt x="27043" y="34864"/>
                      <a:pt x="27069" y="34920"/>
                    </a:cubicBezTo>
                    <a:cubicBezTo>
                      <a:pt x="27074" y="35145"/>
                      <a:pt x="27079" y="35368"/>
                      <a:pt x="27079" y="35593"/>
                    </a:cubicBezTo>
                    <a:cubicBezTo>
                      <a:pt x="27082" y="37080"/>
                      <a:pt x="26969" y="38577"/>
                      <a:pt x="26726" y="40046"/>
                    </a:cubicBezTo>
                    <a:cubicBezTo>
                      <a:pt x="26656" y="40467"/>
                      <a:pt x="26567" y="40899"/>
                      <a:pt x="26397" y="41296"/>
                    </a:cubicBezTo>
                    <a:cubicBezTo>
                      <a:pt x="26319" y="41335"/>
                      <a:pt x="26260" y="41412"/>
                      <a:pt x="26256" y="41525"/>
                    </a:cubicBezTo>
                    <a:cubicBezTo>
                      <a:pt x="26253" y="41542"/>
                      <a:pt x="26253" y="41562"/>
                      <a:pt x="26251" y="41581"/>
                    </a:cubicBezTo>
                    <a:cubicBezTo>
                      <a:pt x="26223" y="41632"/>
                      <a:pt x="26192" y="41682"/>
                      <a:pt x="26158" y="41731"/>
                    </a:cubicBezTo>
                    <a:cubicBezTo>
                      <a:pt x="25869" y="42148"/>
                      <a:pt x="25474" y="42341"/>
                      <a:pt x="25008" y="42493"/>
                    </a:cubicBezTo>
                    <a:cubicBezTo>
                      <a:pt x="24124" y="42782"/>
                      <a:pt x="23208" y="42964"/>
                      <a:pt x="22301" y="43160"/>
                    </a:cubicBezTo>
                    <a:cubicBezTo>
                      <a:pt x="21157" y="43407"/>
                      <a:pt x="20006" y="43628"/>
                      <a:pt x="18840" y="43732"/>
                    </a:cubicBezTo>
                    <a:cubicBezTo>
                      <a:pt x="18300" y="43780"/>
                      <a:pt x="17756" y="43804"/>
                      <a:pt x="17211" y="43804"/>
                    </a:cubicBezTo>
                    <a:cubicBezTo>
                      <a:pt x="15229" y="43804"/>
                      <a:pt x="13229" y="43486"/>
                      <a:pt x="11368" y="42833"/>
                    </a:cubicBezTo>
                    <a:cubicBezTo>
                      <a:pt x="10863" y="42659"/>
                      <a:pt x="10281" y="42455"/>
                      <a:pt x="9883" y="42082"/>
                    </a:cubicBezTo>
                    <a:cubicBezTo>
                      <a:pt x="9406" y="41634"/>
                      <a:pt x="9247" y="40896"/>
                      <a:pt x="9114" y="40284"/>
                    </a:cubicBezTo>
                    <a:cubicBezTo>
                      <a:pt x="8958" y="39569"/>
                      <a:pt x="8850" y="38847"/>
                      <a:pt x="8876" y="38115"/>
                    </a:cubicBezTo>
                    <a:cubicBezTo>
                      <a:pt x="8903" y="37392"/>
                      <a:pt x="9038" y="36679"/>
                      <a:pt x="9154" y="35968"/>
                    </a:cubicBezTo>
                    <a:cubicBezTo>
                      <a:pt x="9947" y="35001"/>
                      <a:pt x="10688" y="33992"/>
                      <a:pt x="11313" y="32910"/>
                    </a:cubicBezTo>
                    <a:cubicBezTo>
                      <a:pt x="12220" y="31346"/>
                      <a:pt x="12870" y="29641"/>
                      <a:pt x="13114" y="27848"/>
                    </a:cubicBezTo>
                    <a:cubicBezTo>
                      <a:pt x="13465" y="27867"/>
                      <a:pt x="13818" y="27883"/>
                      <a:pt x="14170" y="27894"/>
                    </a:cubicBezTo>
                    <a:cubicBezTo>
                      <a:pt x="14645" y="27910"/>
                      <a:pt x="15120" y="27917"/>
                      <a:pt x="15594" y="27917"/>
                    </a:cubicBezTo>
                    <a:cubicBezTo>
                      <a:pt x="15776" y="27917"/>
                      <a:pt x="15958" y="27916"/>
                      <a:pt x="16139" y="27914"/>
                    </a:cubicBezTo>
                    <a:cubicBezTo>
                      <a:pt x="16916" y="28796"/>
                      <a:pt x="18073" y="29331"/>
                      <a:pt x="19247" y="29331"/>
                    </a:cubicBezTo>
                    <a:cubicBezTo>
                      <a:pt x="19349" y="29331"/>
                      <a:pt x="19452" y="29327"/>
                      <a:pt x="19554" y="29319"/>
                    </a:cubicBezTo>
                    <a:cubicBezTo>
                      <a:pt x="20819" y="29215"/>
                      <a:pt x="21969" y="28523"/>
                      <a:pt x="22680" y="27480"/>
                    </a:cubicBezTo>
                    <a:cubicBezTo>
                      <a:pt x="22695" y="27457"/>
                      <a:pt x="22707" y="27434"/>
                      <a:pt x="22716" y="27409"/>
                    </a:cubicBezTo>
                    <a:cubicBezTo>
                      <a:pt x="23050" y="27361"/>
                      <a:pt x="23385" y="27309"/>
                      <a:pt x="23719" y="27255"/>
                    </a:cubicBezTo>
                    <a:cubicBezTo>
                      <a:pt x="24289" y="27160"/>
                      <a:pt x="24873" y="27074"/>
                      <a:pt x="25440" y="26937"/>
                    </a:cubicBezTo>
                    <a:close/>
                    <a:moveTo>
                      <a:pt x="9263" y="42193"/>
                    </a:moveTo>
                    <a:cubicBezTo>
                      <a:pt x="9479" y="42477"/>
                      <a:pt x="9750" y="42703"/>
                      <a:pt x="10084" y="42882"/>
                    </a:cubicBezTo>
                    <a:cubicBezTo>
                      <a:pt x="11045" y="43403"/>
                      <a:pt x="12153" y="43689"/>
                      <a:pt x="13218" y="43915"/>
                    </a:cubicBezTo>
                    <a:cubicBezTo>
                      <a:pt x="14547" y="44196"/>
                      <a:pt x="15905" y="44355"/>
                      <a:pt x="17266" y="44355"/>
                    </a:cubicBezTo>
                    <a:cubicBezTo>
                      <a:pt x="17430" y="44355"/>
                      <a:pt x="17595" y="44353"/>
                      <a:pt x="17760" y="44348"/>
                    </a:cubicBezTo>
                    <a:cubicBezTo>
                      <a:pt x="19010" y="44310"/>
                      <a:pt x="20251" y="44135"/>
                      <a:pt x="21477" y="43893"/>
                    </a:cubicBezTo>
                    <a:cubicBezTo>
                      <a:pt x="22489" y="43694"/>
                      <a:pt x="23504" y="43484"/>
                      <a:pt x="24498" y="43219"/>
                    </a:cubicBezTo>
                    <a:cubicBezTo>
                      <a:pt x="24960" y="43096"/>
                      <a:pt x="25454" y="42967"/>
                      <a:pt x="25874" y="42733"/>
                    </a:cubicBezTo>
                    <a:cubicBezTo>
                      <a:pt x="25988" y="42669"/>
                      <a:pt x="26097" y="42594"/>
                      <a:pt x="26195" y="42508"/>
                    </a:cubicBezTo>
                    <a:lnTo>
                      <a:pt x="26195" y="42508"/>
                    </a:lnTo>
                    <a:cubicBezTo>
                      <a:pt x="26076" y="44167"/>
                      <a:pt x="25836" y="45813"/>
                      <a:pt x="25475" y="47437"/>
                    </a:cubicBezTo>
                    <a:lnTo>
                      <a:pt x="25474" y="47437"/>
                    </a:lnTo>
                    <a:cubicBezTo>
                      <a:pt x="25370" y="47906"/>
                      <a:pt x="25242" y="48372"/>
                      <a:pt x="25117" y="48837"/>
                    </a:cubicBezTo>
                    <a:cubicBezTo>
                      <a:pt x="24184" y="49257"/>
                      <a:pt x="23144" y="49452"/>
                      <a:pt x="22098" y="49452"/>
                    </a:cubicBezTo>
                    <a:cubicBezTo>
                      <a:pt x="20946" y="49452"/>
                      <a:pt x="19786" y="49215"/>
                      <a:pt x="18757" y="48779"/>
                    </a:cubicBezTo>
                    <a:cubicBezTo>
                      <a:pt x="18778" y="47913"/>
                      <a:pt x="18851" y="47043"/>
                      <a:pt x="18814" y="46187"/>
                    </a:cubicBezTo>
                    <a:cubicBezTo>
                      <a:pt x="19246" y="46129"/>
                      <a:pt x="19680" y="46039"/>
                      <a:pt x="20083" y="45876"/>
                    </a:cubicBezTo>
                    <a:cubicBezTo>
                      <a:pt x="20223" y="45820"/>
                      <a:pt x="20319" y="45692"/>
                      <a:pt x="20278" y="45535"/>
                    </a:cubicBezTo>
                    <a:cubicBezTo>
                      <a:pt x="20246" y="45428"/>
                      <a:pt x="20130" y="45329"/>
                      <a:pt x="20011" y="45329"/>
                    </a:cubicBezTo>
                    <a:cubicBezTo>
                      <a:pt x="19986" y="45329"/>
                      <a:pt x="19961" y="45333"/>
                      <a:pt x="19937" y="45343"/>
                    </a:cubicBezTo>
                    <a:cubicBezTo>
                      <a:pt x="19498" y="45520"/>
                      <a:pt x="19026" y="45619"/>
                      <a:pt x="18553" y="45667"/>
                    </a:cubicBezTo>
                    <a:cubicBezTo>
                      <a:pt x="18338" y="45689"/>
                      <a:pt x="18119" y="45703"/>
                      <a:pt x="17900" y="45703"/>
                    </a:cubicBezTo>
                    <a:cubicBezTo>
                      <a:pt x="17642" y="45703"/>
                      <a:pt x="17384" y="45684"/>
                      <a:pt x="17133" y="45637"/>
                    </a:cubicBezTo>
                    <a:cubicBezTo>
                      <a:pt x="17112" y="45633"/>
                      <a:pt x="17091" y="45631"/>
                      <a:pt x="17070" y="45631"/>
                    </a:cubicBezTo>
                    <a:cubicBezTo>
                      <a:pt x="16946" y="45631"/>
                      <a:pt x="16829" y="45700"/>
                      <a:pt x="16793" y="45831"/>
                    </a:cubicBezTo>
                    <a:cubicBezTo>
                      <a:pt x="16757" y="45963"/>
                      <a:pt x="16839" y="46142"/>
                      <a:pt x="16987" y="46169"/>
                    </a:cubicBezTo>
                    <a:cubicBezTo>
                      <a:pt x="17291" y="46226"/>
                      <a:pt x="17603" y="46249"/>
                      <a:pt x="17913" y="46249"/>
                    </a:cubicBezTo>
                    <a:cubicBezTo>
                      <a:pt x="17941" y="46249"/>
                      <a:pt x="17969" y="46249"/>
                      <a:pt x="17996" y="46249"/>
                    </a:cubicBezTo>
                    <a:lnTo>
                      <a:pt x="17996" y="46249"/>
                    </a:lnTo>
                    <a:cubicBezTo>
                      <a:pt x="17732" y="47342"/>
                      <a:pt x="17367" y="48411"/>
                      <a:pt x="16989" y="49470"/>
                    </a:cubicBezTo>
                    <a:cubicBezTo>
                      <a:pt x="16968" y="49533"/>
                      <a:pt x="16943" y="49594"/>
                      <a:pt x="16921" y="49656"/>
                    </a:cubicBezTo>
                    <a:cubicBezTo>
                      <a:pt x="15963" y="49925"/>
                      <a:pt x="14960" y="50029"/>
                      <a:pt x="13963" y="50029"/>
                    </a:cubicBezTo>
                    <a:cubicBezTo>
                      <a:pt x="13689" y="50029"/>
                      <a:pt x="13415" y="50021"/>
                      <a:pt x="13143" y="50007"/>
                    </a:cubicBezTo>
                    <a:cubicBezTo>
                      <a:pt x="11875" y="49941"/>
                      <a:pt x="10548" y="49727"/>
                      <a:pt x="9402" y="49153"/>
                    </a:cubicBezTo>
                    <a:cubicBezTo>
                      <a:pt x="9400" y="49031"/>
                      <a:pt x="9395" y="48912"/>
                      <a:pt x="9393" y="48791"/>
                    </a:cubicBezTo>
                    <a:cubicBezTo>
                      <a:pt x="9329" y="46592"/>
                      <a:pt x="9302" y="44392"/>
                      <a:pt x="9263" y="42193"/>
                    </a:cubicBezTo>
                    <a:close/>
                    <a:moveTo>
                      <a:pt x="18752" y="49367"/>
                    </a:moveTo>
                    <a:cubicBezTo>
                      <a:pt x="19809" y="49775"/>
                      <a:pt x="20957" y="49995"/>
                      <a:pt x="22100" y="49995"/>
                    </a:cubicBezTo>
                    <a:cubicBezTo>
                      <a:pt x="23068" y="49995"/>
                      <a:pt x="24033" y="49837"/>
                      <a:pt x="24935" y="49502"/>
                    </a:cubicBezTo>
                    <a:lnTo>
                      <a:pt x="24935" y="49502"/>
                    </a:lnTo>
                    <a:cubicBezTo>
                      <a:pt x="24889" y="49678"/>
                      <a:pt x="24844" y="49859"/>
                      <a:pt x="24803" y="50038"/>
                    </a:cubicBezTo>
                    <a:cubicBezTo>
                      <a:pt x="24051" y="50349"/>
                      <a:pt x="23226" y="50455"/>
                      <a:pt x="22412" y="50455"/>
                    </a:cubicBezTo>
                    <a:cubicBezTo>
                      <a:pt x="22191" y="50455"/>
                      <a:pt x="21971" y="50447"/>
                      <a:pt x="21753" y="50433"/>
                    </a:cubicBezTo>
                    <a:cubicBezTo>
                      <a:pt x="20737" y="50367"/>
                      <a:pt x="19732" y="50156"/>
                      <a:pt x="18767" y="49833"/>
                    </a:cubicBezTo>
                    <a:cubicBezTo>
                      <a:pt x="18759" y="49678"/>
                      <a:pt x="18754" y="49524"/>
                      <a:pt x="18752" y="49367"/>
                    </a:cubicBezTo>
                    <a:close/>
                    <a:moveTo>
                      <a:pt x="9420" y="49769"/>
                    </a:moveTo>
                    <a:lnTo>
                      <a:pt x="9420" y="49769"/>
                    </a:lnTo>
                    <a:cubicBezTo>
                      <a:pt x="10557" y="50274"/>
                      <a:pt x="11827" y="50482"/>
                      <a:pt x="13059" y="50554"/>
                    </a:cubicBezTo>
                    <a:cubicBezTo>
                      <a:pt x="13363" y="50572"/>
                      <a:pt x="13671" y="50582"/>
                      <a:pt x="13979" y="50582"/>
                    </a:cubicBezTo>
                    <a:cubicBezTo>
                      <a:pt x="14889" y="50582"/>
                      <a:pt x="15806" y="50498"/>
                      <a:pt x="16689" y="50290"/>
                    </a:cubicBezTo>
                    <a:lnTo>
                      <a:pt x="16689" y="50290"/>
                    </a:lnTo>
                    <a:cubicBezTo>
                      <a:pt x="16602" y="50531"/>
                      <a:pt x="16515" y="50772"/>
                      <a:pt x="16425" y="51012"/>
                    </a:cubicBezTo>
                    <a:cubicBezTo>
                      <a:pt x="16422" y="51012"/>
                      <a:pt x="16419" y="51012"/>
                      <a:pt x="16417" y="51012"/>
                    </a:cubicBezTo>
                    <a:cubicBezTo>
                      <a:pt x="16410" y="51012"/>
                      <a:pt x="16404" y="51013"/>
                      <a:pt x="16398" y="51014"/>
                    </a:cubicBezTo>
                    <a:cubicBezTo>
                      <a:pt x="15413" y="51228"/>
                      <a:pt x="14404" y="51330"/>
                      <a:pt x="13400" y="51330"/>
                    </a:cubicBezTo>
                    <a:cubicBezTo>
                      <a:pt x="13214" y="51330"/>
                      <a:pt x="13030" y="51326"/>
                      <a:pt x="12845" y="51319"/>
                    </a:cubicBezTo>
                    <a:cubicBezTo>
                      <a:pt x="11693" y="51277"/>
                      <a:pt x="10513" y="51100"/>
                      <a:pt x="9454" y="50629"/>
                    </a:cubicBezTo>
                    <a:cubicBezTo>
                      <a:pt x="9439" y="50343"/>
                      <a:pt x="9429" y="50056"/>
                      <a:pt x="9420" y="49769"/>
                    </a:cubicBezTo>
                    <a:close/>
                    <a:moveTo>
                      <a:pt x="18825" y="50433"/>
                    </a:moveTo>
                    <a:cubicBezTo>
                      <a:pt x="19930" y="50786"/>
                      <a:pt x="21143" y="51023"/>
                      <a:pt x="22337" y="51023"/>
                    </a:cubicBezTo>
                    <a:cubicBezTo>
                      <a:pt x="23134" y="51023"/>
                      <a:pt x="23924" y="50917"/>
                      <a:pt x="24667" y="50670"/>
                    </a:cubicBezTo>
                    <a:lnTo>
                      <a:pt x="24667" y="50670"/>
                    </a:lnTo>
                    <a:cubicBezTo>
                      <a:pt x="24619" y="50968"/>
                      <a:pt x="24590" y="51272"/>
                      <a:pt x="24610" y="51575"/>
                    </a:cubicBezTo>
                    <a:cubicBezTo>
                      <a:pt x="24624" y="51788"/>
                      <a:pt x="24658" y="51999"/>
                      <a:pt x="24714" y="52205"/>
                    </a:cubicBezTo>
                    <a:cubicBezTo>
                      <a:pt x="24741" y="52304"/>
                      <a:pt x="24775" y="52400"/>
                      <a:pt x="24815" y="52494"/>
                    </a:cubicBezTo>
                    <a:cubicBezTo>
                      <a:pt x="24829" y="52522"/>
                      <a:pt x="24891" y="52662"/>
                      <a:pt x="24897" y="52671"/>
                    </a:cubicBezTo>
                    <a:cubicBezTo>
                      <a:pt x="25312" y="53732"/>
                      <a:pt x="23853" y="54279"/>
                      <a:pt x="22992" y="54279"/>
                    </a:cubicBezTo>
                    <a:cubicBezTo>
                      <a:pt x="22957" y="54279"/>
                      <a:pt x="22924" y="54278"/>
                      <a:pt x="22891" y="54276"/>
                    </a:cubicBezTo>
                    <a:lnTo>
                      <a:pt x="22890" y="54276"/>
                    </a:lnTo>
                    <a:cubicBezTo>
                      <a:pt x="22101" y="54234"/>
                      <a:pt x="21305" y="53938"/>
                      <a:pt x="20628" y="53541"/>
                    </a:cubicBezTo>
                    <a:cubicBezTo>
                      <a:pt x="19969" y="53150"/>
                      <a:pt x="19535" y="52602"/>
                      <a:pt x="19226" y="51909"/>
                    </a:cubicBezTo>
                    <a:cubicBezTo>
                      <a:pt x="19014" y="51427"/>
                      <a:pt x="18893" y="50935"/>
                      <a:pt x="18825" y="50433"/>
                    </a:cubicBezTo>
                    <a:close/>
                    <a:moveTo>
                      <a:pt x="9493" y="51240"/>
                    </a:moveTo>
                    <a:cubicBezTo>
                      <a:pt x="10529" y="51645"/>
                      <a:pt x="11645" y="51818"/>
                      <a:pt x="12754" y="51867"/>
                    </a:cubicBezTo>
                    <a:cubicBezTo>
                      <a:pt x="12972" y="51877"/>
                      <a:pt x="13189" y="51881"/>
                      <a:pt x="13407" y="51881"/>
                    </a:cubicBezTo>
                    <a:cubicBezTo>
                      <a:pt x="14339" y="51881"/>
                      <a:pt x="15270" y="51794"/>
                      <a:pt x="16186" y="51620"/>
                    </a:cubicBezTo>
                    <a:lnTo>
                      <a:pt x="16186" y="51620"/>
                    </a:lnTo>
                    <a:cubicBezTo>
                      <a:pt x="16080" y="51872"/>
                      <a:pt x="15981" y="52131"/>
                      <a:pt x="15959" y="52392"/>
                    </a:cubicBezTo>
                    <a:cubicBezTo>
                      <a:pt x="15920" y="52877"/>
                      <a:pt x="16052" y="53375"/>
                      <a:pt x="16066" y="53861"/>
                    </a:cubicBezTo>
                    <a:cubicBezTo>
                      <a:pt x="16082" y="54441"/>
                      <a:pt x="15993" y="55049"/>
                      <a:pt x="15568" y="55479"/>
                    </a:cubicBezTo>
                    <a:cubicBezTo>
                      <a:pt x="15107" y="55943"/>
                      <a:pt x="14399" y="56146"/>
                      <a:pt x="13733" y="56146"/>
                    </a:cubicBezTo>
                    <a:cubicBezTo>
                      <a:pt x="13542" y="56146"/>
                      <a:pt x="13355" y="56130"/>
                      <a:pt x="13178" y="56098"/>
                    </a:cubicBezTo>
                    <a:cubicBezTo>
                      <a:pt x="12226" y="55930"/>
                      <a:pt x="11182" y="55502"/>
                      <a:pt x="10506" y="54793"/>
                    </a:cubicBezTo>
                    <a:cubicBezTo>
                      <a:pt x="9859" y="54111"/>
                      <a:pt x="9700" y="52988"/>
                      <a:pt x="9581" y="52097"/>
                    </a:cubicBezTo>
                    <a:cubicBezTo>
                      <a:pt x="9543" y="51811"/>
                      <a:pt x="9514" y="51527"/>
                      <a:pt x="9493" y="51240"/>
                    </a:cubicBezTo>
                    <a:close/>
                    <a:moveTo>
                      <a:pt x="11023" y="0"/>
                    </a:moveTo>
                    <a:cubicBezTo>
                      <a:pt x="10814" y="0"/>
                      <a:pt x="10603" y="45"/>
                      <a:pt x="10405" y="138"/>
                    </a:cubicBezTo>
                    <a:cubicBezTo>
                      <a:pt x="9916" y="370"/>
                      <a:pt x="9569" y="910"/>
                      <a:pt x="9584" y="1454"/>
                    </a:cubicBezTo>
                    <a:cubicBezTo>
                      <a:pt x="9593" y="1756"/>
                      <a:pt x="9690" y="2045"/>
                      <a:pt x="9887" y="2272"/>
                    </a:cubicBezTo>
                    <a:cubicBezTo>
                      <a:pt x="10066" y="2481"/>
                      <a:pt x="10310" y="2588"/>
                      <a:pt x="10573" y="2638"/>
                    </a:cubicBezTo>
                    <a:cubicBezTo>
                      <a:pt x="10586" y="2644"/>
                      <a:pt x="10599" y="2648"/>
                      <a:pt x="10613" y="2652"/>
                    </a:cubicBezTo>
                    <a:cubicBezTo>
                      <a:pt x="10616" y="2651"/>
                      <a:pt x="10620" y="2651"/>
                      <a:pt x="10624" y="2651"/>
                    </a:cubicBezTo>
                    <a:cubicBezTo>
                      <a:pt x="10634" y="2651"/>
                      <a:pt x="10644" y="2652"/>
                      <a:pt x="10655" y="2654"/>
                    </a:cubicBezTo>
                    <a:cubicBezTo>
                      <a:pt x="10666" y="2656"/>
                      <a:pt x="10678" y="2658"/>
                      <a:pt x="10687" y="2661"/>
                    </a:cubicBezTo>
                    <a:cubicBezTo>
                      <a:pt x="10692" y="2661"/>
                      <a:pt x="10697" y="2662"/>
                      <a:pt x="10702" y="2662"/>
                    </a:cubicBezTo>
                    <a:cubicBezTo>
                      <a:pt x="10707" y="2662"/>
                      <a:pt x="10712" y="2661"/>
                      <a:pt x="10717" y="2661"/>
                    </a:cubicBezTo>
                    <a:cubicBezTo>
                      <a:pt x="10776" y="2665"/>
                      <a:pt x="10837" y="2670"/>
                      <a:pt x="10896" y="2672"/>
                    </a:cubicBezTo>
                    <a:cubicBezTo>
                      <a:pt x="11289" y="3902"/>
                      <a:pt x="11510" y="5170"/>
                      <a:pt x="11708" y="6443"/>
                    </a:cubicBezTo>
                    <a:cubicBezTo>
                      <a:pt x="11279" y="6448"/>
                      <a:pt x="10851" y="6471"/>
                      <a:pt x="10427" y="6534"/>
                    </a:cubicBezTo>
                    <a:cubicBezTo>
                      <a:pt x="10118" y="6580"/>
                      <a:pt x="9808" y="6649"/>
                      <a:pt x="9517" y="6766"/>
                    </a:cubicBezTo>
                    <a:cubicBezTo>
                      <a:pt x="8353" y="7109"/>
                      <a:pt x="7305" y="7614"/>
                      <a:pt x="6254" y="8214"/>
                    </a:cubicBezTo>
                    <a:cubicBezTo>
                      <a:pt x="5163" y="8837"/>
                      <a:pt x="4068" y="9502"/>
                      <a:pt x="3231" y="10460"/>
                    </a:cubicBezTo>
                    <a:cubicBezTo>
                      <a:pt x="2915" y="10818"/>
                      <a:pt x="2658" y="11202"/>
                      <a:pt x="2576" y="11680"/>
                    </a:cubicBezTo>
                    <a:cubicBezTo>
                      <a:pt x="2470" y="12325"/>
                      <a:pt x="2424" y="12982"/>
                      <a:pt x="2410" y="13636"/>
                    </a:cubicBezTo>
                    <a:cubicBezTo>
                      <a:pt x="2382" y="15180"/>
                      <a:pt x="2597" y="16737"/>
                      <a:pt x="2740" y="18271"/>
                    </a:cubicBezTo>
                    <a:cubicBezTo>
                      <a:pt x="2890" y="19917"/>
                      <a:pt x="3049" y="21560"/>
                      <a:pt x="3218" y="23203"/>
                    </a:cubicBezTo>
                    <a:cubicBezTo>
                      <a:pt x="3260" y="23604"/>
                      <a:pt x="3302" y="24006"/>
                      <a:pt x="3347" y="24407"/>
                    </a:cubicBezTo>
                    <a:cubicBezTo>
                      <a:pt x="3384" y="24767"/>
                      <a:pt x="3401" y="25144"/>
                      <a:pt x="3508" y="25494"/>
                    </a:cubicBezTo>
                    <a:cubicBezTo>
                      <a:pt x="3562" y="25671"/>
                      <a:pt x="3647" y="25837"/>
                      <a:pt x="3760" y="25985"/>
                    </a:cubicBezTo>
                    <a:cubicBezTo>
                      <a:pt x="3758" y="25985"/>
                      <a:pt x="3758" y="25985"/>
                      <a:pt x="3758" y="25988"/>
                    </a:cubicBezTo>
                    <a:cubicBezTo>
                      <a:pt x="2753" y="27101"/>
                      <a:pt x="1710" y="28190"/>
                      <a:pt x="740" y="29334"/>
                    </a:cubicBezTo>
                    <a:cubicBezTo>
                      <a:pt x="376" y="29762"/>
                      <a:pt x="1" y="30310"/>
                      <a:pt x="105" y="30904"/>
                    </a:cubicBezTo>
                    <a:cubicBezTo>
                      <a:pt x="206" y="31476"/>
                      <a:pt x="703" y="31787"/>
                      <a:pt x="1215" y="31955"/>
                    </a:cubicBezTo>
                    <a:cubicBezTo>
                      <a:pt x="1889" y="32174"/>
                      <a:pt x="2606" y="32299"/>
                      <a:pt x="3301" y="32430"/>
                    </a:cubicBezTo>
                    <a:cubicBezTo>
                      <a:pt x="3501" y="32467"/>
                      <a:pt x="3704" y="32496"/>
                      <a:pt x="3908" y="32530"/>
                    </a:cubicBezTo>
                    <a:cubicBezTo>
                      <a:pt x="3474" y="33215"/>
                      <a:pt x="3046" y="33903"/>
                      <a:pt x="2649" y="34608"/>
                    </a:cubicBezTo>
                    <a:cubicBezTo>
                      <a:pt x="2244" y="35321"/>
                      <a:pt x="1742" y="36106"/>
                      <a:pt x="1633" y="36933"/>
                    </a:cubicBezTo>
                    <a:cubicBezTo>
                      <a:pt x="1594" y="37238"/>
                      <a:pt x="1633" y="37511"/>
                      <a:pt x="1733" y="37756"/>
                    </a:cubicBezTo>
                    <a:cubicBezTo>
                      <a:pt x="1299" y="38101"/>
                      <a:pt x="992" y="38611"/>
                      <a:pt x="824" y="39131"/>
                    </a:cubicBezTo>
                    <a:cubicBezTo>
                      <a:pt x="653" y="39665"/>
                      <a:pt x="692" y="40245"/>
                      <a:pt x="882" y="40768"/>
                    </a:cubicBezTo>
                    <a:cubicBezTo>
                      <a:pt x="1090" y="41343"/>
                      <a:pt x="1472" y="41782"/>
                      <a:pt x="2044" y="42009"/>
                    </a:cubicBezTo>
                    <a:cubicBezTo>
                      <a:pt x="2296" y="42109"/>
                      <a:pt x="2568" y="42162"/>
                      <a:pt x="2840" y="42162"/>
                    </a:cubicBezTo>
                    <a:cubicBezTo>
                      <a:pt x="3162" y="42162"/>
                      <a:pt x="3483" y="42088"/>
                      <a:pt x="3767" y="41932"/>
                    </a:cubicBezTo>
                    <a:cubicBezTo>
                      <a:pt x="4190" y="41698"/>
                      <a:pt x="4606" y="41325"/>
                      <a:pt x="4849" y="40886"/>
                    </a:cubicBezTo>
                    <a:cubicBezTo>
                      <a:pt x="4888" y="40907"/>
                      <a:pt x="4930" y="40927"/>
                      <a:pt x="4970" y="40947"/>
                    </a:cubicBezTo>
                    <a:cubicBezTo>
                      <a:pt x="5094" y="41011"/>
                      <a:pt x="5231" y="41050"/>
                      <a:pt x="5369" y="41064"/>
                    </a:cubicBezTo>
                    <a:cubicBezTo>
                      <a:pt x="5398" y="41067"/>
                      <a:pt x="5426" y="41068"/>
                      <a:pt x="5455" y="41068"/>
                    </a:cubicBezTo>
                    <a:cubicBezTo>
                      <a:pt x="5653" y="41068"/>
                      <a:pt x="5859" y="41003"/>
                      <a:pt x="6024" y="40898"/>
                    </a:cubicBezTo>
                    <a:cubicBezTo>
                      <a:pt x="6233" y="40761"/>
                      <a:pt x="6397" y="40561"/>
                      <a:pt x="6465" y="40320"/>
                    </a:cubicBezTo>
                    <a:cubicBezTo>
                      <a:pt x="6531" y="40077"/>
                      <a:pt x="6494" y="39825"/>
                      <a:pt x="6394" y="39598"/>
                    </a:cubicBezTo>
                    <a:cubicBezTo>
                      <a:pt x="6322" y="39432"/>
                      <a:pt x="6203" y="39300"/>
                      <a:pt x="6058" y="39196"/>
                    </a:cubicBezTo>
                    <a:cubicBezTo>
                      <a:pt x="6239" y="39081"/>
                      <a:pt x="6409" y="38951"/>
                      <a:pt x="6569" y="38809"/>
                    </a:cubicBezTo>
                    <a:cubicBezTo>
                      <a:pt x="7192" y="38264"/>
                      <a:pt x="7737" y="37611"/>
                      <a:pt x="8285" y="36989"/>
                    </a:cubicBezTo>
                    <a:cubicBezTo>
                      <a:pt x="8344" y="36921"/>
                      <a:pt x="8404" y="36850"/>
                      <a:pt x="8465" y="36780"/>
                    </a:cubicBezTo>
                    <a:lnTo>
                      <a:pt x="8465" y="36780"/>
                    </a:lnTo>
                    <a:cubicBezTo>
                      <a:pt x="8408" y="37144"/>
                      <a:pt x="8362" y="37510"/>
                      <a:pt x="8335" y="37879"/>
                    </a:cubicBezTo>
                    <a:cubicBezTo>
                      <a:pt x="8290" y="38564"/>
                      <a:pt x="8353" y="39246"/>
                      <a:pt x="8479" y="39921"/>
                    </a:cubicBezTo>
                    <a:cubicBezTo>
                      <a:pt x="8549" y="40310"/>
                      <a:pt x="8629" y="40701"/>
                      <a:pt x="8747" y="41081"/>
                    </a:cubicBezTo>
                    <a:cubicBezTo>
                      <a:pt x="8710" y="41129"/>
                      <a:pt x="8692" y="41188"/>
                      <a:pt x="8694" y="41249"/>
                    </a:cubicBezTo>
                    <a:cubicBezTo>
                      <a:pt x="8742" y="43619"/>
                      <a:pt x="8763" y="45990"/>
                      <a:pt x="8828" y="48361"/>
                    </a:cubicBezTo>
                    <a:cubicBezTo>
                      <a:pt x="8859" y="49502"/>
                      <a:pt x="8867" y="50650"/>
                      <a:pt x="8994" y="51784"/>
                    </a:cubicBezTo>
                    <a:cubicBezTo>
                      <a:pt x="9104" y="52796"/>
                      <a:pt x="9254" y="53952"/>
                      <a:pt x="9829" y="54821"/>
                    </a:cubicBezTo>
                    <a:cubicBezTo>
                      <a:pt x="10390" y="55666"/>
                      <a:pt x="11436" y="56177"/>
                      <a:pt x="12377" y="56468"/>
                    </a:cubicBezTo>
                    <a:cubicBezTo>
                      <a:pt x="12824" y="56608"/>
                      <a:pt x="13277" y="56685"/>
                      <a:pt x="13727" y="56685"/>
                    </a:cubicBezTo>
                    <a:cubicBezTo>
                      <a:pt x="14253" y="56685"/>
                      <a:pt x="14775" y="56580"/>
                      <a:pt x="15279" y="56343"/>
                    </a:cubicBezTo>
                    <a:cubicBezTo>
                      <a:pt x="15943" y="56029"/>
                      <a:pt x="16409" y="55447"/>
                      <a:pt x="16552" y="54723"/>
                    </a:cubicBezTo>
                    <a:cubicBezTo>
                      <a:pt x="16674" y="54116"/>
                      <a:pt x="16597" y="53509"/>
                      <a:pt x="16532" y="52900"/>
                    </a:cubicBezTo>
                    <a:cubicBezTo>
                      <a:pt x="16504" y="52628"/>
                      <a:pt x="16489" y="52437"/>
                      <a:pt x="16557" y="52243"/>
                    </a:cubicBezTo>
                    <a:cubicBezTo>
                      <a:pt x="16795" y="51571"/>
                      <a:pt x="17052" y="50907"/>
                      <a:pt x="17297" y="50241"/>
                    </a:cubicBezTo>
                    <a:cubicBezTo>
                      <a:pt x="17637" y="49311"/>
                      <a:pt x="17973" y="48375"/>
                      <a:pt x="18253" y="47423"/>
                    </a:cubicBezTo>
                    <a:lnTo>
                      <a:pt x="18253" y="47423"/>
                    </a:lnTo>
                    <a:cubicBezTo>
                      <a:pt x="18193" y="48859"/>
                      <a:pt x="18034" y="50329"/>
                      <a:pt x="18543" y="51679"/>
                    </a:cubicBezTo>
                    <a:cubicBezTo>
                      <a:pt x="18821" y="52418"/>
                      <a:pt x="19182" y="53134"/>
                      <a:pt x="19807" y="53639"/>
                    </a:cubicBezTo>
                    <a:cubicBezTo>
                      <a:pt x="20450" y="54161"/>
                      <a:pt x="21259" y="54518"/>
                      <a:pt x="22062" y="54707"/>
                    </a:cubicBezTo>
                    <a:cubicBezTo>
                      <a:pt x="22386" y="54782"/>
                      <a:pt x="22709" y="54824"/>
                      <a:pt x="23027" y="54824"/>
                    </a:cubicBezTo>
                    <a:cubicBezTo>
                      <a:pt x="23521" y="54824"/>
                      <a:pt x="24006" y="54722"/>
                      <a:pt x="24474" y="54486"/>
                    </a:cubicBezTo>
                    <a:cubicBezTo>
                      <a:pt x="24978" y="54229"/>
                      <a:pt x="25411" y="53800"/>
                      <a:pt x="25498" y="53222"/>
                    </a:cubicBezTo>
                    <a:cubicBezTo>
                      <a:pt x="25582" y="52655"/>
                      <a:pt x="25226" y="52220"/>
                      <a:pt x="25171" y="51670"/>
                    </a:cubicBezTo>
                    <a:cubicBezTo>
                      <a:pt x="25065" y="50650"/>
                      <a:pt x="25500" y="49629"/>
                      <a:pt x="25747" y="48658"/>
                    </a:cubicBezTo>
                    <a:cubicBezTo>
                      <a:pt x="26327" y="46390"/>
                      <a:pt x="26678" y="44070"/>
                      <a:pt x="26794" y="41733"/>
                    </a:cubicBezTo>
                    <a:cubicBezTo>
                      <a:pt x="26840" y="41642"/>
                      <a:pt x="26885" y="41551"/>
                      <a:pt x="26924" y="41458"/>
                    </a:cubicBezTo>
                    <a:cubicBezTo>
                      <a:pt x="27185" y="40824"/>
                      <a:pt x="27274" y="40133"/>
                      <a:pt x="27366" y="39458"/>
                    </a:cubicBezTo>
                    <a:cubicBezTo>
                      <a:pt x="27474" y="38660"/>
                      <a:pt x="27550" y="37860"/>
                      <a:pt x="27594" y="37057"/>
                    </a:cubicBezTo>
                    <a:cubicBezTo>
                      <a:pt x="27620" y="36534"/>
                      <a:pt x="27631" y="36009"/>
                      <a:pt x="27627" y="35483"/>
                    </a:cubicBezTo>
                    <a:lnTo>
                      <a:pt x="27627" y="35483"/>
                    </a:lnTo>
                    <a:cubicBezTo>
                      <a:pt x="28442" y="36233"/>
                      <a:pt x="29350" y="36876"/>
                      <a:pt x="30329" y="37395"/>
                    </a:cubicBezTo>
                    <a:cubicBezTo>
                      <a:pt x="30632" y="37554"/>
                      <a:pt x="30938" y="37678"/>
                      <a:pt x="31240" y="37703"/>
                    </a:cubicBezTo>
                    <a:cubicBezTo>
                      <a:pt x="31229" y="37755"/>
                      <a:pt x="31220" y="37806"/>
                      <a:pt x="31213" y="37856"/>
                    </a:cubicBezTo>
                    <a:cubicBezTo>
                      <a:pt x="31191" y="38067"/>
                      <a:pt x="31213" y="38302"/>
                      <a:pt x="31290" y="38501"/>
                    </a:cubicBezTo>
                    <a:cubicBezTo>
                      <a:pt x="31453" y="38914"/>
                      <a:pt x="31861" y="39201"/>
                      <a:pt x="32297" y="39201"/>
                    </a:cubicBezTo>
                    <a:cubicBezTo>
                      <a:pt x="32394" y="39201"/>
                      <a:pt x="32492" y="39187"/>
                      <a:pt x="32590" y="39156"/>
                    </a:cubicBezTo>
                    <a:cubicBezTo>
                      <a:pt x="32761" y="39105"/>
                      <a:pt x="32918" y="39011"/>
                      <a:pt x="33047" y="38885"/>
                    </a:cubicBezTo>
                    <a:cubicBezTo>
                      <a:pt x="33440" y="39298"/>
                      <a:pt x="33941" y="39694"/>
                      <a:pt x="34500" y="39694"/>
                    </a:cubicBezTo>
                    <a:cubicBezTo>
                      <a:pt x="34658" y="39694"/>
                      <a:pt x="34821" y="39662"/>
                      <a:pt x="34988" y="39590"/>
                    </a:cubicBezTo>
                    <a:cubicBezTo>
                      <a:pt x="35593" y="39327"/>
                      <a:pt x="35941" y="38558"/>
                      <a:pt x="36018" y="37938"/>
                    </a:cubicBezTo>
                    <a:cubicBezTo>
                      <a:pt x="36214" y="36389"/>
                      <a:pt x="35187" y="34986"/>
                      <a:pt x="33974" y="34147"/>
                    </a:cubicBezTo>
                    <a:cubicBezTo>
                      <a:pt x="33937" y="34122"/>
                      <a:pt x="33895" y="34105"/>
                      <a:pt x="33850" y="34100"/>
                    </a:cubicBezTo>
                    <a:cubicBezTo>
                      <a:pt x="33798" y="33857"/>
                      <a:pt x="33709" y="33623"/>
                      <a:pt x="33585" y="33407"/>
                    </a:cubicBezTo>
                    <a:cubicBezTo>
                      <a:pt x="33579" y="33310"/>
                      <a:pt x="33525" y="33222"/>
                      <a:pt x="33442" y="33173"/>
                    </a:cubicBezTo>
                    <a:cubicBezTo>
                      <a:pt x="33293" y="32946"/>
                      <a:pt x="33122" y="32732"/>
                      <a:pt x="32949" y="32525"/>
                    </a:cubicBezTo>
                    <a:cubicBezTo>
                      <a:pt x="32046" y="31440"/>
                      <a:pt x="31082" y="30405"/>
                      <a:pt x="30063" y="29427"/>
                    </a:cubicBezTo>
                    <a:cubicBezTo>
                      <a:pt x="29972" y="29341"/>
                      <a:pt x="29879" y="29257"/>
                      <a:pt x="29790" y="29172"/>
                    </a:cubicBezTo>
                    <a:cubicBezTo>
                      <a:pt x="30118" y="29143"/>
                      <a:pt x="30447" y="29103"/>
                      <a:pt x="30774" y="29048"/>
                    </a:cubicBezTo>
                    <a:cubicBezTo>
                      <a:pt x="31092" y="28995"/>
                      <a:pt x="31452" y="28955"/>
                      <a:pt x="31733" y="28779"/>
                    </a:cubicBezTo>
                    <a:cubicBezTo>
                      <a:pt x="31970" y="28629"/>
                      <a:pt x="32127" y="28368"/>
                      <a:pt x="32050" y="28081"/>
                    </a:cubicBezTo>
                    <a:cubicBezTo>
                      <a:pt x="31966" y="27776"/>
                      <a:pt x="31651" y="27590"/>
                      <a:pt x="31417" y="27411"/>
                    </a:cubicBezTo>
                    <a:cubicBezTo>
                      <a:pt x="30252" y="26524"/>
                      <a:pt x="29018" y="25732"/>
                      <a:pt x="27726" y="25042"/>
                    </a:cubicBezTo>
                    <a:cubicBezTo>
                      <a:pt x="28060" y="24188"/>
                      <a:pt x="28172" y="23220"/>
                      <a:pt x="28292" y="22337"/>
                    </a:cubicBezTo>
                    <a:cubicBezTo>
                      <a:pt x="28696" y="19379"/>
                      <a:pt x="28722" y="16382"/>
                      <a:pt x="28367" y="13417"/>
                    </a:cubicBezTo>
                    <a:cubicBezTo>
                      <a:pt x="28217" y="12159"/>
                      <a:pt x="28172" y="10773"/>
                      <a:pt x="27309" y="9760"/>
                    </a:cubicBezTo>
                    <a:cubicBezTo>
                      <a:pt x="26481" y="8786"/>
                      <a:pt x="25128" y="8594"/>
                      <a:pt x="23946" y="8338"/>
                    </a:cubicBezTo>
                    <a:cubicBezTo>
                      <a:pt x="23701" y="8285"/>
                      <a:pt x="23455" y="8234"/>
                      <a:pt x="23210" y="8182"/>
                    </a:cubicBezTo>
                    <a:cubicBezTo>
                      <a:pt x="23696" y="7172"/>
                      <a:pt x="24103" y="6127"/>
                      <a:pt x="24457" y="5068"/>
                    </a:cubicBezTo>
                    <a:cubicBezTo>
                      <a:pt x="24807" y="5039"/>
                      <a:pt x="25137" y="4886"/>
                      <a:pt x="25375" y="4591"/>
                    </a:cubicBezTo>
                    <a:cubicBezTo>
                      <a:pt x="25737" y="4136"/>
                      <a:pt x="25759" y="3482"/>
                      <a:pt x="25410" y="3009"/>
                    </a:cubicBezTo>
                    <a:cubicBezTo>
                      <a:pt x="25152" y="2657"/>
                      <a:pt x="24724" y="2460"/>
                      <a:pt x="24295" y="2460"/>
                    </a:cubicBezTo>
                    <a:cubicBezTo>
                      <a:pt x="24178" y="2460"/>
                      <a:pt x="24062" y="2475"/>
                      <a:pt x="23948" y="2505"/>
                    </a:cubicBezTo>
                    <a:cubicBezTo>
                      <a:pt x="23925" y="2507"/>
                      <a:pt x="23901" y="2512"/>
                      <a:pt x="23879" y="2520"/>
                    </a:cubicBezTo>
                    <a:cubicBezTo>
                      <a:pt x="23361" y="2681"/>
                      <a:pt x="22900" y="3065"/>
                      <a:pt x="22777" y="3613"/>
                    </a:cubicBezTo>
                    <a:cubicBezTo>
                      <a:pt x="22708" y="3924"/>
                      <a:pt x="22759" y="4222"/>
                      <a:pt x="22968" y="4470"/>
                    </a:cubicBezTo>
                    <a:cubicBezTo>
                      <a:pt x="23026" y="4536"/>
                      <a:pt x="23090" y="4595"/>
                      <a:pt x="23161" y="4648"/>
                    </a:cubicBezTo>
                    <a:cubicBezTo>
                      <a:pt x="22629" y="5690"/>
                      <a:pt x="22176" y="6771"/>
                      <a:pt x="21804" y="7881"/>
                    </a:cubicBezTo>
                    <a:cubicBezTo>
                      <a:pt x="20087" y="7523"/>
                      <a:pt x="18365" y="7184"/>
                      <a:pt x="16631" y="6911"/>
                    </a:cubicBezTo>
                    <a:cubicBezTo>
                      <a:pt x="15542" y="6741"/>
                      <a:pt x="14449" y="6593"/>
                      <a:pt x="13351" y="6509"/>
                    </a:cubicBezTo>
                    <a:cubicBezTo>
                      <a:pt x="13142" y="4979"/>
                      <a:pt x="12855" y="3456"/>
                      <a:pt x="12303" y="2007"/>
                    </a:cubicBezTo>
                    <a:cubicBezTo>
                      <a:pt x="12696" y="1479"/>
                      <a:pt x="12523" y="777"/>
                      <a:pt x="12033" y="370"/>
                    </a:cubicBezTo>
                    <a:cubicBezTo>
                      <a:pt x="11746" y="132"/>
                      <a:pt x="11386" y="0"/>
                      <a:pt x="110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9"/>
              <p:cNvSpPr/>
              <p:nvPr/>
            </p:nvSpPr>
            <p:spPr>
              <a:xfrm>
                <a:off x="3389305" y="2251155"/>
                <a:ext cx="277818" cy="183530"/>
              </a:xfrm>
              <a:custGeom>
                <a:avLst/>
                <a:gdLst/>
                <a:ahLst/>
                <a:cxnLst/>
                <a:rect l="l" t="t" r="r" b="b"/>
                <a:pathLst>
                  <a:path w="4900" h="3237" extrusionOk="0">
                    <a:moveTo>
                      <a:pt x="866" y="1"/>
                    </a:moveTo>
                    <a:cubicBezTo>
                      <a:pt x="825" y="80"/>
                      <a:pt x="785" y="158"/>
                      <a:pt x="739" y="233"/>
                    </a:cubicBezTo>
                    <a:cubicBezTo>
                      <a:pt x="547" y="537"/>
                      <a:pt x="293" y="769"/>
                      <a:pt x="1" y="948"/>
                    </a:cubicBezTo>
                    <a:cubicBezTo>
                      <a:pt x="946" y="1671"/>
                      <a:pt x="1863" y="2433"/>
                      <a:pt x="2739" y="3237"/>
                    </a:cubicBezTo>
                    <a:cubicBezTo>
                      <a:pt x="2786" y="3155"/>
                      <a:pt x="2870" y="3102"/>
                      <a:pt x="2964" y="3097"/>
                    </a:cubicBezTo>
                    <a:cubicBezTo>
                      <a:pt x="3296" y="3071"/>
                      <a:pt x="3630" y="3035"/>
                      <a:pt x="3959" y="2980"/>
                    </a:cubicBezTo>
                    <a:cubicBezTo>
                      <a:pt x="4221" y="2937"/>
                      <a:pt x="4539" y="2916"/>
                      <a:pt x="4780" y="2788"/>
                    </a:cubicBezTo>
                    <a:cubicBezTo>
                      <a:pt x="4855" y="2746"/>
                      <a:pt x="4900" y="2728"/>
                      <a:pt x="4869" y="2649"/>
                    </a:cubicBezTo>
                    <a:cubicBezTo>
                      <a:pt x="4839" y="2565"/>
                      <a:pt x="4669" y="2468"/>
                      <a:pt x="4605" y="2419"/>
                    </a:cubicBezTo>
                    <a:cubicBezTo>
                      <a:pt x="4369" y="2237"/>
                      <a:pt x="4128" y="2057"/>
                      <a:pt x="3885" y="1883"/>
                    </a:cubicBezTo>
                    <a:cubicBezTo>
                      <a:pt x="2921" y="1192"/>
                      <a:pt x="1913" y="563"/>
                      <a:pt x="8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9"/>
              <p:cNvSpPr/>
              <p:nvPr/>
            </p:nvSpPr>
            <p:spPr>
              <a:xfrm>
                <a:off x="2417751" y="3708088"/>
                <a:ext cx="379590" cy="278271"/>
              </a:xfrm>
              <a:custGeom>
                <a:avLst/>
                <a:gdLst/>
                <a:ahLst/>
                <a:cxnLst/>
                <a:rect l="l" t="t" r="r" b="b"/>
                <a:pathLst>
                  <a:path w="6695" h="4908" extrusionOk="0">
                    <a:moveTo>
                      <a:pt x="1" y="1"/>
                    </a:moveTo>
                    <a:cubicBezTo>
                      <a:pt x="22" y="288"/>
                      <a:pt x="51" y="572"/>
                      <a:pt x="89" y="858"/>
                    </a:cubicBezTo>
                    <a:cubicBezTo>
                      <a:pt x="208" y="1749"/>
                      <a:pt x="367" y="2872"/>
                      <a:pt x="1014" y="3554"/>
                    </a:cubicBezTo>
                    <a:cubicBezTo>
                      <a:pt x="1690" y="4263"/>
                      <a:pt x="2734" y="4691"/>
                      <a:pt x="3686" y="4859"/>
                    </a:cubicBezTo>
                    <a:cubicBezTo>
                      <a:pt x="3863" y="4891"/>
                      <a:pt x="4050" y="4907"/>
                      <a:pt x="4241" y="4907"/>
                    </a:cubicBezTo>
                    <a:cubicBezTo>
                      <a:pt x="4907" y="4907"/>
                      <a:pt x="5615" y="4704"/>
                      <a:pt x="6076" y="4240"/>
                    </a:cubicBezTo>
                    <a:cubicBezTo>
                      <a:pt x="6501" y="3810"/>
                      <a:pt x="6590" y="3202"/>
                      <a:pt x="6574" y="2622"/>
                    </a:cubicBezTo>
                    <a:cubicBezTo>
                      <a:pt x="6560" y="2136"/>
                      <a:pt x="6428" y="1638"/>
                      <a:pt x="6467" y="1153"/>
                    </a:cubicBezTo>
                    <a:cubicBezTo>
                      <a:pt x="6489" y="892"/>
                      <a:pt x="6588" y="633"/>
                      <a:pt x="6694" y="381"/>
                    </a:cubicBezTo>
                    <a:lnTo>
                      <a:pt x="6694" y="381"/>
                    </a:lnTo>
                    <a:cubicBezTo>
                      <a:pt x="5778" y="555"/>
                      <a:pt x="4847" y="642"/>
                      <a:pt x="3915" y="642"/>
                    </a:cubicBezTo>
                    <a:cubicBezTo>
                      <a:pt x="3697" y="642"/>
                      <a:pt x="3480" y="638"/>
                      <a:pt x="3262" y="628"/>
                    </a:cubicBezTo>
                    <a:cubicBezTo>
                      <a:pt x="2153" y="579"/>
                      <a:pt x="1037" y="406"/>
                      <a:pt x="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9"/>
              <p:cNvSpPr/>
              <p:nvPr/>
            </p:nvSpPr>
            <p:spPr>
              <a:xfrm>
                <a:off x="2946901" y="3662390"/>
                <a:ext cx="367797" cy="218115"/>
              </a:xfrm>
              <a:custGeom>
                <a:avLst/>
                <a:gdLst/>
                <a:ahLst/>
                <a:cxnLst/>
                <a:rect l="l" t="t" r="r" b="b"/>
                <a:pathLst>
                  <a:path w="6487" h="3847" extrusionOk="0">
                    <a:moveTo>
                      <a:pt x="0" y="0"/>
                    </a:moveTo>
                    <a:lnTo>
                      <a:pt x="0" y="0"/>
                    </a:lnTo>
                    <a:cubicBezTo>
                      <a:pt x="68" y="502"/>
                      <a:pt x="190" y="994"/>
                      <a:pt x="402" y="1476"/>
                    </a:cubicBezTo>
                    <a:cubicBezTo>
                      <a:pt x="711" y="2169"/>
                      <a:pt x="1144" y="2717"/>
                      <a:pt x="1804" y="3108"/>
                    </a:cubicBezTo>
                    <a:cubicBezTo>
                      <a:pt x="2480" y="3505"/>
                      <a:pt x="3277" y="3801"/>
                      <a:pt x="4066" y="3843"/>
                    </a:cubicBezTo>
                    <a:cubicBezTo>
                      <a:pt x="4099" y="3845"/>
                      <a:pt x="4132" y="3846"/>
                      <a:pt x="4167" y="3846"/>
                    </a:cubicBezTo>
                    <a:cubicBezTo>
                      <a:pt x="5028" y="3846"/>
                      <a:pt x="6487" y="3299"/>
                      <a:pt x="6073" y="2238"/>
                    </a:cubicBezTo>
                    <a:cubicBezTo>
                      <a:pt x="6066" y="2229"/>
                      <a:pt x="6005" y="2089"/>
                      <a:pt x="5991" y="2061"/>
                    </a:cubicBezTo>
                    <a:cubicBezTo>
                      <a:pt x="5951" y="1967"/>
                      <a:pt x="5917" y="1871"/>
                      <a:pt x="5889" y="1772"/>
                    </a:cubicBezTo>
                    <a:cubicBezTo>
                      <a:pt x="5835" y="1566"/>
                      <a:pt x="5799" y="1355"/>
                      <a:pt x="5786" y="1142"/>
                    </a:cubicBezTo>
                    <a:cubicBezTo>
                      <a:pt x="5766" y="839"/>
                      <a:pt x="5795" y="535"/>
                      <a:pt x="5843" y="237"/>
                    </a:cubicBezTo>
                    <a:lnTo>
                      <a:pt x="5843" y="237"/>
                    </a:lnTo>
                    <a:cubicBezTo>
                      <a:pt x="5100" y="484"/>
                      <a:pt x="4310" y="590"/>
                      <a:pt x="3512" y="590"/>
                    </a:cubicBezTo>
                    <a:cubicBezTo>
                      <a:pt x="2318" y="590"/>
                      <a:pt x="1105" y="353"/>
                      <a:pt x="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9"/>
              <p:cNvSpPr/>
              <p:nvPr/>
            </p:nvSpPr>
            <p:spPr>
              <a:xfrm>
                <a:off x="2942762" y="3601952"/>
                <a:ext cx="350617" cy="61687"/>
              </a:xfrm>
              <a:custGeom>
                <a:avLst/>
                <a:gdLst/>
                <a:ahLst/>
                <a:cxnLst/>
                <a:rect l="l" t="t" r="r" b="b"/>
                <a:pathLst>
                  <a:path w="6184" h="1088" extrusionOk="0">
                    <a:moveTo>
                      <a:pt x="0" y="0"/>
                    </a:moveTo>
                    <a:cubicBezTo>
                      <a:pt x="2" y="157"/>
                      <a:pt x="7" y="311"/>
                      <a:pt x="16" y="466"/>
                    </a:cubicBezTo>
                    <a:cubicBezTo>
                      <a:pt x="980" y="788"/>
                      <a:pt x="1986" y="1000"/>
                      <a:pt x="3001" y="1066"/>
                    </a:cubicBezTo>
                    <a:cubicBezTo>
                      <a:pt x="3219" y="1080"/>
                      <a:pt x="3439" y="1088"/>
                      <a:pt x="3660" y="1088"/>
                    </a:cubicBezTo>
                    <a:cubicBezTo>
                      <a:pt x="4475" y="1088"/>
                      <a:pt x="5300" y="982"/>
                      <a:pt x="6051" y="671"/>
                    </a:cubicBezTo>
                    <a:cubicBezTo>
                      <a:pt x="6093" y="492"/>
                      <a:pt x="6137" y="311"/>
                      <a:pt x="6183" y="135"/>
                    </a:cubicBezTo>
                    <a:lnTo>
                      <a:pt x="6183" y="135"/>
                    </a:lnTo>
                    <a:cubicBezTo>
                      <a:pt x="5281" y="470"/>
                      <a:pt x="4317" y="628"/>
                      <a:pt x="3349" y="628"/>
                    </a:cubicBezTo>
                    <a:cubicBezTo>
                      <a:pt x="2206" y="628"/>
                      <a:pt x="1057" y="408"/>
                      <a:pt x="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9"/>
              <p:cNvSpPr/>
              <p:nvPr/>
            </p:nvSpPr>
            <p:spPr>
              <a:xfrm>
                <a:off x="2413613" y="3624744"/>
                <a:ext cx="412304" cy="88505"/>
              </a:xfrm>
              <a:custGeom>
                <a:avLst/>
                <a:gdLst/>
                <a:ahLst/>
                <a:cxnLst/>
                <a:rect l="l" t="t" r="r" b="b"/>
                <a:pathLst>
                  <a:path w="7272" h="1561" extrusionOk="0">
                    <a:moveTo>
                      <a:pt x="1" y="0"/>
                    </a:moveTo>
                    <a:lnTo>
                      <a:pt x="1" y="0"/>
                    </a:lnTo>
                    <a:cubicBezTo>
                      <a:pt x="10" y="287"/>
                      <a:pt x="21" y="574"/>
                      <a:pt x="37" y="860"/>
                    </a:cubicBezTo>
                    <a:cubicBezTo>
                      <a:pt x="1094" y="1331"/>
                      <a:pt x="2276" y="1508"/>
                      <a:pt x="3426" y="1550"/>
                    </a:cubicBezTo>
                    <a:cubicBezTo>
                      <a:pt x="3611" y="1557"/>
                      <a:pt x="3796" y="1561"/>
                      <a:pt x="3981" y="1561"/>
                    </a:cubicBezTo>
                    <a:cubicBezTo>
                      <a:pt x="4986" y="1561"/>
                      <a:pt x="5994" y="1459"/>
                      <a:pt x="6979" y="1245"/>
                    </a:cubicBezTo>
                    <a:cubicBezTo>
                      <a:pt x="6985" y="1244"/>
                      <a:pt x="6991" y="1243"/>
                      <a:pt x="6998" y="1243"/>
                    </a:cubicBezTo>
                    <a:cubicBezTo>
                      <a:pt x="7000" y="1243"/>
                      <a:pt x="7003" y="1243"/>
                      <a:pt x="7006" y="1243"/>
                    </a:cubicBezTo>
                    <a:cubicBezTo>
                      <a:pt x="7096" y="1003"/>
                      <a:pt x="7183" y="762"/>
                      <a:pt x="7271" y="521"/>
                    </a:cubicBezTo>
                    <a:lnTo>
                      <a:pt x="7271" y="521"/>
                    </a:lnTo>
                    <a:cubicBezTo>
                      <a:pt x="6388" y="729"/>
                      <a:pt x="5470" y="813"/>
                      <a:pt x="4560" y="813"/>
                    </a:cubicBezTo>
                    <a:cubicBezTo>
                      <a:pt x="4252" y="813"/>
                      <a:pt x="3944" y="803"/>
                      <a:pt x="3640" y="785"/>
                    </a:cubicBezTo>
                    <a:cubicBezTo>
                      <a:pt x="2408" y="713"/>
                      <a:pt x="1138" y="505"/>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9"/>
              <p:cNvSpPr/>
              <p:nvPr/>
            </p:nvSpPr>
            <p:spPr>
              <a:xfrm>
                <a:off x="2404711" y="3195097"/>
                <a:ext cx="960172" cy="444338"/>
              </a:xfrm>
              <a:custGeom>
                <a:avLst/>
                <a:gdLst/>
                <a:ahLst/>
                <a:cxnLst/>
                <a:rect l="l" t="t" r="r" b="b"/>
                <a:pathLst>
                  <a:path w="16935" h="7837" extrusionOk="0">
                    <a:moveTo>
                      <a:pt x="1" y="1"/>
                    </a:moveTo>
                    <a:lnTo>
                      <a:pt x="1" y="1"/>
                    </a:lnTo>
                    <a:cubicBezTo>
                      <a:pt x="41" y="2200"/>
                      <a:pt x="67" y="4399"/>
                      <a:pt x="132" y="6599"/>
                    </a:cubicBezTo>
                    <a:cubicBezTo>
                      <a:pt x="133" y="6720"/>
                      <a:pt x="138" y="6839"/>
                      <a:pt x="140" y="6961"/>
                    </a:cubicBezTo>
                    <a:cubicBezTo>
                      <a:pt x="1287" y="7535"/>
                      <a:pt x="2614" y="7748"/>
                      <a:pt x="3881" y="7815"/>
                    </a:cubicBezTo>
                    <a:cubicBezTo>
                      <a:pt x="4153" y="7829"/>
                      <a:pt x="4427" y="7837"/>
                      <a:pt x="4701" y="7837"/>
                    </a:cubicBezTo>
                    <a:cubicBezTo>
                      <a:pt x="5698" y="7837"/>
                      <a:pt x="6702" y="7733"/>
                      <a:pt x="7660" y="7464"/>
                    </a:cubicBezTo>
                    <a:cubicBezTo>
                      <a:pt x="7681" y="7402"/>
                      <a:pt x="7706" y="7341"/>
                      <a:pt x="7728" y="7278"/>
                    </a:cubicBezTo>
                    <a:cubicBezTo>
                      <a:pt x="8106" y="6218"/>
                      <a:pt x="8470" y="5150"/>
                      <a:pt x="8735" y="4057"/>
                    </a:cubicBezTo>
                    <a:lnTo>
                      <a:pt x="8735" y="4057"/>
                    </a:lnTo>
                    <a:cubicBezTo>
                      <a:pt x="8708" y="4057"/>
                      <a:pt x="8680" y="4057"/>
                      <a:pt x="8652" y="4057"/>
                    </a:cubicBezTo>
                    <a:cubicBezTo>
                      <a:pt x="8342" y="4057"/>
                      <a:pt x="8031" y="4034"/>
                      <a:pt x="7726" y="3977"/>
                    </a:cubicBezTo>
                    <a:cubicBezTo>
                      <a:pt x="7578" y="3950"/>
                      <a:pt x="7496" y="3771"/>
                      <a:pt x="7531" y="3639"/>
                    </a:cubicBezTo>
                    <a:cubicBezTo>
                      <a:pt x="7568" y="3508"/>
                      <a:pt x="7685" y="3439"/>
                      <a:pt x="7809" y="3439"/>
                    </a:cubicBezTo>
                    <a:cubicBezTo>
                      <a:pt x="7830" y="3439"/>
                      <a:pt x="7851" y="3441"/>
                      <a:pt x="7872" y="3445"/>
                    </a:cubicBezTo>
                    <a:cubicBezTo>
                      <a:pt x="8124" y="3492"/>
                      <a:pt x="8381" y="3511"/>
                      <a:pt x="8639" y="3511"/>
                    </a:cubicBezTo>
                    <a:cubicBezTo>
                      <a:pt x="8858" y="3511"/>
                      <a:pt x="9077" y="3497"/>
                      <a:pt x="9292" y="3475"/>
                    </a:cubicBezTo>
                    <a:cubicBezTo>
                      <a:pt x="9765" y="3427"/>
                      <a:pt x="10236" y="3327"/>
                      <a:pt x="10676" y="3151"/>
                    </a:cubicBezTo>
                    <a:cubicBezTo>
                      <a:pt x="10700" y="3141"/>
                      <a:pt x="10725" y="3137"/>
                      <a:pt x="10750" y="3137"/>
                    </a:cubicBezTo>
                    <a:cubicBezTo>
                      <a:pt x="10868" y="3137"/>
                      <a:pt x="10985" y="3236"/>
                      <a:pt x="11016" y="3343"/>
                    </a:cubicBezTo>
                    <a:cubicBezTo>
                      <a:pt x="11058" y="3500"/>
                      <a:pt x="10961" y="3628"/>
                      <a:pt x="10822" y="3684"/>
                    </a:cubicBezTo>
                    <a:cubicBezTo>
                      <a:pt x="10418" y="3847"/>
                      <a:pt x="9985" y="3937"/>
                      <a:pt x="9552" y="3995"/>
                    </a:cubicBezTo>
                    <a:cubicBezTo>
                      <a:pt x="9590" y="4851"/>
                      <a:pt x="9517" y="5721"/>
                      <a:pt x="9495" y="6587"/>
                    </a:cubicBezTo>
                    <a:cubicBezTo>
                      <a:pt x="10524" y="7023"/>
                      <a:pt x="11684" y="7260"/>
                      <a:pt x="12836" y="7260"/>
                    </a:cubicBezTo>
                    <a:cubicBezTo>
                      <a:pt x="13882" y="7260"/>
                      <a:pt x="14922" y="7065"/>
                      <a:pt x="15855" y="6645"/>
                    </a:cubicBezTo>
                    <a:cubicBezTo>
                      <a:pt x="15981" y="6180"/>
                      <a:pt x="16109" y="5714"/>
                      <a:pt x="16213" y="5245"/>
                    </a:cubicBezTo>
                    <a:cubicBezTo>
                      <a:pt x="16572" y="3622"/>
                      <a:pt x="16814" y="1974"/>
                      <a:pt x="16934" y="317"/>
                    </a:cubicBezTo>
                    <a:lnTo>
                      <a:pt x="16934" y="317"/>
                    </a:lnTo>
                    <a:cubicBezTo>
                      <a:pt x="16835" y="402"/>
                      <a:pt x="16727" y="477"/>
                      <a:pt x="16612" y="541"/>
                    </a:cubicBezTo>
                    <a:cubicBezTo>
                      <a:pt x="16193" y="775"/>
                      <a:pt x="15699" y="904"/>
                      <a:pt x="15236" y="1027"/>
                    </a:cubicBezTo>
                    <a:cubicBezTo>
                      <a:pt x="14243" y="1292"/>
                      <a:pt x="13227" y="1502"/>
                      <a:pt x="12215" y="1701"/>
                    </a:cubicBezTo>
                    <a:cubicBezTo>
                      <a:pt x="10990" y="1943"/>
                      <a:pt x="9749" y="2118"/>
                      <a:pt x="8499" y="2156"/>
                    </a:cubicBezTo>
                    <a:cubicBezTo>
                      <a:pt x="8334" y="2161"/>
                      <a:pt x="8169" y="2163"/>
                      <a:pt x="8004" y="2163"/>
                    </a:cubicBezTo>
                    <a:cubicBezTo>
                      <a:pt x="6643" y="2163"/>
                      <a:pt x="5286" y="2004"/>
                      <a:pt x="3956" y="1722"/>
                    </a:cubicBezTo>
                    <a:cubicBezTo>
                      <a:pt x="2892" y="1497"/>
                      <a:pt x="1783" y="1211"/>
                      <a:pt x="823" y="690"/>
                    </a:cubicBezTo>
                    <a:cubicBezTo>
                      <a:pt x="489" y="510"/>
                      <a:pt x="217" y="285"/>
                      <a:pt x="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9"/>
              <p:cNvSpPr/>
              <p:nvPr/>
            </p:nvSpPr>
            <p:spPr>
              <a:xfrm>
                <a:off x="2043724" y="1220807"/>
                <a:ext cx="484083" cy="1122837"/>
              </a:xfrm>
              <a:custGeom>
                <a:avLst/>
                <a:gdLst/>
                <a:ahLst/>
                <a:cxnLst/>
                <a:rect l="l" t="t" r="r" b="b"/>
                <a:pathLst>
                  <a:path w="8538" h="19804" extrusionOk="0">
                    <a:moveTo>
                      <a:pt x="6534" y="0"/>
                    </a:moveTo>
                    <a:cubicBezTo>
                      <a:pt x="6040" y="154"/>
                      <a:pt x="5549" y="328"/>
                      <a:pt x="5079" y="545"/>
                    </a:cubicBezTo>
                    <a:cubicBezTo>
                      <a:pt x="4608" y="767"/>
                      <a:pt x="4157" y="1025"/>
                      <a:pt x="3704" y="1283"/>
                    </a:cubicBezTo>
                    <a:cubicBezTo>
                      <a:pt x="3515" y="1392"/>
                      <a:pt x="3324" y="1500"/>
                      <a:pt x="3134" y="1607"/>
                    </a:cubicBezTo>
                    <a:cubicBezTo>
                      <a:pt x="2808" y="1798"/>
                      <a:pt x="2485" y="1994"/>
                      <a:pt x="2174" y="2215"/>
                    </a:cubicBezTo>
                    <a:cubicBezTo>
                      <a:pt x="1681" y="2562"/>
                      <a:pt x="1209" y="2953"/>
                      <a:pt x="800" y="3398"/>
                    </a:cubicBezTo>
                    <a:cubicBezTo>
                      <a:pt x="462" y="3766"/>
                      <a:pt x="260" y="4115"/>
                      <a:pt x="192" y="4611"/>
                    </a:cubicBezTo>
                    <a:cubicBezTo>
                      <a:pt x="0" y="5904"/>
                      <a:pt x="74" y="7194"/>
                      <a:pt x="185" y="8490"/>
                    </a:cubicBezTo>
                    <a:cubicBezTo>
                      <a:pt x="316" y="10062"/>
                      <a:pt x="459" y="11634"/>
                      <a:pt x="613" y="13204"/>
                    </a:cubicBezTo>
                    <a:cubicBezTo>
                      <a:pt x="689" y="14006"/>
                      <a:pt x="772" y="14810"/>
                      <a:pt x="855" y="15614"/>
                    </a:cubicBezTo>
                    <a:cubicBezTo>
                      <a:pt x="928" y="16336"/>
                      <a:pt x="947" y="17097"/>
                      <a:pt x="1102" y="17810"/>
                    </a:cubicBezTo>
                    <a:cubicBezTo>
                      <a:pt x="1183" y="18167"/>
                      <a:pt x="1342" y="18437"/>
                      <a:pt x="1673" y="18610"/>
                    </a:cubicBezTo>
                    <a:cubicBezTo>
                      <a:pt x="1914" y="18735"/>
                      <a:pt x="2185" y="18797"/>
                      <a:pt x="2451" y="18857"/>
                    </a:cubicBezTo>
                    <a:cubicBezTo>
                      <a:pt x="2481" y="18865"/>
                      <a:pt x="2513" y="18872"/>
                      <a:pt x="2543" y="18876"/>
                    </a:cubicBezTo>
                    <a:cubicBezTo>
                      <a:pt x="3251" y="19037"/>
                      <a:pt x="3965" y="19174"/>
                      <a:pt x="4679" y="19297"/>
                    </a:cubicBezTo>
                    <a:cubicBezTo>
                      <a:pt x="4814" y="19322"/>
                      <a:pt x="4947" y="19344"/>
                      <a:pt x="5081" y="19363"/>
                    </a:cubicBezTo>
                    <a:cubicBezTo>
                      <a:pt x="6226" y="19555"/>
                      <a:pt x="7378" y="19699"/>
                      <a:pt x="8537" y="19804"/>
                    </a:cubicBezTo>
                    <a:cubicBezTo>
                      <a:pt x="8318" y="18402"/>
                      <a:pt x="8121" y="16999"/>
                      <a:pt x="7948" y="15593"/>
                    </a:cubicBezTo>
                    <a:cubicBezTo>
                      <a:pt x="7371" y="10884"/>
                      <a:pt x="7040" y="6151"/>
                      <a:pt x="6652" y="1424"/>
                    </a:cubicBezTo>
                    <a:cubicBezTo>
                      <a:pt x="6614" y="949"/>
                      <a:pt x="6574" y="477"/>
                      <a:pt x="6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9"/>
              <p:cNvSpPr/>
              <p:nvPr/>
            </p:nvSpPr>
            <p:spPr>
              <a:xfrm>
                <a:off x="2444115" y="1199602"/>
                <a:ext cx="1029060" cy="1154985"/>
              </a:xfrm>
              <a:custGeom>
                <a:avLst/>
                <a:gdLst/>
                <a:ahLst/>
                <a:cxnLst/>
                <a:rect l="l" t="t" r="r" b="b"/>
                <a:pathLst>
                  <a:path w="18150" h="20371" extrusionOk="0">
                    <a:moveTo>
                      <a:pt x="5522" y="3864"/>
                    </a:moveTo>
                    <a:cubicBezTo>
                      <a:pt x="6868" y="3864"/>
                      <a:pt x="8231" y="4147"/>
                      <a:pt x="9546" y="4383"/>
                    </a:cubicBezTo>
                    <a:cubicBezTo>
                      <a:pt x="10400" y="4540"/>
                      <a:pt x="11254" y="4703"/>
                      <a:pt x="12112" y="4856"/>
                    </a:cubicBezTo>
                    <a:cubicBezTo>
                      <a:pt x="12862" y="4989"/>
                      <a:pt x="13777" y="5000"/>
                      <a:pt x="14430" y="5436"/>
                    </a:cubicBezTo>
                    <a:cubicBezTo>
                      <a:pt x="14698" y="5615"/>
                      <a:pt x="14981" y="5855"/>
                      <a:pt x="15185" y="6103"/>
                    </a:cubicBezTo>
                    <a:cubicBezTo>
                      <a:pt x="15398" y="6361"/>
                      <a:pt x="15475" y="6659"/>
                      <a:pt x="15509" y="6985"/>
                    </a:cubicBezTo>
                    <a:cubicBezTo>
                      <a:pt x="15611" y="8000"/>
                      <a:pt x="15658" y="9026"/>
                      <a:pt x="15686" y="10051"/>
                    </a:cubicBezTo>
                    <a:cubicBezTo>
                      <a:pt x="15715" y="11063"/>
                      <a:pt x="15711" y="12078"/>
                      <a:pt x="15673" y="13089"/>
                    </a:cubicBezTo>
                    <a:cubicBezTo>
                      <a:pt x="15649" y="13589"/>
                      <a:pt x="15621" y="14093"/>
                      <a:pt x="15581" y="14593"/>
                    </a:cubicBezTo>
                    <a:cubicBezTo>
                      <a:pt x="15547" y="15021"/>
                      <a:pt x="15547" y="15472"/>
                      <a:pt x="15396" y="15880"/>
                    </a:cubicBezTo>
                    <a:cubicBezTo>
                      <a:pt x="15268" y="16225"/>
                      <a:pt x="15065" y="16559"/>
                      <a:pt x="14788" y="16804"/>
                    </a:cubicBezTo>
                    <a:cubicBezTo>
                      <a:pt x="14492" y="17069"/>
                      <a:pt x="14144" y="17161"/>
                      <a:pt x="13759" y="17204"/>
                    </a:cubicBezTo>
                    <a:cubicBezTo>
                      <a:pt x="12745" y="17320"/>
                      <a:pt x="11720" y="17391"/>
                      <a:pt x="10700" y="17483"/>
                    </a:cubicBezTo>
                    <a:cubicBezTo>
                      <a:pt x="9664" y="17578"/>
                      <a:pt x="8628" y="17670"/>
                      <a:pt x="7592" y="17767"/>
                    </a:cubicBezTo>
                    <a:cubicBezTo>
                      <a:pt x="7084" y="17812"/>
                      <a:pt x="6573" y="17859"/>
                      <a:pt x="6067" y="17904"/>
                    </a:cubicBezTo>
                    <a:cubicBezTo>
                      <a:pt x="5756" y="17932"/>
                      <a:pt x="5443" y="17973"/>
                      <a:pt x="5130" y="17973"/>
                    </a:cubicBezTo>
                    <a:cubicBezTo>
                      <a:pt x="4987" y="17973"/>
                      <a:pt x="4844" y="17965"/>
                      <a:pt x="4701" y="17942"/>
                    </a:cubicBezTo>
                    <a:cubicBezTo>
                      <a:pt x="3103" y="17684"/>
                      <a:pt x="3199" y="15642"/>
                      <a:pt x="3105" y="14417"/>
                    </a:cubicBezTo>
                    <a:cubicBezTo>
                      <a:pt x="2994" y="12961"/>
                      <a:pt x="2881" y="11505"/>
                      <a:pt x="2843" y="10046"/>
                    </a:cubicBezTo>
                    <a:cubicBezTo>
                      <a:pt x="2807" y="8747"/>
                      <a:pt x="2807" y="7423"/>
                      <a:pt x="3053" y="6143"/>
                    </a:cubicBezTo>
                    <a:cubicBezTo>
                      <a:pt x="3199" y="5381"/>
                      <a:pt x="3476" y="4396"/>
                      <a:pt x="4238" y="4021"/>
                    </a:cubicBezTo>
                    <a:cubicBezTo>
                      <a:pt x="4270" y="3998"/>
                      <a:pt x="4307" y="3980"/>
                      <a:pt x="4346" y="3970"/>
                    </a:cubicBezTo>
                    <a:cubicBezTo>
                      <a:pt x="4601" y="3915"/>
                      <a:pt x="4858" y="3883"/>
                      <a:pt x="5118" y="3873"/>
                    </a:cubicBezTo>
                    <a:cubicBezTo>
                      <a:pt x="5252" y="3867"/>
                      <a:pt x="5387" y="3864"/>
                      <a:pt x="5522" y="3864"/>
                    </a:cubicBezTo>
                    <a:close/>
                    <a:moveTo>
                      <a:pt x="1903" y="0"/>
                    </a:moveTo>
                    <a:cubicBezTo>
                      <a:pt x="1868" y="0"/>
                      <a:pt x="1833" y="0"/>
                      <a:pt x="1798" y="0"/>
                    </a:cubicBezTo>
                    <a:cubicBezTo>
                      <a:pt x="1202" y="3"/>
                      <a:pt x="579" y="28"/>
                      <a:pt x="0" y="201"/>
                    </a:cubicBezTo>
                    <a:cubicBezTo>
                      <a:pt x="9" y="224"/>
                      <a:pt x="15" y="249"/>
                      <a:pt x="14" y="275"/>
                    </a:cubicBezTo>
                    <a:cubicBezTo>
                      <a:pt x="50" y="686"/>
                      <a:pt x="85" y="1098"/>
                      <a:pt x="116" y="1507"/>
                    </a:cubicBezTo>
                    <a:cubicBezTo>
                      <a:pt x="209" y="2595"/>
                      <a:pt x="296" y="3681"/>
                      <a:pt x="381" y="4766"/>
                    </a:cubicBezTo>
                    <a:cubicBezTo>
                      <a:pt x="792" y="9913"/>
                      <a:pt x="1218" y="15061"/>
                      <a:pt x="2027" y="20163"/>
                    </a:cubicBezTo>
                    <a:cubicBezTo>
                      <a:pt x="2031" y="20183"/>
                      <a:pt x="2032" y="20203"/>
                      <a:pt x="2032" y="20225"/>
                    </a:cubicBezTo>
                    <a:cubicBezTo>
                      <a:pt x="3283" y="20322"/>
                      <a:pt x="4536" y="20371"/>
                      <a:pt x="5791" y="20371"/>
                    </a:cubicBezTo>
                    <a:cubicBezTo>
                      <a:pt x="6111" y="20371"/>
                      <a:pt x="6431" y="20368"/>
                      <a:pt x="6751" y="20361"/>
                    </a:cubicBezTo>
                    <a:cubicBezTo>
                      <a:pt x="8262" y="20328"/>
                      <a:pt x="9776" y="20229"/>
                      <a:pt x="11283" y="20053"/>
                    </a:cubicBezTo>
                    <a:cubicBezTo>
                      <a:pt x="12061" y="19964"/>
                      <a:pt x="12839" y="19854"/>
                      <a:pt x="13615" y="19725"/>
                    </a:cubicBezTo>
                    <a:cubicBezTo>
                      <a:pt x="14315" y="19606"/>
                      <a:pt x="15030" y="19501"/>
                      <a:pt x="15713" y="19306"/>
                    </a:cubicBezTo>
                    <a:cubicBezTo>
                      <a:pt x="16295" y="19140"/>
                      <a:pt x="16751" y="18859"/>
                      <a:pt x="17040" y="18317"/>
                    </a:cubicBezTo>
                    <a:cubicBezTo>
                      <a:pt x="17306" y="17815"/>
                      <a:pt x="17447" y="17247"/>
                      <a:pt x="17563" y="16696"/>
                    </a:cubicBezTo>
                    <a:cubicBezTo>
                      <a:pt x="17840" y="15367"/>
                      <a:pt x="17972" y="13994"/>
                      <a:pt x="18062" y="12641"/>
                    </a:cubicBezTo>
                    <a:cubicBezTo>
                      <a:pt x="18149" y="11267"/>
                      <a:pt x="18148" y="9891"/>
                      <a:pt x="18057" y="8519"/>
                    </a:cubicBezTo>
                    <a:cubicBezTo>
                      <a:pt x="18008" y="7783"/>
                      <a:pt x="17934" y="7049"/>
                      <a:pt x="17847" y="6319"/>
                    </a:cubicBezTo>
                    <a:cubicBezTo>
                      <a:pt x="17774" y="5715"/>
                      <a:pt x="17729" y="5105"/>
                      <a:pt x="17589" y="4513"/>
                    </a:cubicBezTo>
                    <a:cubicBezTo>
                      <a:pt x="17444" y="3908"/>
                      <a:pt x="17191" y="3333"/>
                      <a:pt x="16723" y="2907"/>
                    </a:cubicBezTo>
                    <a:cubicBezTo>
                      <a:pt x="16257" y="2484"/>
                      <a:pt x="15633" y="2288"/>
                      <a:pt x="15034" y="2139"/>
                    </a:cubicBezTo>
                    <a:cubicBezTo>
                      <a:pt x="13934" y="1869"/>
                      <a:pt x="12819" y="1651"/>
                      <a:pt x="11709" y="1420"/>
                    </a:cubicBezTo>
                    <a:cubicBezTo>
                      <a:pt x="9540" y="968"/>
                      <a:pt x="7359" y="532"/>
                      <a:pt x="5159" y="254"/>
                    </a:cubicBezTo>
                    <a:cubicBezTo>
                      <a:pt x="5024" y="234"/>
                      <a:pt x="4892" y="218"/>
                      <a:pt x="4757" y="201"/>
                    </a:cubicBezTo>
                    <a:cubicBezTo>
                      <a:pt x="3810" y="87"/>
                      <a:pt x="2857" y="0"/>
                      <a:pt x="190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9"/>
              <p:cNvSpPr/>
              <p:nvPr/>
            </p:nvSpPr>
            <p:spPr>
              <a:xfrm>
                <a:off x="3237244" y="1618704"/>
                <a:ext cx="67924" cy="522864"/>
              </a:xfrm>
              <a:custGeom>
                <a:avLst/>
                <a:gdLst/>
                <a:ahLst/>
                <a:cxnLst/>
                <a:rect l="l" t="t" r="r" b="b"/>
                <a:pathLst>
                  <a:path w="1198" h="9222" extrusionOk="0">
                    <a:moveTo>
                      <a:pt x="998" y="1"/>
                    </a:moveTo>
                    <a:cubicBezTo>
                      <a:pt x="899" y="593"/>
                      <a:pt x="698" y="1158"/>
                      <a:pt x="384" y="1664"/>
                    </a:cubicBezTo>
                    <a:cubicBezTo>
                      <a:pt x="390" y="1675"/>
                      <a:pt x="393" y="1688"/>
                      <a:pt x="395" y="1700"/>
                    </a:cubicBezTo>
                    <a:cubicBezTo>
                      <a:pt x="539" y="2514"/>
                      <a:pt x="630" y="3307"/>
                      <a:pt x="603" y="4136"/>
                    </a:cubicBezTo>
                    <a:cubicBezTo>
                      <a:pt x="581" y="4816"/>
                      <a:pt x="593" y="5496"/>
                      <a:pt x="572" y="6176"/>
                    </a:cubicBezTo>
                    <a:cubicBezTo>
                      <a:pt x="543" y="7157"/>
                      <a:pt x="504" y="8328"/>
                      <a:pt x="0" y="9221"/>
                    </a:cubicBezTo>
                    <a:cubicBezTo>
                      <a:pt x="150" y="9185"/>
                      <a:pt x="290" y="9124"/>
                      <a:pt x="409" y="9023"/>
                    </a:cubicBezTo>
                    <a:cubicBezTo>
                      <a:pt x="1061" y="8467"/>
                      <a:pt x="1020" y="7550"/>
                      <a:pt x="1073" y="6771"/>
                    </a:cubicBezTo>
                    <a:cubicBezTo>
                      <a:pt x="1197" y="4920"/>
                      <a:pt x="1191" y="3064"/>
                      <a:pt x="1084" y="1214"/>
                    </a:cubicBezTo>
                    <a:cubicBezTo>
                      <a:pt x="1061" y="810"/>
                      <a:pt x="1032" y="405"/>
                      <a:pt x="9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9"/>
              <p:cNvSpPr/>
              <p:nvPr/>
            </p:nvSpPr>
            <p:spPr>
              <a:xfrm>
                <a:off x="2635070" y="1449975"/>
                <a:ext cx="635069" cy="323176"/>
              </a:xfrm>
              <a:custGeom>
                <a:avLst/>
                <a:gdLst/>
                <a:ahLst/>
                <a:cxnLst/>
                <a:rect l="l" t="t" r="r" b="b"/>
                <a:pathLst>
                  <a:path w="11201" h="5700" extrusionOk="0">
                    <a:moveTo>
                      <a:pt x="2029" y="0"/>
                    </a:moveTo>
                    <a:cubicBezTo>
                      <a:pt x="1733" y="0"/>
                      <a:pt x="1437" y="21"/>
                      <a:pt x="1150" y="83"/>
                    </a:cubicBezTo>
                    <a:cubicBezTo>
                      <a:pt x="1035" y="138"/>
                      <a:pt x="933" y="213"/>
                      <a:pt x="847" y="303"/>
                    </a:cubicBezTo>
                    <a:cubicBezTo>
                      <a:pt x="275" y="908"/>
                      <a:pt x="171" y="1960"/>
                      <a:pt x="96" y="2746"/>
                    </a:cubicBezTo>
                    <a:cubicBezTo>
                      <a:pt x="14" y="3594"/>
                      <a:pt x="0" y="4449"/>
                      <a:pt x="18" y="5301"/>
                    </a:cubicBezTo>
                    <a:cubicBezTo>
                      <a:pt x="678" y="4485"/>
                      <a:pt x="1196" y="3564"/>
                      <a:pt x="1551" y="2576"/>
                    </a:cubicBezTo>
                    <a:cubicBezTo>
                      <a:pt x="1595" y="2454"/>
                      <a:pt x="1718" y="2375"/>
                      <a:pt x="1837" y="2375"/>
                    </a:cubicBezTo>
                    <a:cubicBezTo>
                      <a:pt x="1922" y="2375"/>
                      <a:pt x="2005" y="2416"/>
                      <a:pt x="2055" y="2510"/>
                    </a:cubicBezTo>
                    <a:cubicBezTo>
                      <a:pt x="2338" y="3042"/>
                      <a:pt x="2448" y="3919"/>
                      <a:pt x="3045" y="4210"/>
                    </a:cubicBezTo>
                    <a:cubicBezTo>
                      <a:pt x="3155" y="4264"/>
                      <a:pt x="3261" y="4288"/>
                      <a:pt x="3363" y="4288"/>
                    </a:cubicBezTo>
                    <a:cubicBezTo>
                      <a:pt x="3908" y="4288"/>
                      <a:pt x="4332" y="3607"/>
                      <a:pt x="4579" y="3192"/>
                    </a:cubicBezTo>
                    <a:cubicBezTo>
                      <a:pt x="4636" y="3098"/>
                      <a:pt x="4720" y="3058"/>
                      <a:pt x="4804" y="3058"/>
                    </a:cubicBezTo>
                    <a:cubicBezTo>
                      <a:pt x="4966" y="3058"/>
                      <a:pt x="5127" y="3208"/>
                      <a:pt x="5084" y="3406"/>
                    </a:cubicBezTo>
                    <a:cubicBezTo>
                      <a:pt x="4993" y="3828"/>
                      <a:pt x="4875" y="4305"/>
                      <a:pt x="5032" y="4727"/>
                    </a:cubicBezTo>
                    <a:cubicBezTo>
                      <a:pt x="5146" y="5034"/>
                      <a:pt x="5384" y="5250"/>
                      <a:pt x="5699" y="5250"/>
                    </a:cubicBezTo>
                    <a:cubicBezTo>
                      <a:pt x="5743" y="5250"/>
                      <a:pt x="5788" y="5246"/>
                      <a:pt x="5834" y="5237"/>
                    </a:cubicBezTo>
                    <a:cubicBezTo>
                      <a:pt x="6575" y="5098"/>
                      <a:pt x="7280" y="4420"/>
                      <a:pt x="7709" y="3837"/>
                    </a:cubicBezTo>
                    <a:cubicBezTo>
                      <a:pt x="7768" y="3756"/>
                      <a:pt x="7871" y="3714"/>
                      <a:pt x="7969" y="3714"/>
                    </a:cubicBezTo>
                    <a:cubicBezTo>
                      <a:pt x="8109" y="3714"/>
                      <a:pt x="8239" y="3799"/>
                      <a:pt x="8223" y="3976"/>
                    </a:cubicBezTo>
                    <a:cubicBezTo>
                      <a:pt x="8186" y="4376"/>
                      <a:pt x="8125" y="4831"/>
                      <a:pt x="8291" y="5213"/>
                    </a:cubicBezTo>
                    <a:cubicBezTo>
                      <a:pt x="8406" y="5477"/>
                      <a:pt x="8636" y="5700"/>
                      <a:pt x="8922" y="5700"/>
                    </a:cubicBezTo>
                    <a:cubicBezTo>
                      <a:pt x="8963" y="5700"/>
                      <a:pt x="9005" y="5695"/>
                      <a:pt x="9048" y="5685"/>
                    </a:cubicBezTo>
                    <a:cubicBezTo>
                      <a:pt x="9429" y="5601"/>
                      <a:pt x="9805" y="5237"/>
                      <a:pt x="10067" y="4963"/>
                    </a:cubicBezTo>
                    <a:cubicBezTo>
                      <a:pt x="10895" y="4103"/>
                      <a:pt x="11200" y="2951"/>
                      <a:pt x="11131" y="1778"/>
                    </a:cubicBezTo>
                    <a:cubicBezTo>
                      <a:pt x="10935" y="1600"/>
                      <a:pt x="10717" y="1432"/>
                      <a:pt x="10473" y="1339"/>
                    </a:cubicBezTo>
                    <a:cubicBezTo>
                      <a:pt x="10126" y="1207"/>
                      <a:pt x="9746" y="1167"/>
                      <a:pt x="9380" y="1108"/>
                    </a:cubicBezTo>
                    <a:cubicBezTo>
                      <a:pt x="7834" y="853"/>
                      <a:pt x="6299" y="528"/>
                      <a:pt x="4751" y="280"/>
                    </a:cubicBezTo>
                    <a:cubicBezTo>
                      <a:pt x="4062" y="169"/>
                      <a:pt x="3371" y="69"/>
                      <a:pt x="2673" y="26"/>
                    </a:cubicBezTo>
                    <a:cubicBezTo>
                      <a:pt x="2461" y="11"/>
                      <a:pt x="2245" y="0"/>
                      <a:pt x="202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9"/>
              <p:cNvSpPr/>
              <p:nvPr/>
            </p:nvSpPr>
            <p:spPr>
              <a:xfrm>
                <a:off x="2637337" y="1640078"/>
                <a:ext cx="604055" cy="547471"/>
              </a:xfrm>
              <a:custGeom>
                <a:avLst/>
                <a:gdLst/>
                <a:ahLst/>
                <a:cxnLst/>
                <a:rect l="l" t="t" r="r" b="b"/>
                <a:pathLst>
                  <a:path w="10654" h="9656" extrusionOk="0">
                    <a:moveTo>
                      <a:pt x="2663" y="3439"/>
                    </a:moveTo>
                    <a:cubicBezTo>
                      <a:pt x="2799" y="3439"/>
                      <a:pt x="2937" y="3465"/>
                      <a:pt x="3071" y="3522"/>
                    </a:cubicBezTo>
                    <a:cubicBezTo>
                      <a:pt x="3614" y="3753"/>
                      <a:pt x="3742" y="4357"/>
                      <a:pt x="3700" y="4892"/>
                    </a:cubicBezTo>
                    <a:cubicBezTo>
                      <a:pt x="3686" y="5046"/>
                      <a:pt x="3583" y="5159"/>
                      <a:pt x="3424" y="5167"/>
                    </a:cubicBezTo>
                    <a:cubicBezTo>
                      <a:pt x="3421" y="5167"/>
                      <a:pt x="3419" y="5167"/>
                      <a:pt x="3417" y="5167"/>
                    </a:cubicBezTo>
                    <a:cubicBezTo>
                      <a:pt x="3278" y="5167"/>
                      <a:pt x="3137" y="5033"/>
                      <a:pt x="3148" y="4892"/>
                    </a:cubicBezTo>
                    <a:cubicBezTo>
                      <a:pt x="3158" y="4761"/>
                      <a:pt x="3158" y="4630"/>
                      <a:pt x="3148" y="4499"/>
                    </a:cubicBezTo>
                    <a:cubicBezTo>
                      <a:pt x="3146" y="4492"/>
                      <a:pt x="3146" y="4494"/>
                      <a:pt x="3146" y="4490"/>
                    </a:cubicBezTo>
                    <a:cubicBezTo>
                      <a:pt x="3144" y="4474"/>
                      <a:pt x="3141" y="4458"/>
                      <a:pt x="3137" y="4444"/>
                    </a:cubicBezTo>
                    <a:cubicBezTo>
                      <a:pt x="3134" y="4418"/>
                      <a:pt x="3128" y="4393"/>
                      <a:pt x="3121" y="4369"/>
                    </a:cubicBezTo>
                    <a:cubicBezTo>
                      <a:pt x="3112" y="4341"/>
                      <a:pt x="3103" y="4313"/>
                      <a:pt x="3096" y="4287"/>
                    </a:cubicBezTo>
                    <a:cubicBezTo>
                      <a:pt x="3096" y="4287"/>
                      <a:pt x="3071" y="4232"/>
                      <a:pt x="3066" y="4223"/>
                    </a:cubicBezTo>
                    <a:cubicBezTo>
                      <a:pt x="3053" y="4201"/>
                      <a:pt x="3040" y="4180"/>
                      <a:pt x="3026" y="4158"/>
                    </a:cubicBezTo>
                    <a:cubicBezTo>
                      <a:pt x="3024" y="4157"/>
                      <a:pt x="3024" y="4157"/>
                      <a:pt x="3023" y="4155"/>
                    </a:cubicBezTo>
                    <a:cubicBezTo>
                      <a:pt x="3012" y="4140"/>
                      <a:pt x="3000" y="4130"/>
                      <a:pt x="2989" y="4117"/>
                    </a:cubicBezTo>
                    <a:cubicBezTo>
                      <a:pt x="2982" y="4110"/>
                      <a:pt x="2936" y="4075"/>
                      <a:pt x="2936" y="4073"/>
                    </a:cubicBezTo>
                    <a:cubicBezTo>
                      <a:pt x="2922" y="4062"/>
                      <a:pt x="2906" y="4052"/>
                      <a:pt x="2889" y="4044"/>
                    </a:cubicBezTo>
                    <a:cubicBezTo>
                      <a:pt x="2878" y="4039"/>
                      <a:pt x="2869" y="4033"/>
                      <a:pt x="2859" y="4028"/>
                    </a:cubicBezTo>
                    <a:cubicBezTo>
                      <a:pt x="2857" y="4028"/>
                      <a:pt x="2855" y="4028"/>
                      <a:pt x="2846" y="4024"/>
                    </a:cubicBezTo>
                    <a:cubicBezTo>
                      <a:pt x="2814" y="4015"/>
                      <a:pt x="2784" y="4006"/>
                      <a:pt x="2753" y="4000"/>
                    </a:cubicBezTo>
                    <a:cubicBezTo>
                      <a:pt x="2748" y="3998"/>
                      <a:pt x="2744" y="3997"/>
                      <a:pt x="2739" y="3996"/>
                    </a:cubicBezTo>
                    <a:lnTo>
                      <a:pt x="2728" y="3996"/>
                    </a:lnTo>
                    <a:cubicBezTo>
                      <a:pt x="2696" y="3996"/>
                      <a:pt x="2664" y="3993"/>
                      <a:pt x="2632" y="3993"/>
                    </a:cubicBezTo>
                    <a:cubicBezTo>
                      <a:pt x="2623" y="3993"/>
                      <a:pt x="2576" y="4000"/>
                      <a:pt x="2562" y="4001"/>
                    </a:cubicBezTo>
                    <a:cubicBezTo>
                      <a:pt x="2544" y="4005"/>
                      <a:pt x="2528" y="4008"/>
                      <a:pt x="2510" y="4012"/>
                    </a:cubicBezTo>
                    <a:cubicBezTo>
                      <a:pt x="2483" y="4019"/>
                      <a:pt x="2457" y="4028"/>
                      <a:pt x="2432" y="4037"/>
                    </a:cubicBezTo>
                    <a:cubicBezTo>
                      <a:pt x="2430" y="4039"/>
                      <a:pt x="2378" y="4062"/>
                      <a:pt x="2369" y="4065"/>
                    </a:cubicBezTo>
                    <a:cubicBezTo>
                      <a:pt x="2346" y="4079"/>
                      <a:pt x="2326" y="4092"/>
                      <a:pt x="2305" y="4105"/>
                    </a:cubicBezTo>
                    <a:cubicBezTo>
                      <a:pt x="2296" y="4111"/>
                      <a:pt x="2291" y="4113"/>
                      <a:pt x="2289" y="4115"/>
                    </a:cubicBezTo>
                    <a:cubicBezTo>
                      <a:pt x="2279" y="4123"/>
                      <a:pt x="2269" y="4131"/>
                      <a:pt x="2260" y="4140"/>
                    </a:cubicBezTo>
                    <a:cubicBezTo>
                      <a:pt x="2234" y="4163"/>
                      <a:pt x="2210" y="4186"/>
                      <a:pt x="2187" y="4213"/>
                    </a:cubicBezTo>
                    <a:cubicBezTo>
                      <a:pt x="2185" y="4213"/>
                      <a:pt x="2168" y="4238"/>
                      <a:pt x="2159" y="4247"/>
                    </a:cubicBezTo>
                    <a:cubicBezTo>
                      <a:pt x="2119" y="4299"/>
                      <a:pt x="2084" y="4356"/>
                      <a:pt x="2055" y="4417"/>
                    </a:cubicBezTo>
                    <a:cubicBezTo>
                      <a:pt x="2055" y="4417"/>
                      <a:pt x="2040" y="4452"/>
                      <a:pt x="2036" y="4458"/>
                    </a:cubicBezTo>
                    <a:cubicBezTo>
                      <a:pt x="2025" y="4487"/>
                      <a:pt x="2014" y="4515"/>
                      <a:pt x="2005" y="4544"/>
                    </a:cubicBezTo>
                    <a:cubicBezTo>
                      <a:pt x="1987" y="4604"/>
                      <a:pt x="1975" y="4665"/>
                      <a:pt x="1963" y="4726"/>
                    </a:cubicBezTo>
                    <a:cubicBezTo>
                      <a:pt x="1960" y="4734"/>
                      <a:pt x="1959" y="4742"/>
                      <a:pt x="1959" y="4749"/>
                    </a:cubicBezTo>
                    <a:cubicBezTo>
                      <a:pt x="1956" y="4761"/>
                      <a:pt x="1956" y="4772"/>
                      <a:pt x="1954" y="4783"/>
                    </a:cubicBezTo>
                    <a:lnTo>
                      <a:pt x="1947" y="4889"/>
                    </a:lnTo>
                    <a:cubicBezTo>
                      <a:pt x="1943" y="5043"/>
                      <a:pt x="1825" y="5158"/>
                      <a:pt x="1671" y="5165"/>
                    </a:cubicBezTo>
                    <a:cubicBezTo>
                      <a:pt x="1667" y="5165"/>
                      <a:pt x="1664" y="5165"/>
                      <a:pt x="1661" y="5165"/>
                    </a:cubicBezTo>
                    <a:cubicBezTo>
                      <a:pt x="1519" y="5165"/>
                      <a:pt x="1391" y="5029"/>
                      <a:pt x="1395" y="4889"/>
                    </a:cubicBezTo>
                    <a:cubicBezTo>
                      <a:pt x="1406" y="4584"/>
                      <a:pt x="1481" y="4271"/>
                      <a:pt x="1652" y="4012"/>
                    </a:cubicBezTo>
                    <a:cubicBezTo>
                      <a:pt x="1876" y="3667"/>
                      <a:pt x="2262" y="3439"/>
                      <a:pt x="2663" y="3439"/>
                    </a:cubicBezTo>
                    <a:close/>
                    <a:moveTo>
                      <a:pt x="9052" y="3960"/>
                    </a:moveTo>
                    <a:cubicBezTo>
                      <a:pt x="9172" y="3960"/>
                      <a:pt x="9291" y="3990"/>
                      <a:pt x="9400" y="4056"/>
                    </a:cubicBezTo>
                    <a:cubicBezTo>
                      <a:pt x="9591" y="4171"/>
                      <a:pt x="9725" y="4365"/>
                      <a:pt x="9787" y="4575"/>
                    </a:cubicBezTo>
                    <a:cubicBezTo>
                      <a:pt x="9855" y="4797"/>
                      <a:pt x="9840" y="5028"/>
                      <a:pt x="9819" y="5256"/>
                    </a:cubicBezTo>
                    <a:cubicBezTo>
                      <a:pt x="9806" y="5410"/>
                      <a:pt x="9705" y="5526"/>
                      <a:pt x="9544" y="5532"/>
                    </a:cubicBezTo>
                    <a:cubicBezTo>
                      <a:pt x="9541" y="5533"/>
                      <a:pt x="9537" y="5533"/>
                      <a:pt x="9534" y="5533"/>
                    </a:cubicBezTo>
                    <a:cubicBezTo>
                      <a:pt x="9397" y="5533"/>
                      <a:pt x="9254" y="5398"/>
                      <a:pt x="9267" y="5256"/>
                    </a:cubicBezTo>
                    <a:cubicBezTo>
                      <a:pt x="9278" y="5141"/>
                      <a:pt x="9290" y="5026"/>
                      <a:pt x="9285" y="4912"/>
                    </a:cubicBezTo>
                    <a:cubicBezTo>
                      <a:pt x="9285" y="4884"/>
                      <a:pt x="9281" y="4854"/>
                      <a:pt x="9281" y="4826"/>
                    </a:cubicBezTo>
                    <a:lnTo>
                      <a:pt x="9281" y="4823"/>
                    </a:lnTo>
                    <a:cubicBezTo>
                      <a:pt x="9278" y="4814"/>
                      <a:pt x="9276" y="4803"/>
                      <a:pt x="9274" y="4795"/>
                    </a:cubicBezTo>
                    <a:cubicBezTo>
                      <a:pt x="9269" y="4766"/>
                      <a:pt x="9263" y="4738"/>
                      <a:pt x="9254" y="4711"/>
                    </a:cubicBezTo>
                    <a:cubicBezTo>
                      <a:pt x="9252" y="4705"/>
                      <a:pt x="9249" y="4700"/>
                      <a:pt x="9247" y="4693"/>
                    </a:cubicBezTo>
                    <a:cubicBezTo>
                      <a:pt x="9237" y="4682"/>
                      <a:pt x="9226" y="4648"/>
                      <a:pt x="9221" y="4639"/>
                    </a:cubicBezTo>
                    <a:cubicBezTo>
                      <a:pt x="9208" y="4623"/>
                      <a:pt x="9195" y="4606"/>
                      <a:pt x="9185" y="4587"/>
                    </a:cubicBezTo>
                    <a:cubicBezTo>
                      <a:pt x="9182" y="4581"/>
                      <a:pt x="9176" y="4576"/>
                      <a:pt x="9170" y="4572"/>
                    </a:cubicBezTo>
                    <a:cubicBezTo>
                      <a:pt x="9162" y="4561"/>
                      <a:pt x="9144" y="4550"/>
                      <a:pt x="9133" y="4537"/>
                    </a:cubicBezTo>
                    <a:cubicBezTo>
                      <a:pt x="9124" y="4532"/>
                      <a:pt x="9117" y="4528"/>
                      <a:pt x="9108" y="4523"/>
                    </a:cubicBezTo>
                    <a:cubicBezTo>
                      <a:pt x="9104" y="4521"/>
                      <a:pt x="9101" y="4519"/>
                      <a:pt x="9097" y="4516"/>
                    </a:cubicBezTo>
                    <a:cubicBezTo>
                      <a:pt x="9092" y="4514"/>
                      <a:pt x="9082" y="4512"/>
                      <a:pt x="9076" y="4510"/>
                    </a:cubicBezTo>
                    <a:cubicBezTo>
                      <a:pt x="9058" y="4510"/>
                      <a:pt x="9040" y="4508"/>
                      <a:pt x="9029" y="4508"/>
                    </a:cubicBezTo>
                    <a:lnTo>
                      <a:pt x="9026" y="4508"/>
                    </a:lnTo>
                    <a:cubicBezTo>
                      <a:pt x="9024" y="4508"/>
                      <a:pt x="9024" y="4508"/>
                      <a:pt x="9024" y="4510"/>
                    </a:cubicBezTo>
                    <a:cubicBezTo>
                      <a:pt x="9007" y="4514"/>
                      <a:pt x="8991" y="4520"/>
                      <a:pt x="8974" y="4525"/>
                    </a:cubicBezTo>
                    <a:cubicBezTo>
                      <a:pt x="8963" y="4530"/>
                      <a:pt x="8951" y="4537"/>
                      <a:pt x="8942" y="4541"/>
                    </a:cubicBezTo>
                    <a:cubicBezTo>
                      <a:pt x="8936" y="4546"/>
                      <a:pt x="8921" y="4552"/>
                      <a:pt x="8908" y="4561"/>
                    </a:cubicBezTo>
                    <a:lnTo>
                      <a:pt x="8893" y="4575"/>
                    </a:lnTo>
                    <a:cubicBezTo>
                      <a:pt x="8884" y="4583"/>
                      <a:pt x="8875" y="4590"/>
                      <a:pt x="8867" y="4599"/>
                    </a:cubicBezTo>
                    <a:cubicBezTo>
                      <a:pt x="8849" y="4617"/>
                      <a:pt x="8831" y="4635"/>
                      <a:pt x="8816" y="4652"/>
                    </a:cubicBezTo>
                    <a:cubicBezTo>
                      <a:pt x="8810" y="4658"/>
                      <a:pt x="8805" y="4663"/>
                      <a:pt x="8801" y="4670"/>
                    </a:cubicBezTo>
                    <a:cubicBezTo>
                      <a:pt x="8786" y="4692"/>
                      <a:pt x="8770" y="4715"/>
                      <a:pt x="8756" y="4736"/>
                    </a:cubicBezTo>
                    <a:cubicBezTo>
                      <a:pt x="8743" y="4758"/>
                      <a:pt x="8731" y="4781"/>
                      <a:pt x="8719" y="4804"/>
                    </a:cubicBezTo>
                    <a:cubicBezTo>
                      <a:pt x="8714" y="4812"/>
                      <a:pt x="8709" y="4821"/>
                      <a:pt x="8705" y="4829"/>
                    </a:cubicBezTo>
                    <a:cubicBezTo>
                      <a:pt x="8678" y="4863"/>
                      <a:pt x="8670" y="4938"/>
                      <a:pt x="8659" y="4979"/>
                    </a:cubicBezTo>
                    <a:cubicBezTo>
                      <a:pt x="8654" y="4995"/>
                      <a:pt x="8637" y="5041"/>
                      <a:pt x="8643" y="5056"/>
                    </a:cubicBezTo>
                    <a:cubicBezTo>
                      <a:pt x="8643" y="5064"/>
                      <a:pt x="8643" y="5073"/>
                      <a:pt x="8641" y="5081"/>
                    </a:cubicBezTo>
                    <a:cubicBezTo>
                      <a:pt x="8639" y="5133"/>
                      <a:pt x="8639" y="5185"/>
                      <a:pt x="8643" y="5238"/>
                    </a:cubicBezTo>
                    <a:cubicBezTo>
                      <a:pt x="8654" y="5391"/>
                      <a:pt x="8507" y="5507"/>
                      <a:pt x="8367" y="5513"/>
                    </a:cubicBezTo>
                    <a:cubicBezTo>
                      <a:pt x="8363" y="5514"/>
                      <a:pt x="8359" y="5514"/>
                      <a:pt x="8356" y="5514"/>
                    </a:cubicBezTo>
                    <a:cubicBezTo>
                      <a:pt x="8205" y="5514"/>
                      <a:pt x="8102" y="5378"/>
                      <a:pt x="8091" y="5238"/>
                    </a:cubicBezTo>
                    <a:cubicBezTo>
                      <a:pt x="8071" y="4984"/>
                      <a:pt x="8135" y="4723"/>
                      <a:pt x="8255" y="4500"/>
                    </a:cubicBezTo>
                    <a:cubicBezTo>
                      <a:pt x="8357" y="4313"/>
                      <a:pt x="8516" y="4133"/>
                      <a:pt x="8709" y="4040"/>
                    </a:cubicBezTo>
                    <a:cubicBezTo>
                      <a:pt x="8819" y="3989"/>
                      <a:pt x="8936" y="3960"/>
                      <a:pt x="9052" y="3960"/>
                    </a:cubicBezTo>
                    <a:close/>
                    <a:moveTo>
                      <a:pt x="6897" y="6846"/>
                    </a:moveTo>
                    <a:cubicBezTo>
                      <a:pt x="7041" y="6846"/>
                      <a:pt x="7164" y="6983"/>
                      <a:pt x="7164" y="7123"/>
                    </a:cubicBezTo>
                    <a:cubicBezTo>
                      <a:pt x="7160" y="7420"/>
                      <a:pt x="7142" y="7712"/>
                      <a:pt x="7021" y="7983"/>
                    </a:cubicBezTo>
                    <a:cubicBezTo>
                      <a:pt x="6928" y="8191"/>
                      <a:pt x="6758" y="8372"/>
                      <a:pt x="6547" y="8460"/>
                    </a:cubicBezTo>
                    <a:cubicBezTo>
                      <a:pt x="6446" y="8504"/>
                      <a:pt x="6342" y="8524"/>
                      <a:pt x="6237" y="8524"/>
                    </a:cubicBezTo>
                    <a:cubicBezTo>
                      <a:pt x="6097" y="8524"/>
                      <a:pt x="5957" y="8487"/>
                      <a:pt x="5826" y="8419"/>
                    </a:cubicBezTo>
                    <a:cubicBezTo>
                      <a:pt x="5381" y="8188"/>
                      <a:pt x="5235" y="7667"/>
                      <a:pt x="5242" y="7201"/>
                    </a:cubicBezTo>
                    <a:cubicBezTo>
                      <a:pt x="5245" y="7050"/>
                      <a:pt x="5367" y="6929"/>
                      <a:pt x="5517" y="6926"/>
                    </a:cubicBezTo>
                    <a:cubicBezTo>
                      <a:pt x="5521" y="6926"/>
                      <a:pt x="5524" y="6926"/>
                      <a:pt x="5527" y="6926"/>
                    </a:cubicBezTo>
                    <a:cubicBezTo>
                      <a:pt x="5671" y="6926"/>
                      <a:pt x="5796" y="7061"/>
                      <a:pt x="5794" y="7201"/>
                    </a:cubicBezTo>
                    <a:cubicBezTo>
                      <a:pt x="5794" y="7263"/>
                      <a:pt x="5794" y="7323"/>
                      <a:pt x="5798" y="7385"/>
                    </a:cubicBezTo>
                    <a:cubicBezTo>
                      <a:pt x="5801" y="7392"/>
                      <a:pt x="5801" y="7411"/>
                      <a:pt x="5803" y="7426"/>
                    </a:cubicBezTo>
                    <a:cubicBezTo>
                      <a:pt x="5804" y="7449"/>
                      <a:pt x="5807" y="7471"/>
                      <a:pt x="5814" y="7493"/>
                    </a:cubicBezTo>
                    <a:cubicBezTo>
                      <a:pt x="5825" y="7553"/>
                      <a:pt x="5841" y="7612"/>
                      <a:pt x="5862" y="7670"/>
                    </a:cubicBezTo>
                    <a:cubicBezTo>
                      <a:pt x="5863" y="7673"/>
                      <a:pt x="5864" y="7675"/>
                      <a:pt x="5864" y="7678"/>
                    </a:cubicBezTo>
                    <a:cubicBezTo>
                      <a:pt x="5867" y="7681"/>
                      <a:pt x="5867" y="7683"/>
                      <a:pt x="5869" y="7687"/>
                    </a:cubicBezTo>
                    <a:cubicBezTo>
                      <a:pt x="5881" y="7714"/>
                      <a:pt x="5897" y="7741"/>
                      <a:pt x="5913" y="7767"/>
                    </a:cubicBezTo>
                    <a:cubicBezTo>
                      <a:pt x="5917" y="7777"/>
                      <a:pt x="5941" y="7822"/>
                      <a:pt x="5942" y="7822"/>
                    </a:cubicBezTo>
                    <a:cubicBezTo>
                      <a:pt x="5942" y="7822"/>
                      <a:pt x="5939" y="7815"/>
                      <a:pt x="5930" y="7797"/>
                    </a:cubicBezTo>
                    <a:lnTo>
                      <a:pt x="5930" y="7797"/>
                    </a:lnTo>
                    <a:cubicBezTo>
                      <a:pt x="5942" y="7815"/>
                      <a:pt x="5955" y="7831"/>
                      <a:pt x="5970" y="7844"/>
                    </a:cubicBezTo>
                    <a:cubicBezTo>
                      <a:pt x="5984" y="7860"/>
                      <a:pt x="6000" y="7874"/>
                      <a:pt x="6017" y="7888"/>
                    </a:cubicBezTo>
                    <a:cubicBezTo>
                      <a:pt x="6019" y="7891"/>
                      <a:pt x="6022" y="7894"/>
                      <a:pt x="6026" y="7895"/>
                    </a:cubicBezTo>
                    <a:cubicBezTo>
                      <a:pt x="6037" y="7901"/>
                      <a:pt x="6047" y="7910"/>
                      <a:pt x="6060" y="7917"/>
                    </a:cubicBezTo>
                    <a:cubicBezTo>
                      <a:pt x="6078" y="7928"/>
                      <a:pt x="6101" y="7939"/>
                      <a:pt x="6119" y="7950"/>
                    </a:cubicBezTo>
                    <a:cubicBezTo>
                      <a:pt x="6126" y="7952"/>
                      <a:pt x="6133" y="7954"/>
                      <a:pt x="6142" y="7956"/>
                    </a:cubicBezTo>
                    <a:cubicBezTo>
                      <a:pt x="6158" y="7963"/>
                      <a:pt x="6174" y="7969"/>
                      <a:pt x="6189" y="7972"/>
                    </a:cubicBezTo>
                    <a:cubicBezTo>
                      <a:pt x="6195" y="7972"/>
                      <a:pt x="6200" y="7973"/>
                      <a:pt x="6206" y="7974"/>
                    </a:cubicBezTo>
                    <a:lnTo>
                      <a:pt x="6266" y="7974"/>
                    </a:lnTo>
                    <a:cubicBezTo>
                      <a:pt x="6273" y="7974"/>
                      <a:pt x="6277" y="7972"/>
                      <a:pt x="6281" y="7972"/>
                    </a:cubicBezTo>
                    <a:cubicBezTo>
                      <a:pt x="6297" y="7969"/>
                      <a:pt x="6311" y="7964"/>
                      <a:pt x="6326" y="7959"/>
                    </a:cubicBezTo>
                    <a:cubicBezTo>
                      <a:pt x="6336" y="7954"/>
                      <a:pt x="6346" y="7950"/>
                      <a:pt x="6355" y="7943"/>
                    </a:cubicBezTo>
                    <a:cubicBezTo>
                      <a:pt x="6363" y="7937"/>
                      <a:pt x="6372" y="7933"/>
                      <a:pt x="6381" y="7928"/>
                    </a:cubicBezTo>
                    <a:lnTo>
                      <a:pt x="6394" y="7915"/>
                    </a:lnTo>
                    <a:cubicBezTo>
                      <a:pt x="6405" y="7906"/>
                      <a:pt x="6414" y="7897"/>
                      <a:pt x="6426" y="7888"/>
                    </a:cubicBezTo>
                    <a:cubicBezTo>
                      <a:pt x="6443" y="7873"/>
                      <a:pt x="6458" y="7855"/>
                      <a:pt x="6471" y="7835"/>
                    </a:cubicBezTo>
                    <a:cubicBezTo>
                      <a:pt x="6475" y="7830"/>
                      <a:pt x="6478" y="7825"/>
                      <a:pt x="6483" y="7820"/>
                    </a:cubicBezTo>
                    <a:cubicBezTo>
                      <a:pt x="6496" y="7796"/>
                      <a:pt x="6510" y="7774"/>
                      <a:pt x="6522" y="7749"/>
                    </a:cubicBezTo>
                    <a:cubicBezTo>
                      <a:pt x="6526" y="7738"/>
                      <a:pt x="6531" y="7729"/>
                      <a:pt x="6536" y="7721"/>
                    </a:cubicBezTo>
                    <a:cubicBezTo>
                      <a:pt x="6545" y="7699"/>
                      <a:pt x="6552" y="7677"/>
                      <a:pt x="6559" y="7655"/>
                    </a:cubicBezTo>
                    <a:cubicBezTo>
                      <a:pt x="6569" y="7624"/>
                      <a:pt x="6577" y="7591"/>
                      <a:pt x="6582" y="7558"/>
                    </a:cubicBezTo>
                    <a:cubicBezTo>
                      <a:pt x="6585" y="7549"/>
                      <a:pt x="6591" y="7500"/>
                      <a:pt x="6594" y="7489"/>
                    </a:cubicBezTo>
                    <a:cubicBezTo>
                      <a:pt x="6607" y="7368"/>
                      <a:pt x="6609" y="7244"/>
                      <a:pt x="6611" y="7123"/>
                    </a:cubicBezTo>
                    <a:cubicBezTo>
                      <a:pt x="6614" y="6968"/>
                      <a:pt x="6737" y="6853"/>
                      <a:pt x="6887" y="6846"/>
                    </a:cubicBezTo>
                    <a:cubicBezTo>
                      <a:pt x="6890" y="6846"/>
                      <a:pt x="6894" y="6846"/>
                      <a:pt x="6897" y="6846"/>
                    </a:cubicBezTo>
                    <a:close/>
                    <a:moveTo>
                      <a:pt x="1790" y="0"/>
                    </a:moveTo>
                    <a:cubicBezTo>
                      <a:pt x="1377" y="951"/>
                      <a:pt x="822" y="1833"/>
                      <a:pt x="141" y="2613"/>
                    </a:cubicBezTo>
                    <a:cubicBezTo>
                      <a:pt x="106" y="2657"/>
                      <a:pt x="57" y="2689"/>
                      <a:pt x="1" y="2700"/>
                    </a:cubicBezTo>
                    <a:cubicBezTo>
                      <a:pt x="7" y="2871"/>
                      <a:pt x="14" y="3041"/>
                      <a:pt x="23" y="3214"/>
                    </a:cubicBezTo>
                    <a:cubicBezTo>
                      <a:pt x="83" y="4541"/>
                      <a:pt x="191" y="5866"/>
                      <a:pt x="291" y="7191"/>
                    </a:cubicBezTo>
                    <a:cubicBezTo>
                      <a:pt x="339" y="7810"/>
                      <a:pt x="326" y="8512"/>
                      <a:pt x="628" y="9072"/>
                    </a:cubicBezTo>
                    <a:cubicBezTo>
                      <a:pt x="880" y="9542"/>
                      <a:pt x="1323" y="9656"/>
                      <a:pt x="1795" y="9656"/>
                    </a:cubicBezTo>
                    <a:cubicBezTo>
                      <a:pt x="2122" y="9656"/>
                      <a:pt x="2463" y="9602"/>
                      <a:pt x="2766" y="9574"/>
                    </a:cubicBezTo>
                    <a:cubicBezTo>
                      <a:pt x="4656" y="9403"/>
                      <a:pt x="6548" y="9232"/>
                      <a:pt x="8439" y="9060"/>
                    </a:cubicBezTo>
                    <a:cubicBezTo>
                      <a:pt x="8910" y="9017"/>
                      <a:pt x="9380" y="8973"/>
                      <a:pt x="9851" y="8931"/>
                    </a:cubicBezTo>
                    <a:cubicBezTo>
                      <a:pt x="10195" y="8540"/>
                      <a:pt x="10347" y="8021"/>
                      <a:pt x="10444" y="7519"/>
                    </a:cubicBezTo>
                    <a:cubicBezTo>
                      <a:pt x="10563" y="6899"/>
                      <a:pt x="10590" y="6266"/>
                      <a:pt x="10606" y="5637"/>
                    </a:cubicBezTo>
                    <a:cubicBezTo>
                      <a:pt x="10619" y="5000"/>
                      <a:pt x="10610" y="4362"/>
                      <a:pt x="10633" y="3723"/>
                    </a:cubicBezTo>
                    <a:cubicBezTo>
                      <a:pt x="10654" y="3103"/>
                      <a:pt x="10601" y="2503"/>
                      <a:pt x="10510" y="1898"/>
                    </a:cubicBezTo>
                    <a:cubicBezTo>
                      <a:pt x="10413" y="2005"/>
                      <a:pt x="10312" y="2109"/>
                      <a:pt x="10204" y="2209"/>
                    </a:cubicBezTo>
                    <a:cubicBezTo>
                      <a:pt x="9837" y="2539"/>
                      <a:pt x="9369" y="2901"/>
                      <a:pt x="8864" y="2901"/>
                    </a:cubicBezTo>
                    <a:cubicBezTo>
                      <a:pt x="8755" y="2901"/>
                      <a:pt x="8644" y="2884"/>
                      <a:pt x="8532" y="2846"/>
                    </a:cubicBezTo>
                    <a:cubicBezTo>
                      <a:pt x="7869" y="2624"/>
                      <a:pt x="7655" y="2010"/>
                      <a:pt x="7615" y="1380"/>
                    </a:cubicBezTo>
                    <a:cubicBezTo>
                      <a:pt x="7417" y="1579"/>
                      <a:pt x="7201" y="1759"/>
                      <a:pt x="6971" y="1919"/>
                    </a:cubicBezTo>
                    <a:cubicBezTo>
                      <a:pt x="6588" y="2182"/>
                      <a:pt x="6124" y="2450"/>
                      <a:pt x="5646" y="2450"/>
                    </a:cubicBezTo>
                    <a:cubicBezTo>
                      <a:pt x="5597" y="2450"/>
                      <a:pt x="5547" y="2447"/>
                      <a:pt x="5498" y="2441"/>
                    </a:cubicBezTo>
                    <a:cubicBezTo>
                      <a:pt x="5019" y="2385"/>
                      <a:pt x="4663" y="2030"/>
                      <a:pt x="4489" y="1594"/>
                    </a:cubicBezTo>
                    <a:cubicBezTo>
                      <a:pt x="4409" y="1396"/>
                      <a:pt x="4377" y="1191"/>
                      <a:pt x="4369" y="983"/>
                    </a:cubicBezTo>
                    <a:cubicBezTo>
                      <a:pt x="4077" y="1273"/>
                      <a:pt x="3730" y="1483"/>
                      <a:pt x="3319" y="1483"/>
                    </a:cubicBezTo>
                    <a:cubicBezTo>
                      <a:pt x="3220" y="1483"/>
                      <a:pt x="3118" y="1471"/>
                      <a:pt x="3012" y="1445"/>
                    </a:cubicBezTo>
                    <a:cubicBezTo>
                      <a:pt x="2303" y="1273"/>
                      <a:pt x="2042" y="621"/>
                      <a:pt x="17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9"/>
              <p:cNvSpPr/>
              <p:nvPr/>
            </p:nvSpPr>
            <p:spPr>
              <a:xfrm>
                <a:off x="1947396" y="2970748"/>
                <a:ext cx="269483" cy="191751"/>
              </a:xfrm>
              <a:custGeom>
                <a:avLst/>
                <a:gdLst/>
                <a:ahLst/>
                <a:cxnLst/>
                <a:rect l="l" t="t" r="r" b="b"/>
                <a:pathLst>
                  <a:path w="4753" h="3382" extrusionOk="0">
                    <a:moveTo>
                      <a:pt x="827" y="1"/>
                    </a:moveTo>
                    <a:cubicBezTo>
                      <a:pt x="445" y="344"/>
                      <a:pt x="174" y="835"/>
                      <a:pt x="87" y="1339"/>
                    </a:cubicBezTo>
                    <a:cubicBezTo>
                      <a:pt x="0" y="1849"/>
                      <a:pt x="167" y="2496"/>
                      <a:pt x="504" y="2889"/>
                    </a:cubicBezTo>
                    <a:cubicBezTo>
                      <a:pt x="776" y="3203"/>
                      <a:pt x="1219" y="3382"/>
                      <a:pt x="1649" y="3382"/>
                    </a:cubicBezTo>
                    <a:cubicBezTo>
                      <a:pt x="1829" y="3382"/>
                      <a:pt x="2006" y="3350"/>
                      <a:pt x="2167" y="3285"/>
                    </a:cubicBezTo>
                    <a:cubicBezTo>
                      <a:pt x="2395" y="3189"/>
                      <a:pt x="2602" y="3026"/>
                      <a:pt x="2781" y="2858"/>
                    </a:cubicBezTo>
                    <a:cubicBezTo>
                      <a:pt x="2963" y="2688"/>
                      <a:pt x="3155" y="2484"/>
                      <a:pt x="3243" y="2246"/>
                    </a:cubicBezTo>
                    <a:cubicBezTo>
                      <a:pt x="3267" y="2171"/>
                      <a:pt x="3323" y="2110"/>
                      <a:pt x="3397" y="2081"/>
                    </a:cubicBezTo>
                    <a:cubicBezTo>
                      <a:pt x="3431" y="2059"/>
                      <a:pt x="3471" y="2046"/>
                      <a:pt x="3512" y="2046"/>
                    </a:cubicBezTo>
                    <a:cubicBezTo>
                      <a:pt x="3517" y="2046"/>
                      <a:pt x="3522" y="2047"/>
                      <a:pt x="3527" y="2047"/>
                    </a:cubicBezTo>
                    <a:cubicBezTo>
                      <a:pt x="3688" y="2060"/>
                      <a:pt x="3825" y="2119"/>
                      <a:pt x="3967" y="2191"/>
                    </a:cubicBezTo>
                    <a:cubicBezTo>
                      <a:pt x="3991" y="2204"/>
                      <a:pt x="4018" y="2217"/>
                      <a:pt x="4042" y="2231"/>
                    </a:cubicBezTo>
                    <a:cubicBezTo>
                      <a:pt x="4055" y="2237"/>
                      <a:pt x="4066" y="2242"/>
                      <a:pt x="4077" y="2249"/>
                    </a:cubicBezTo>
                    <a:cubicBezTo>
                      <a:pt x="4093" y="2253"/>
                      <a:pt x="4143" y="2273"/>
                      <a:pt x="4177" y="2279"/>
                    </a:cubicBezTo>
                    <a:lnTo>
                      <a:pt x="4195" y="2279"/>
                    </a:lnTo>
                    <a:cubicBezTo>
                      <a:pt x="4207" y="2279"/>
                      <a:pt x="4219" y="2280"/>
                      <a:pt x="4232" y="2281"/>
                    </a:cubicBezTo>
                    <a:cubicBezTo>
                      <a:pt x="4237" y="2281"/>
                      <a:pt x="4242" y="2281"/>
                      <a:pt x="4247" y="2281"/>
                    </a:cubicBezTo>
                    <a:cubicBezTo>
                      <a:pt x="4260" y="2281"/>
                      <a:pt x="4273" y="2280"/>
                      <a:pt x="4287" y="2279"/>
                    </a:cubicBezTo>
                    <a:cubicBezTo>
                      <a:pt x="4298" y="2279"/>
                      <a:pt x="4307" y="2278"/>
                      <a:pt x="4316" y="2278"/>
                    </a:cubicBezTo>
                    <a:lnTo>
                      <a:pt x="4325" y="2278"/>
                    </a:lnTo>
                    <a:cubicBezTo>
                      <a:pt x="4335" y="2274"/>
                      <a:pt x="4345" y="2272"/>
                      <a:pt x="4356" y="2269"/>
                    </a:cubicBezTo>
                    <a:cubicBezTo>
                      <a:pt x="4387" y="2263"/>
                      <a:pt x="4418" y="2255"/>
                      <a:pt x="4448" y="2246"/>
                    </a:cubicBezTo>
                    <a:cubicBezTo>
                      <a:pt x="4448" y="2244"/>
                      <a:pt x="4450" y="2242"/>
                      <a:pt x="4459" y="2237"/>
                    </a:cubicBezTo>
                    <a:cubicBezTo>
                      <a:pt x="4468" y="2233"/>
                      <a:pt x="4476" y="2228"/>
                      <a:pt x="4484" y="2224"/>
                    </a:cubicBezTo>
                    <a:cubicBezTo>
                      <a:pt x="4502" y="2215"/>
                      <a:pt x="4518" y="2206"/>
                      <a:pt x="4534" y="2196"/>
                    </a:cubicBezTo>
                    <a:cubicBezTo>
                      <a:pt x="4540" y="2194"/>
                      <a:pt x="4554" y="2182"/>
                      <a:pt x="4568" y="2174"/>
                    </a:cubicBezTo>
                    <a:cubicBezTo>
                      <a:pt x="4572" y="2169"/>
                      <a:pt x="4595" y="2153"/>
                      <a:pt x="4600" y="2149"/>
                    </a:cubicBezTo>
                    <a:cubicBezTo>
                      <a:pt x="4626" y="2126"/>
                      <a:pt x="4648" y="2103"/>
                      <a:pt x="4670" y="2076"/>
                    </a:cubicBezTo>
                    <a:cubicBezTo>
                      <a:pt x="4671" y="2075"/>
                      <a:pt x="4673" y="2073"/>
                      <a:pt x="4674" y="2069"/>
                    </a:cubicBezTo>
                    <a:cubicBezTo>
                      <a:pt x="4678" y="2060"/>
                      <a:pt x="4684" y="2055"/>
                      <a:pt x="4689" y="2046"/>
                    </a:cubicBezTo>
                    <a:cubicBezTo>
                      <a:pt x="4700" y="2030"/>
                      <a:pt x="4706" y="2012"/>
                      <a:pt x="4717" y="1997"/>
                    </a:cubicBezTo>
                    <a:cubicBezTo>
                      <a:pt x="4719" y="1992"/>
                      <a:pt x="4719" y="1990"/>
                      <a:pt x="4721" y="1988"/>
                    </a:cubicBezTo>
                    <a:lnTo>
                      <a:pt x="4721" y="1983"/>
                    </a:lnTo>
                    <a:cubicBezTo>
                      <a:pt x="4729" y="1965"/>
                      <a:pt x="4735" y="1947"/>
                      <a:pt x="4739" y="1928"/>
                    </a:cubicBezTo>
                    <a:cubicBezTo>
                      <a:pt x="4741" y="1916"/>
                      <a:pt x="4744" y="1905"/>
                      <a:pt x="4748" y="1894"/>
                    </a:cubicBezTo>
                    <a:cubicBezTo>
                      <a:pt x="4749" y="1889"/>
                      <a:pt x="4750" y="1885"/>
                      <a:pt x="4750" y="1880"/>
                    </a:cubicBezTo>
                    <a:lnTo>
                      <a:pt x="4750" y="1853"/>
                    </a:lnTo>
                    <a:cubicBezTo>
                      <a:pt x="4753" y="1834"/>
                      <a:pt x="4753" y="1815"/>
                      <a:pt x="4750" y="1796"/>
                    </a:cubicBezTo>
                    <a:lnTo>
                      <a:pt x="4750" y="1769"/>
                    </a:lnTo>
                    <a:cubicBezTo>
                      <a:pt x="4747" y="1753"/>
                      <a:pt x="4745" y="1737"/>
                      <a:pt x="4742" y="1721"/>
                    </a:cubicBezTo>
                    <a:cubicBezTo>
                      <a:pt x="4739" y="1702"/>
                      <a:pt x="4734" y="1684"/>
                      <a:pt x="4728" y="1665"/>
                    </a:cubicBezTo>
                    <a:cubicBezTo>
                      <a:pt x="4725" y="1652"/>
                      <a:pt x="4719" y="1637"/>
                      <a:pt x="4713" y="1624"/>
                    </a:cubicBezTo>
                    <a:cubicBezTo>
                      <a:pt x="4713" y="1621"/>
                      <a:pt x="4712" y="1620"/>
                      <a:pt x="4711" y="1619"/>
                    </a:cubicBezTo>
                    <a:cubicBezTo>
                      <a:pt x="4709" y="1615"/>
                      <a:pt x="4709" y="1612"/>
                      <a:pt x="4707" y="1608"/>
                    </a:cubicBezTo>
                    <a:lnTo>
                      <a:pt x="4702" y="1599"/>
                    </a:lnTo>
                    <a:cubicBezTo>
                      <a:pt x="4683" y="1564"/>
                      <a:pt x="4663" y="1533"/>
                      <a:pt x="4643" y="1500"/>
                    </a:cubicBezTo>
                    <a:cubicBezTo>
                      <a:pt x="4645" y="1500"/>
                      <a:pt x="4645" y="1501"/>
                      <a:pt x="4647" y="1501"/>
                    </a:cubicBezTo>
                    <a:cubicBezTo>
                      <a:pt x="4647" y="1500"/>
                      <a:pt x="4643" y="1496"/>
                      <a:pt x="4638" y="1491"/>
                    </a:cubicBezTo>
                    <a:cubicBezTo>
                      <a:pt x="4636" y="1489"/>
                      <a:pt x="4634" y="1489"/>
                      <a:pt x="4634" y="1487"/>
                    </a:cubicBezTo>
                    <a:lnTo>
                      <a:pt x="4629" y="1482"/>
                    </a:lnTo>
                    <a:cubicBezTo>
                      <a:pt x="4614" y="1465"/>
                      <a:pt x="4599" y="1449"/>
                      <a:pt x="4583" y="1433"/>
                    </a:cubicBezTo>
                    <a:cubicBezTo>
                      <a:pt x="4577" y="1426"/>
                      <a:pt x="4569" y="1420"/>
                      <a:pt x="4561" y="1414"/>
                    </a:cubicBezTo>
                    <a:cubicBezTo>
                      <a:pt x="4561" y="1412"/>
                      <a:pt x="4561" y="1412"/>
                      <a:pt x="4559" y="1412"/>
                    </a:cubicBezTo>
                    <a:cubicBezTo>
                      <a:pt x="4558" y="1410"/>
                      <a:pt x="4557" y="1407"/>
                      <a:pt x="4554" y="1405"/>
                    </a:cubicBezTo>
                    <a:cubicBezTo>
                      <a:pt x="4553" y="1404"/>
                      <a:pt x="4552" y="1403"/>
                      <a:pt x="4550" y="1403"/>
                    </a:cubicBezTo>
                    <a:cubicBezTo>
                      <a:pt x="4543" y="1398"/>
                      <a:pt x="4532" y="1392"/>
                      <a:pt x="4527" y="1389"/>
                    </a:cubicBezTo>
                    <a:cubicBezTo>
                      <a:pt x="4510" y="1376"/>
                      <a:pt x="4490" y="1365"/>
                      <a:pt x="4470" y="1356"/>
                    </a:cubicBezTo>
                    <a:cubicBezTo>
                      <a:pt x="4467" y="1355"/>
                      <a:pt x="4462" y="1353"/>
                      <a:pt x="4459" y="1349"/>
                    </a:cubicBezTo>
                    <a:lnTo>
                      <a:pt x="4457" y="1347"/>
                    </a:lnTo>
                    <a:cubicBezTo>
                      <a:pt x="4452" y="1346"/>
                      <a:pt x="4449" y="1346"/>
                      <a:pt x="4447" y="1344"/>
                    </a:cubicBezTo>
                    <a:lnTo>
                      <a:pt x="4445" y="1344"/>
                    </a:lnTo>
                    <a:cubicBezTo>
                      <a:pt x="4394" y="1321"/>
                      <a:pt x="4350" y="1285"/>
                      <a:pt x="4320" y="1239"/>
                    </a:cubicBezTo>
                    <a:cubicBezTo>
                      <a:pt x="4080" y="1329"/>
                      <a:pt x="3828" y="1384"/>
                      <a:pt x="3565" y="1384"/>
                    </a:cubicBezTo>
                    <a:cubicBezTo>
                      <a:pt x="3516" y="1384"/>
                      <a:pt x="3467" y="1382"/>
                      <a:pt x="3417" y="1378"/>
                    </a:cubicBezTo>
                    <a:cubicBezTo>
                      <a:pt x="2662" y="1314"/>
                      <a:pt x="1947" y="892"/>
                      <a:pt x="1337" y="464"/>
                    </a:cubicBezTo>
                    <a:cubicBezTo>
                      <a:pt x="1148" y="332"/>
                      <a:pt x="977" y="176"/>
                      <a:pt x="8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9"/>
              <p:cNvSpPr/>
              <p:nvPr/>
            </p:nvSpPr>
            <p:spPr>
              <a:xfrm>
                <a:off x="2000691" y="2873967"/>
                <a:ext cx="216074" cy="143331"/>
              </a:xfrm>
              <a:custGeom>
                <a:avLst/>
                <a:gdLst/>
                <a:ahLst/>
                <a:cxnLst/>
                <a:rect l="l" t="t" r="r" b="b"/>
                <a:pathLst>
                  <a:path w="3811" h="2528" extrusionOk="0">
                    <a:moveTo>
                      <a:pt x="160" y="1"/>
                    </a:moveTo>
                    <a:cubicBezTo>
                      <a:pt x="64" y="260"/>
                      <a:pt x="1" y="537"/>
                      <a:pt x="36" y="807"/>
                    </a:cubicBezTo>
                    <a:cubicBezTo>
                      <a:pt x="124" y="1485"/>
                      <a:pt x="895" y="1864"/>
                      <a:pt x="1430" y="2158"/>
                    </a:cubicBezTo>
                    <a:cubicBezTo>
                      <a:pt x="1822" y="2374"/>
                      <a:pt x="2230" y="2528"/>
                      <a:pt x="2647" y="2528"/>
                    </a:cubicBezTo>
                    <a:cubicBezTo>
                      <a:pt x="2891" y="2528"/>
                      <a:pt x="3138" y="2475"/>
                      <a:pt x="3386" y="2350"/>
                    </a:cubicBezTo>
                    <a:cubicBezTo>
                      <a:pt x="3535" y="2273"/>
                      <a:pt x="3677" y="2184"/>
                      <a:pt x="3810" y="2083"/>
                    </a:cubicBezTo>
                    <a:cubicBezTo>
                      <a:pt x="2421" y="1746"/>
                      <a:pt x="1157" y="1023"/>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9"/>
              <p:cNvSpPr/>
              <p:nvPr/>
            </p:nvSpPr>
            <p:spPr>
              <a:xfrm>
                <a:off x="1901132" y="2297589"/>
                <a:ext cx="612503" cy="337407"/>
              </a:xfrm>
              <a:custGeom>
                <a:avLst/>
                <a:gdLst/>
                <a:ahLst/>
                <a:cxnLst/>
                <a:rect l="l" t="t" r="r" b="b"/>
                <a:pathLst>
                  <a:path w="10803" h="5951" extrusionOk="0">
                    <a:moveTo>
                      <a:pt x="3778" y="1"/>
                    </a:moveTo>
                    <a:cubicBezTo>
                      <a:pt x="3775" y="5"/>
                      <a:pt x="3771" y="12"/>
                      <a:pt x="3769" y="16"/>
                    </a:cubicBezTo>
                    <a:cubicBezTo>
                      <a:pt x="2764" y="1130"/>
                      <a:pt x="1719" y="2218"/>
                      <a:pt x="750" y="3362"/>
                    </a:cubicBezTo>
                    <a:cubicBezTo>
                      <a:pt x="442" y="3727"/>
                      <a:pt x="1" y="4359"/>
                      <a:pt x="455" y="4782"/>
                    </a:cubicBezTo>
                    <a:cubicBezTo>
                      <a:pt x="842" y="5143"/>
                      <a:pt x="1526" y="5209"/>
                      <a:pt x="2019" y="5319"/>
                    </a:cubicBezTo>
                    <a:cubicBezTo>
                      <a:pt x="3317" y="5613"/>
                      <a:pt x="4636" y="5814"/>
                      <a:pt x="5963" y="5920"/>
                    </a:cubicBezTo>
                    <a:cubicBezTo>
                      <a:pt x="6150" y="5935"/>
                      <a:pt x="6343" y="5950"/>
                      <a:pt x="6533" y="5950"/>
                    </a:cubicBezTo>
                    <a:cubicBezTo>
                      <a:pt x="6927" y="5950"/>
                      <a:pt x="7313" y="5885"/>
                      <a:pt x="7631" y="5617"/>
                    </a:cubicBezTo>
                    <a:cubicBezTo>
                      <a:pt x="8094" y="5226"/>
                      <a:pt x="8421" y="4643"/>
                      <a:pt x="8772" y="4155"/>
                    </a:cubicBezTo>
                    <a:cubicBezTo>
                      <a:pt x="9450" y="3216"/>
                      <a:pt x="10126" y="2278"/>
                      <a:pt x="10803" y="1339"/>
                    </a:cubicBezTo>
                    <a:cubicBezTo>
                      <a:pt x="10184" y="1280"/>
                      <a:pt x="9565" y="1214"/>
                      <a:pt x="8949" y="1130"/>
                    </a:cubicBezTo>
                    <a:cubicBezTo>
                      <a:pt x="8192" y="1029"/>
                      <a:pt x="7437" y="910"/>
                      <a:pt x="6683" y="774"/>
                    </a:cubicBezTo>
                    <a:cubicBezTo>
                      <a:pt x="5933" y="637"/>
                      <a:pt x="5160" y="514"/>
                      <a:pt x="4426" y="296"/>
                    </a:cubicBezTo>
                    <a:cubicBezTo>
                      <a:pt x="4188" y="226"/>
                      <a:pt x="3969" y="128"/>
                      <a:pt x="37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9"/>
              <p:cNvSpPr/>
              <p:nvPr/>
            </p:nvSpPr>
            <p:spPr>
              <a:xfrm>
                <a:off x="2023653" y="2376794"/>
                <a:ext cx="568392" cy="589541"/>
              </a:xfrm>
              <a:custGeom>
                <a:avLst/>
                <a:gdLst/>
                <a:ahLst/>
                <a:cxnLst/>
                <a:rect l="l" t="t" r="r" b="b"/>
                <a:pathLst>
                  <a:path w="10025" h="10398" extrusionOk="0">
                    <a:moveTo>
                      <a:pt x="9278" y="0"/>
                    </a:moveTo>
                    <a:cubicBezTo>
                      <a:pt x="8333" y="1314"/>
                      <a:pt x="7394" y="2634"/>
                      <a:pt x="6440" y="3939"/>
                    </a:cubicBezTo>
                    <a:cubicBezTo>
                      <a:pt x="6085" y="4424"/>
                      <a:pt x="5685" y="4877"/>
                      <a:pt x="5078" y="5032"/>
                    </a:cubicBezTo>
                    <a:cubicBezTo>
                      <a:pt x="4836" y="5093"/>
                      <a:pt x="4584" y="5116"/>
                      <a:pt x="4329" y="5116"/>
                    </a:cubicBezTo>
                    <a:cubicBezTo>
                      <a:pt x="3867" y="5116"/>
                      <a:pt x="3394" y="5042"/>
                      <a:pt x="2951" y="4994"/>
                    </a:cubicBezTo>
                    <a:cubicBezTo>
                      <a:pt x="2620" y="4959"/>
                      <a:pt x="2289" y="4914"/>
                      <a:pt x="1959" y="4866"/>
                    </a:cubicBezTo>
                    <a:cubicBezTo>
                      <a:pt x="1480" y="5628"/>
                      <a:pt x="1001" y="6389"/>
                      <a:pt x="559" y="7173"/>
                    </a:cubicBezTo>
                    <a:cubicBezTo>
                      <a:pt x="364" y="7518"/>
                      <a:pt x="175" y="7869"/>
                      <a:pt x="0" y="8225"/>
                    </a:cubicBezTo>
                    <a:cubicBezTo>
                      <a:pt x="1040" y="9354"/>
                      <a:pt x="2417" y="10116"/>
                      <a:pt x="3926" y="10397"/>
                    </a:cubicBezTo>
                    <a:cubicBezTo>
                      <a:pt x="4141" y="10183"/>
                      <a:pt x="4342" y="9958"/>
                      <a:pt x="4542" y="9738"/>
                    </a:cubicBezTo>
                    <a:cubicBezTo>
                      <a:pt x="5066" y="9172"/>
                      <a:pt x="5581" y="8593"/>
                      <a:pt x="6076" y="7999"/>
                    </a:cubicBezTo>
                    <a:cubicBezTo>
                      <a:pt x="6083" y="7985"/>
                      <a:pt x="6095" y="7974"/>
                      <a:pt x="6104" y="7961"/>
                    </a:cubicBezTo>
                    <a:cubicBezTo>
                      <a:pt x="6120" y="7913"/>
                      <a:pt x="6154" y="7872"/>
                      <a:pt x="6198" y="7847"/>
                    </a:cubicBezTo>
                    <a:cubicBezTo>
                      <a:pt x="8047" y="5594"/>
                      <a:pt x="9632" y="2985"/>
                      <a:pt x="10025" y="53"/>
                    </a:cubicBezTo>
                    <a:cubicBezTo>
                      <a:pt x="9776" y="37"/>
                      <a:pt x="9527" y="22"/>
                      <a:pt x="927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9"/>
              <p:cNvSpPr/>
              <p:nvPr/>
            </p:nvSpPr>
            <p:spPr>
              <a:xfrm>
                <a:off x="2838724" y="2362620"/>
                <a:ext cx="286266" cy="72063"/>
              </a:xfrm>
              <a:custGeom>
                <a:avLst/>
                <a:gdLst/>
                <a:ahLst/>
                <a:cxnLst/>
                <a:rect l="l" t="t" r="r" b="b"/>
                <a:pathLst>
                  <a:path w="5049" h="1271" extrusionOk="0">
                    <a:moveTo>
                      <a:pt x="5049" y="1"/>
                    </a:moveTo>
                    <a:lnTo>
                      <a:pt x="5049" y="1"/>
                    </a:lnTo>
                    <a:cubicBezTo>
                      <a:pt x="3373" y="220"/>
                      <a:pt x="1688" y="351"/>
                      <a:pt x="1" y="394"/>
                    </a:cubicBezTo>
                    <a:cubicBezTo>
                      <a:pt x="653" y="946"/>
                      <a:pt x="1484" y="1270"/>
                      <a:pt x="2348" y="1270"/>
                    </a:cubicBezTo>
                    <a:cubicBezTo>
                      <a:pt x="2416" y="1270"/>
                      <a:pt x="2485" y="1268"/>
                      <a:pt x="2553" y="1264"/>
                    </a:cubicBezTo>
                    <a:cubicBezTo>
                      <a:pt x="3513" y="1206"/>
                      <a:pt x="4426" y="728"/>
                      <a:pt x="50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9"/>
              <p:cNvSpPr/>
              <p:nvPr/>
            </p:nvSpPr>
            <p:spPr>
              <a:xfrm>
                <a:off x="3679988" y="2773444"/>
                <a:ext cx="211765" cy="249412"/>
              </a:xfrm>
              <a:custGeom>
                <a:avLst/>
                <a:gdLst/>
                <a:ahLst/>
                <a:cxnLst/>
                <a:rect l="l" t="t" r="r" b="b"/>
                <a:pathLst>
                  <a:path w="3735" h="4399" extrusionOk="0">
                    <a:moveTo>
                      <a:pt x="2121" y="0"/>
                    </a:moveTo>
                    <a:cubicBezTo>
                      <a:pt x="2067" y="451"/>
                      <a:pt x="1884" y="888"/>
                      <a:pt x="1632" y="1265"/>
                    </a:cubicBezTo>
                    <a:cubicBezTo>
                      <a:pt x="1287" y="1780"/>
                      <a:pt x="832" y="2315"/>
                      <a:pt x="341" y="2692"/>
                    </a:cubicBezTo>
                    <a:cubicBezTo>
                      <a:pt x="287" y="2732"/>
                      <a:pt x="231" y="2768"/>
                      <a:pt x="173" y="2801"/>
                    </a:cubicBezTo>
                    <a:cubicBezTo>
                      <a:pt x="165" y="2814"/>
                      <a:pt x="156" y="2826"/>
                      <a:pt x="146" y="2838"/>
                    </a:cubicBezTo>
                    <a:cubicBezTo>
                      <a:pt x="126" y="2853"/>
                      <a:pt x="110" y="2871"/>
                      <a:pt x="93" y="2887"/>
                    </a:cubicBezTo>
                    <a:lnTo>
                      <a:pt x="93" y="2889"/>
                    </a:lnTo>
                    <a:cubicBezTo>
                      <a:pt x="89" y="2894"/>
                      <a:pt x="84" y="2898"/>
                      <a:pt x="82" y="2904"/>
                    </a:cubicBezTo>
                    <a:cubicBezTo>
                      <a:pt x="78" y="2910"/>
                      <a:pt x="66" y="2924"/>
                      <a:pt x="57" y="2940"/>
                    </a:cubicBezTo>
                    <a:lnTo>
                      <a:pt x="57" y="2942"/>
                    </a:lnTo>
                    <a:cubicBezTo>
                      <a:pt x="55" y="2944"/>
                      <a:pt x="55" y="2944"/>
                      <a:pt x="55" y="2946"/>
                    </a:cubicBezTo>
                    <a:cubicBezTo>
                      <a:pt x="50" y="2953"/>
                      <a:pt x="45" y="2961"/>
                      <a:pt x="44" y="2971"/>
                    </a:cubicBezTo>
                    <a:cubicBezTo>
                      <a:pt x="46" y="2965"/>
                      <a:pt x="48" y="2963"/>
                      <a:pt x="51" y="2960"/>
                    </a:cubicBezTo>
                    <a:lnTo>
                      <a:pt x="51" y="2960"/>
                    </a:lnTo>
                    <a:cubicBezTo>
                      <a:pt x="46" y="2971"/>
                      <a:pt x="42" y="2983"/>
                      <a:pt x="37" y="2997"/>
                    </a:cubicBezTo>
                    <a:cubicBezTo>
                      <a:pt x="30" y="3021"/>
                      <a:pt x="25" y="3048"/>
                      <a:pt x="18" y="3074"/>
                    </a:cubicBezTo>
                    <a:lnTo>
                      <a:pt x="11" y="3114"/>
                    </a:lnTo>
                    <a:cubicBezTo>
                      <a:pt x="11" y="3119"/>
                      <a:pt x="9" y="3121"/>
                      <a:pt x="9" y="3123"/>
                    </a:cubicBezTo>
                    <a:cubicBezTo>
                      <a:pt x="0" y="3169"/>
                      <a:pt x="5" y="3229"/>
                      <a:pt x="5" y="3271"/>
                    </a:cubicBezTo>
                    <a:cubicBezTo>
                      <a:pt x="5" y="3297"/>
                      <a:pt x="7" y="3326"/>
                      <a:pt x="9" y="3353"/>
                    </a:cubicBezTo>
                    <a:cubicBezTo>
                      <a:pt x="11" y="3363"/>
                      <a:pt x="11" y="3372"/>
                      <a:pt x="14" y="3383"/>
                    </a:cubicBezTo>
                    <a:cubicBezTo>
                      <a:pt x="22" y="3434"/>
                      <a:pt x="33" y="3483"/>
                      <a:pt x="46" y="3531"/>
                    </a:cubicBezTo>
                    <a:cubicBezTo>
                      <a:pt x="48" y="3542"/>
                      <a:pt x="66" y="3582"/>
                      <a:pt x="66" y="3586"/>
                    </a:cubicBezTo>
                    <a:cubicBezTo>
                      <a:pt x="74" y="3604"/>
                      <a:pt x="83" y="3624"/>
                      <a:pt x="94" y="3642"/>
                    </a:cubicBezTo>
                    <a:cubicBezTo>
                      <a:pt x="99" y="3649"/>
                      <a:pt x="128" y="3688"/>
                      <a:pt x="130" y="3690"/>
                    </a:cubicBezTo>
                    <a:cubicBezTo>
                      <a:pt x="140" y="3703"/>
                      <a:pt x="151" y="3719"/>
                      <a:pt x="163" y="3730"/>
                    </a:cubicBezTo>
                    <a:cubicBezTo>
                      <a:pt x="181" y="3748"/>
                      <a:pt x="200" y="3766"/>
                      <a:pt x="220" y="3783"/>
                    </a:cubicBezTo>
                    <a:cubicBezTo>
                      <a:pt x="221" y="3783"/>
                      <a:pt x="222" y="3784"/>
                      <a:pt x="222" y="3785"/>
                    </a:cubicBezTo>
                    <a:cubicBezTo>
                      <a:pt x="231" y="3791"/>
                      <a:pt x="240" y="3799"/>
                      <a:pt x="250" y="3805"/>
                    </a:cubicBezTo>
                    <a:cubicBezTo>
                      <a:pt x="275" y="3821"/>
                      <a:pt x="299" y="3836"/>
                      <a:pt x="326" y="3849"/>
                    </a:cubicBezTo>
                    <a:cubicBezTo>
                      <a:pt x="334" y="3854"/>
                      <a:pt x="342" y="3857"/>
                      <a:pt x="350" y="3860"/>
                    </a:cubicBezTo>
                    <a:cubicBezTo>
                      <a:pt x="352" y="3863"/>
                      <a:pt x="352" y="3860"/>
                      <a:pt x="359" y="3865"/>
                    </a:cubicBezTo>
                    <a:cubicBezTo>
                      <a:pt x="388" y="3871"/>
                      <a:pt x="415" y="3883"/>
                      <a:pt x="443" y="3889"/>
                    </a:cubicBezTo>
                    <a:lnTo>
                      <a:pt x="476" y="3895"/>
                    </a:lnTo>
                    <a:cubicBezTo>
                      <a:pt x="495" y="3895"/>
                      <a:pt x="515" y="3896"/>
                      <a:pt x="535" y="3896"/>
                    </a:cubicBezTo>
                    <a:cubicBezTo>
                      <a:pt x="545" y="3896"/>
                      <a:pt x="554" y="3896"/>
                      <a:pt x="564" y="3895"/>
                    </a:cubicBezTo>
                    <a:cubicBezTo>
                      <a:pt x="567" y="3895"/>
                      <a:pt x="570" y="3895"/>
                      <a:pt x="573" y="3895"/>
                    </a:cubicBezTo>
                    <a:cubicBezTo>
                      <a:pt x="581" y="3895"/>
                      <a:pt x="589" y="3895"/>
                      <a:pt x="597" y="3894"/>
                    </a:cubicBezTo>
                    <a:lnTo>
                      <a:pt x="602" y="3894"/>
                    </a:lnTo>
                    <a:cubicBezTo>
                      <a:pt x="631" y="3887"/>
                      <a:pt x="660" y="3880"/>
                      <a:pt x="688" y="3871"/>
                    </a:cubicBezTo>
                    <a:cubicBezTo>
                      <a:pt x="699" y="3869"/>
                      <a:pt x="743" y="3849"/>
                      <a:pt x="745" y="3849"/>
                    </a:cubicBezTo>
                    <a:cubicBezTo>
                      <a:pt x="765" y="3838"/>
                      <a:pt x="785" y="3829"/>
                      <a:pt x="802" y="3819"/>
                    </a:cubicBezTo>
                    <a:cubicBezTo>
                      <a:pt x="809" y="3813"/>
                      <a:pt x="838" y="3794"/>
                      <a:pt x="849" y="3785"/>
                    </a:cubicBezTo>
                    <a:cubicBezTo>
                      <a:pt x="886" y="3755"/>
                      <a:pt x="921" y="3720"/>
                      <a:pt x="952" y="3683"/>
                    </a:cubicBezTo>
                    <a:cubicBezTo>
                      <a:pt x="959" y="3672"/>
                      <a:pt x="979" y="3644"/>
                      <a:pt x="984" y="3637"/>
                    </a:cubicBezTo>
                    <a:cubicBezTo>
                      <a:pt x="998" y="3612"/>
                      <a:pt x="1012" y="3585"/>
                      <a:pt x="1024" y="3558"/>
                    </a:cubicBezTo>
                    <a:cubicBezTo>
                      <a:pt x="1066" y="3466"/>
                      <a:pt x="1163" y="3424"/>
                      <a:pt x="1259" y="3424"/>
                    </a:cubicBezTo>
                    <a:cubicBezTo>
                      <a:pt x="1310" y="3424"/>
                      <a:pt x="1360" y="3436"/>
                      <a:pt x="1401" y="3458"/>
                    </a:cubicBezTo>
                    <a:cubicBezTo>
                      <a:pt x="1410" y="3465"/>
                      <a:pt x="1419" y="3473"/>
                      <a:pt x="1428" y="3481"/>
                    </a:cubicBezTo>
                    <a:cubicBezTo>
                      <a:pt x="1453" y="3494"/>
                      <a:pt x="1477" y="3513"/>
                      <a:pt x="1494" y="3535"/>
                    </a:cubicBezTo>
                    <a:cubicBezTo>
                      <a:pt x="1777" y="3858"/>
                      <a:pt x="2256" y="4398"/>
                      <a:pt x="2739" y="4398"/>
                    </a:cubicBezTo>
                    <a:cubicBezTo>
                      <a:pt x="2875" y="4398"/>
                      <a:pt x="3012" y="4356"/>
                      <a:pt x="3144" y="4253"/>
                    </a:cubicBezTo>
                    <a:cubicBezTo>
                      <a:pt x="3551" y="3940"/>
                      <a:pt x="3735" y="3339"/>
                      <a:pt x="3732" y="2847"/>
                    </a:cubicBezTo>
                    <a:cubicBezTo>
                      <a:pt x="3732" y="1685"/>
                      <a:pt x="3017" y="678"/>
                      <a:pt x="212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9"/>
              <p:cNvSpPr/>
              <p:nvPr/>
            </p:nvSpPr>
            <p:spPr>
              <a:xfrm>
                <a:off x="3635765" y="2736478"/>
                <a:ext cx="135053" cy="173664"/>
              </a:xfrm>
              <a:custGeom>
                <a:avLst/>
                <a:gdLst/>
                <a:ahLst/>
                <a:cxnLst/>
                <a:rect l="l" t="t" r="r" b="b"/>
                <a:pathLst>
                  <a:path w="2382" h="3063" extrusionOk="0">
                    <a:moveTo>
                      <a:pt x="2300" y="1"/>
                    </a:moveTo>
                    <a:cubicBezTo>
                      <a:pt x="1698" y="1113"/>
                      <a:pt x="921" y="2121"/>
                      <a:pt x="1" y="2989"/>
                    </a:cubicBezTo>
                    <a:cubicBezTo>
                      <a:pt x="120" y="3033"/>
                      <a:pt x="238" y="3062"/>
                      <a:pt x="357" y="3062"/>
                    </a:cubicBezTo>
                    <a:cubicBezTo>
                      <a:pt x="485" y="3062"/>
                      <a:pt x="612" y="3028"/>
                      <a:pt x="739" y="2942"/>
                    </a:cubicBezTo>
                    <a:cubicBezTo>
                      <a:pt x="964" y="2787"/>
                      <a:pt x="1149" y="2562"/>
                      <a:pt x="1332" y="2366"/>
                    </a:cubicBezTo>
                    <a:cubicBezTo>
                      <a:pt x="1751" y="1919"/>
                      <a:pt x="2159" y="1434"/>
                      <a:pt x="2313" y="828"/>
                    </a:cubicBezTo>
                    <a:cubicBezTo>
                      <a:pt x="2382" y="556"/>
                      <a:pt x="2377" y="271"/>
                      <a:pt x="230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9"/>
              <p:cNvSpPr/>
              <p:nvPr/>
            </p:nvSpPr>
            <p:spPr>
              <a:xfrm>
                <a:off x="3352225" y="2319020"/>
                <a:ext cx="397166" cy="572588"/>
              </a:xfrm>
              <a:custGeom>
                <a:avLst/>
                <a:gdLst/>
                <a:ahLst/>
                <a:cxnLst/>
                <a:rect l="l" t="t" r="r" b="b"/>
                <a:pathLst>
                  <a:path w="7005" h="10099" extrusionOk="0">
                    <a:moveTo>
                      <a:pt x="142" y="0"/>
                    </a:moveTo>
                    <a:cubicBezTo>
                      <a:pt x="95" y="17"/>
                      <a:pt x="49" y="33"/>
                      <a:pt x="1" y="48"/>
                    </a:cubicBezTo>
                    <a:cubicBezTo>
                      <a:pt x="1013" y="2570"/>
                      <a:pt x="1538" y="5258"/>
                      <a:pt x="1638" y="7967"/>
                    </a:cubicBezTo>
                    <a:cubicBezTo>
                      <a:pt x="2475" y="8800"/>
                      <a:pt x="3429" y="9540"/>
                      <a:pt x="4474" y="10099"/>
                    </a:cubicBezTo>
                    <a:cubicBezTo>
                      <a:pt x="4479" y="10090"/>
                      <a:pt x="4485" y="10082"/>
                      <a:pt x="4493" y="10076"/>
                    </a:cubicBezTo>
                    <a:cubicBezTo>
                      <a:pt x="5529" y="9125"/>
                      <a:pt x="6380" y="7991"/>
                      <a:pt x="7004" y="6730"/>
                    </a:cubicBezTo>
                    <a:cubicBezTo>
                      <a:pt x="6969" y="6672"/>
                      <a:pt x="6932" y="6618"/>
                      <a:pt x="6892" y="6563"/>
                    </a:cubicBezTo>
                    <a:cubicBezTo>
                      <a:pt x="6523" y="6055"/>
                      <a:pt x="6090" y="5589"/>
                      <a:pt x="5674" y="5123"/>
                    </a:cubicBezTo>
                    <a:cubicBezTo>
                      <a:pt x="4024" y="3284"/>
                      <a:pt x="2201" y="1607"/>
                      <a:pt x="232" y="117"/>
                    </a:cubicBezTo>
                    <a:cubicBezTo>
                      <a:pt x="192" y="86"/>
                      <a:pt x="161" y="46"/>
                      <a:pt x="1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9"/>
              <p:cNvSpPr/>
              <p:nvPr/>
            </p:nvSpPr>
            <p:spPr>
              <a:xfrm>
                <a:off x="2381352" y="2330076"/>
                <a:ext cx="1033709" cy="956487"/>
              </a:xfrm>
              <a:custGeom>
                <a:avLst/>
                <a:gdLst/>
                <a:ahLst/>
                <a:cxnLst/>
                <a:rect l="l" t="t" r="r" b="b"/>
                <a:pathLst>
                  <a:path w="18232" h="16870" extrusionOk="0">
                    <a:moveTo>
                      <a:pt x="16591" y="0"/>
                    </a:moveTo>
                    <a:cubicBezTo>
                      <a:pt x="16025" y="137"/>
                      <a:pt x="15439" y="224"/>
                      <a:pt x="14870" y="319"/>
                    </a:cubicBezTo>
                    <a:cubicBezTo>
                      <a:pt x="14535" y="374"/>
                      <a:pt x="14199" y="426"/>
                      <a:pt x="13866" y="474"/>
                    </a:cubicBezTo>
                    <a:cubicBezTo>
                      <a:pt x="13857" y="498"/>
                      <a:pt x="13846" y="522"/>
                      <a:pt x="13831" y="544"/>
                    </a:cubicBezTo>
                    <a:cubicBezTo>
                      <a:pt x="13121" y="1589"/>
                      <a:pt x="11969" y="2279"/>
                      <a:pt x="10703" y="2384"/>
                    </a:cubicBezTo>
                    <a:cubicBezTo>
                      <a:pt x="10600" y="2392"/>
                      <a:pt x="10497" y="2396"/>
                      <a:pt x="10394" y="2396"/>
                    </a:cubicBezTo>
                    <a:cubicBezTo>
                      <a:pt x="9222" y="2396"/>
                      <a:pt x="8066" y="1859"/>
                      <a:pt x="7291" y="979"/>
                    </a:cubicBezTo>
                    <a:cubicBezTo>
                      <a:pt x="7107" y="981"/>
                      <a:pt x="6923" y="982"/>
                      <a:pt x="6739" y="982"/>
                    </a:cubicBezTo>
                    <a:cubicBezTo>
                      <a:pt x="6267" y="982"/>
                      <a:pt x="5795" y="975"/>
                      <a:pt x="5320" y="960"/>
                    </a:cubicBezTo>
                    <a:cubicBezTo>
                      <a:pt x="4968" y="949"/>
                      <a:pt x="4617" y="933"/>
                      <a:pt x="4265" y="914"/>
                    </a:cubicBezTo>
                    <a:cubicBezTo>
                      <a:pt x="4020" y="2707"/>
                      <a:pt x="3370" y="4412"/>
                      <a:pt x="2463" y="5973"/>
                    </a:cubicBezTo>
                    <a:cubicBezTo>
                      <a:pt x="1839" y="7057"/>
                      <a:pt x="1098" y="8065"/>
                      <a:pt x="304" y="9032"/>
                    </a:cubicBezTo>
                    <a:cubicBezTo>
                      <a:pt x="189" y="9745"/>
                      <a:pt x="52" y="10457"/>
                      <a:pt x="26" y="11178"/>
                    </a:cubicBezTo>
                    <a:cubicBezTo>
                      <a:pt x="1" y="11912"/>
                      <a:pt x="107" y="12635"/>
                      <a:pt x="265" y="13351"/>
                    </a:cubicBezTo>
                    <a:cubicBezTo>
                      <a:pt x="397" y="13962"/>
                      <a:pt x="557" y="14700"/>
                      <a:pt x="1033" y="15149"/>
                    </a:cubicBezTo>
                    <a:cubicBezTo>
                      <a:pt x="1431" y="15521"/>
                      <a:pt x="2015" y="15725"/>
                      <a:pt x="2519" y="15899"/>
                    </a:cubicBezTo>
                    <a:cubicBezTo>
                      <a:pt x="4380" y="16552"/>
                      <a:pt x="6378" y="16870"/>
                      <a:pt x="8362" y="16870"/>
                    </a:cubicBezTo>
                    <a:cubicBezTo>
                      <a:pt x="8907" y="16870"/>
                      <a:pt x="9451" y="16846"/>
                      <a:pt x="9991" y="16798"/>
                    </a:cubicBezTo>
                    <a:cubicBezTo>
                      <a:pt x="11157" y="16694"/>
                      <a:pt x="12307" y="16472"/>
                      <a:pt x="13452" y="16224"/>
                    </a:cubicBezTo>
                    <a:cubicBezTo>
                      <a:pt x="14359" y="16030"/>
                      <a:pt x="15274" y="15847"/>
                      <a:pt x="16158" y="15558"/>
                    </a:cubicBezTo>
                    <a:cubicBezTo>
                      <a:pt x="16624" y="15406"/>
                      <a:pt x="17019" y="15213"/>
                      <a:pt x="17308" y="14797"/>
                    </a:cubicBezTo>
                    <a:cubicBezTo>
                      <a:pt x="17342" y="14748"/>
                      <a:pt x="17373" y="14699"/>
                      <a:pt x="17401" y="14646"/>
                    </a:cubicBezTo>
                    <a:cubicBezTo>
                      <a:pt x="17403" y="14627"/>
                      <a:pt x="17403" y="14609"/>
                      <a:pt x="17406" y="14590"/>
                    </a:cubicBezTo>
                    <a:cubicBezTo>
                      <a:pt x="17410" y="14477"/>
                      <a:pt x="17471" y="14401"/>
                      <a:pt x="17547" y="14362"/>
                    </a:cubicBezTo>
                    <a:cubicBezTo>
                      <a:pt x="17718" y="13966"/>
                      <a:pt x="17806" y="13533"/>
                      <a:pt x="17877" y="13113"/>
                    </a:cubicBezTo>
                    <a:cubicBezTo>
                      <a:pt x="18120" y="11643"/>
                      <a:pt x="18231" y="10147"/>
                      <a:pt x="18229" y="8657"/>
                    </a:cubicBezTo>
                    <a:cubicBezTo>
                      <a:pt x="18229" y="8433"/>
                      <a:pt x="18227" y="8209"/>
                      <a:pt x="18220" y="7984"/>
                    </a:cubicBezTo>
                    <a:cubicBezTo>
                      <a:pt x="18193" y="7928"/>
                      <a:pt x="18191" y="7865"/>
                      <a:pt x="18213" y="7808"/>
                    </a:cubicBezTo>
                    <a:cubicBezTo>
                      <a:pt x="18118" y="5133"/>
                      <a:pt x="17593" y="2487"/>
                      <a:pt x="165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9"/>
              <p:cNvSpPr/>
              <p:nvPr/>
            </p:nvSpPr>
            <p:spPr>
              <a:xfrm>
                <a:off x="2161653" y="2058613"/>
                <a:ext cx="170263" cy="260071"/>
              </a:xfrm>
              <a:custGeom>
                <a:avLst/>
                <a:gdLst/>
                <a:ahLst/>
                <a:cxnLst/>
                <a:rect l="l" t="t" r="r" b="b"/>
                <a:pathLst>
                  <a:path w="3003" h="4587" extrusionOk="0">
                    <a:moveTo>
                      <a:pt x="976" y="0"/>
                    </a:moveTo>
                    <a:cubicBezTo>
                      <a:pt x="608" y="0"/>
                      <a:pt x="298" y="46"/>
                      <a:pt x="209" y="165"/>
                    </a:cubicBezTo>
                    <a:cubicBezTo>
                      <a:pt x="0" y="440"/>
                      <a:pt x="336" y="3137"/>
                      <a:pt x="464" y="4099"/>
                    </a:cubicBezTo>
                    <a:cubicBezTo>
                      <a:pt x="1172" y="4260"/>
                      <a:pt x="1885" y="4397"/>
                      <a:pt x="2600" y="4520"/>
                    </a:cubicBezTo>
                    <a:cubicBezTo>
                      <a:pt x="2734" y="4545"/>
                      <a:pt x="2867" y="4567"/>
                      <a:pt x="3002" y="4586"/>
                    </a:cubicBezTo>
                    <a:cubicBezTo>
                      <a:pt x="2926" y="3740"/>
                      <a:pt x="2642" y="499"/>
                      <a:pt x="2579" y="302"/>
                    </a:cubicBezTo>
                    <a:cubicBezTo>
                      <a:pt x="2531" y="157"/>
                      <a:pt x="1655" y="0"/>
                      <a:pt x="97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9"/>
              <p:cNvSpPr/>
              <p:nvPr/>
            </p:nvSpPr>
            <p:spPr>
              <a:xfrm>
                <a:off x="2083582" y="2322252"/>
                <a:ext cx="243062" cy="158866"/>
              </a:xfrm>
              <a:custGeom>
                <a:avLst/>
                <a:gdLst/>
                <a:ahLst/>
                <a:cxnLst/>
                <a:rect l="l" t="t" r="r" b="b"/>
                <a:pathLst>
                  <a:path w="4287" h="2802" extrusionOk="0">
                    <a:moveTo>
                      <a:pt x="1728" y="0"/>
                    </a:moveTo>
                    <a:cubicBezTo>
                      <a:pt x="1728" y="0"/>
                      <a:pt x="1" y="2095"/>
                      <a:pt x="1" y="2159"/>
                    </a:cubicBezTo>
                    <a:cubicBezTo>
                      <a:pt x="1" y="2166"/>
                      <a:pt x="7" y="2169"/>
                      <a:pt x="17" y="2169"/>
                    </a:cubicBezTo>
                    <a:cubicBezTo>
                      <a:pt x="97" y="2169"/>
                      <a:pt x="443" y="1982"/>
                      <a:pt x="443" y="1982"/>
                    </a:cubicBezTo>
                    <a:lnTo>
                      <a:pt x="443" y="1982"/>
                    </a:lnTo>
                    <a:cubicBezTo>
                      <a:pt x="443" y="1982"/>
                      <a:pt x="306" y="2317"/>
                      <a:pt x="328" y="2359"/>
                    </a:cubicBezTo>
                    <a:cubicBezTo>
                      <a:pt x="329" y="2363"/>
                      <a:pt x="335" y="2364"/>
                      <a:pt x="343" y="2364"/>
                    </a:cubicBezTo>
                    <a:cubicBezTo>
                      <a:pt x="428" y="2364"/>
                      <a:pt x="833" y="2180"/>
                      <a:pt x="833" y="2180"/>
                    </a:cubicBezTo>
                    <a:lnTo>
                      <a:pt x="833" y="2180"/>
                    </a:lnTo>
                    <a:cubicBezTo>
                      <a:pt x="833" y="2180"/>
                      <a:pt x="801" y="2464"/>
                      <a:pt x="833" y="2541"/>
                    </a:cubicBezTo>
                    <a:cubicBezTo>
                      <a:pt x="837" y="2550"/>
                      <a:pt x="847" y="2554"/>
                      <a:pt x="862" y="2554"/>
                    </a:cubicBezTo>
                    <a:cubicBezTo>
                      <a:pt x="978" y="2554"/>
                      <a:pt x="1380" y="2327"/>
                      <a:pt x="1381" y="2327"/>
                    </a:cubicBezTo>
                    <a:lnTo>
                      <a:pt x="1381" y="2327"/>
                    </a:lnTo>
                    <a:cubicBezTo>
                      <a:pt x="1381" y="2327"/>
                      <a:pt x="1339" y="2601"/>
                      <a:pt x="1381" y="2601"/>
                    </a:cubicBezTo>
                    <a:cubicBezTo>
                      <a:pt x="1423" y="2601"/>
                      <a:pt x="1686" y="2412"/>
                      <a:pt x="1686" y="2412"/>
                    </a:cubicBezTo>
                    <a:lnTo>
                      <a:pt x="1686" y="2412"/>
                    </a:lnTo>
                    <a:cubicBezTo>
                      <a:pt x="1686" y="2412"/>
                      <a:pt x="1655" y="2590"/>
                      <a:pt x="1686" y="2706"/>
                    </a:cubicBezTo>
                    <a:cubicBezTo>
                      <a:pt x="1691" y="2725"/>
                      <a:pt x="1707" y="2732"/>
                      <a:pt x="1728" y="2732"/>
                    </a:cubicBezTo>
                    <a:cubicBezTo>
                      <a:pt x="1846" y="2732"/>
                      <a:pt x="2158" y="2512"/>
                      <a:pt x="2203" y="2485"/>
                    </a:cubicBezTo>
                    <a:cubicBezTo>
                      <a:pt x="2205" y="2483"/>
                      <a:pt x="2207" y="2483"/>
                      <a:pt x="2209" y="2483"/>
                    </a:cubicBezTo>
                    <a:cubicBezTo>
                      <a:pt x="2254" y="2483"/>
                      <a:pt x="2239" y="2802"/>
                      <a:pt x="2314" y="2802"/>
                    </a:cubicBezTo>
                    <a:cubicBezTo>
                      <a:pt x="2392" y="2802"/>
                      <a:pt x="4286" y="481"/>
                      <a:pt x="4286" y="481"/>
                    </a:cubicBezTo>
                    <a:lnTo>
                      <a:pt x="172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9"/>
              <p:cNvSpPr/>
              <p:nvPr/>
            </p:nvSpPr>
            <p:spPr>
              <a:xfrm>
                <a:off x="2224432" y="1217842"/>
                <a:ext cx="199462" cy="170773"/>
              </a:xfrm>
              <a:custGeom>
                <a:avLst/>
                <a:gdLst/>
                <a:ahLst/>
                <a:cxnLst/>
                <a:rect l="l" t="t" r="r" b="b"/>
                <a:pathLst>
                  <a:path w="3518" h="3012" extrusionOk="0">
                    <a:moveTo>
                      <a:pt x="3399" y="0"/>
                    </a:moveTo>
                    <a:cubicBezTo>
                      <a:pt x="2905" y="154"/>
                      <a:pt x="2415" y="328"/>
                      <a:pt x="1945" y="546"/>
                    </a:cubicBezTo>
                    <a:cubicBezTo>
                      <a:pt x="1474" y="768"/>
                      <a:pt x="1023" y="1026"/>
                      <a:pt x="570" y="1284"/>
                    </a:cubicBezTo>
                    <a:cubicBezTo>
                      <a:pt x="381" y="1393"/>
                      <a:pt x="190" y="1501"/>
                      <a:pt x="0" y="1608"/>
                    </a:cubicBezTo>
                    <a:cubicBezTo>
                      <a:pt x="136" y="1683"/>
                      <a:pt x="313" y="1792"/>
                      <a:pt x="278" y="1818"/>
                    </a:cubicBezTo>
                    <a:cubicBezTo>
                      <a:pt x="221" y="1861"/>
                      <a:pt x="53" y="2170"/>
                      <a:pt x="166" y="2170"/>
                    </a:cubicBezTo>
                    <a:cubicBezTo>
                      <a:pt x="240" y="2170"/>
                      <a:pt x="409" y="2126"/>
                      <a:pt x="496" y="2126"/>
                    </a:cubicBezTo>
                    <a:cubicBezTo>
                      <a:pt x="540" y="2126"/>
                      <a:pt x="563" y="2137"/>
                      <a:pt x="545" y="2170"/>
                    </a:cubicBezTo>
                    <a:cubicBezTo>
                      <a:pt x="488" y="2266"/>
                      <a:pt x="234" y="2534"/>
                      <a:pt x="405" y="2577"/>
                    </a:cubicBezTo>
                    <a:cubicBezTo>
                      <a:pt x="573" y="2618"/>
                      <a:pt x="712" y="2676"/>
                      <a:pt x="643" y="2745"/>
                    </a:cubicBezTo>
                    <a:cubicBezTo>
                      <a:pt x="573" y="2815"/>
                      <a:pt x="587" y="3011"/>
                      <a:pt x="630" y="3011"/>
                    </a:cubicBezTo>
                    <a:cubicBezTo>
                      <a:pt x="660" y="3011"/>
                      <a:pt x="2566" y="1954"/>
                      <a:pt x="3517" y="1424"/>
                    </a:cubicBezTo>
                    <a:cubicBezTo>
                      <a:pt x="3479" y="949"/>
                      <a:pt x="3439" y="477"/>
                      <a:pt x="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9"/>
              <p:cNvSpPr/>
              <p:nvPr/>
            </p:nvSpPr>
            <p:spPr>
              <a:xfrm>
                <a:off x="2728506" y="2552440"/>
                <a:ext cx="502510" cy="511638"/>
              </a:xfrm>
              <a:custGeom>
                <a:avLst/>
                <a:gdLst/>
                <a:ahLst/>
                <a:cxnLst/>
                <a:rect l="l" t="t" r="r" b="b"/>
                <a:pathLst>
                  <a:path w="8863" h="9024" extrusionOk="0">
                    <a:moveTo>
                      <a:pt x="4659" y="508"/>
                    </a:moveTo>
                    <a:cubicBezTo>
                      <a:pt x="4825" y="508"/>
                      <a:pt x="4919" y="644"/>
                      <a:pt x="5007" y="787"/>
                    </a:cubicBezTo>
                    <a:cubicBezTo>
                      <a:pt x="5127" y="978"/>
                      <a:pt x="5208" y="1197"/>
                      <a:pt x="5292" y="1410"/>
                    </a:cubicBezTo>
                    <a:cubicBezTo>
                      <a:pt x="5458" y="1835"/>
                      <a:pt x="5572" y="2274"/>
                      <a:pt x="5677" y="2718"/>
                    </a:cubicBezTo>
                    <a:cubicBezTo>
                      <a:pt x="5679" y="2729"/>
                      <a:pt x="5682" y="2740"/>
                      <a:pt x="5687" y="2750"/>
                    </a:cubicBezTo>
                    <a:cubicBezTo>
                      <a:pt x="5726" y="2852"/>
                      <a:pt x="5810" y="2897"/>
                      <a:pt x="5900" y="2899"/>
                    </a:cubicBezTo>
                    <a:cubicBezTo>
                      <a:pt x="5907" y="2900"/>
                      <a:pt x="5915" y="2903"/>
                      <a:pt x="5922" y="2906"/>
                    </a:cubicBezTo>
                    <a:cubicBezTo>
                      <a:pt x="6321" y="2951"/>
                      <a:pt x="6717" y="3051"/>
                      <a:pt x="7095" y="3182"/>
                    </a:cubicBezTo>
                    <a:cubicBezTo>
                      <a:pt x="7453" y="3306"/>
                      <a:pt x="7826" y="3467"/>
                      <a:pt x="8125" y="3700"/>
                    </a:cubicBezTo>
                    <a:cubicBezTo>
                      <a:pt x="8220" y="3774"/>
                      <a:pt x="8364" y="3895"/>
                      <a:pt x="8335" y="4031"/>
                    </a:cubicBezTo>
                    <a:cubicBezTo>
                      <a:pt x="8302" y="4206"/>
                      <a:pt x="8081" y="4350"/>
                      <a:pt x="7953" y="4454"/>
                    </a:cubicBezTo>
                    <a:cubicBezTo>
                      <a:pt x="7608" y="4741"/>
                      <a:pt x="7221" y="4977"/>
                      <a:pt x="6817" y="5171"/>
                    </a:cubicBezTo>
                    <a:cubicBezTo>
                      <a:pt x="6710" y="5222"/>
                      <a:pt x="6674" y="5357"/>
                      <a:pt x="6706" y="5468"/>
                    </a:cubicBezTo>
                    <a:cubicBezTo>
                      <a:pt x="6705" y="5491"/>
                      <a:pt x="6709" y="5516"/>
                      <a:pt x="6718" y="5537"/>
                    </a:cubicBezTo>
                    <a:cubicBezTo>
                      <a:pt x="6911" y="5995"/>
                      <a:pt x="7050" y="6477"/>
                      <a:pt x="7109" y="6970"/>
                    </a:cubicBezTo>
                    <a:cubicBezTo>
                      <a:pt x="7135" y="7195"/>
                      <a:pt x="7154" y="7423"/>
                      <a:pt x="7144" y="7651"/>
                    </a:cubicBezTo>
                    <a:cubicBezTo>
                      <a:pt x="7137" y="7797"/>
                      <a:pt x="7110" y="7988"/>
                      <a:pt x="6984" y="8083"/>
                    </a:cubicBezTo>
                    <a:cubicBezTo>
                      <a:pt x="6921" y="8131"/>
                      <a:pt x="6843" y="8148"/>
                      <a:pt x="6763" y="8148"/>
                    </a:cubicBezTo>
                    <a:cubicBezTo>
                      <a:pt x="6670" y="8148"/>
                      <a:pt x="6573" y="8125"/>
                      <a:pt x="6492" y="8102"/>
                    </a:cubicBezTo>
                    <a:cubicBezTo>
                      <a:pt x="6289" y="8043"/>
                      <a:pt x="6098" y="7949"/>
                      <a:pt x="5915" y="7842"/>
                    </a:cubicBezTo>
                    <a:cubicBezTo>
                      <a:pt x="5510" y="7605"/>
                      <a:pt x="5156" y="7295"/>
                      <a:pt x="4838" y="6950"/>
                    </a:cubicBezTo>
                    <a:cubicBezTo>
                      <a:pt x="4785" y="6893"/>
                      <a:pt x="4725" y="6870"/>
                      <a:pt x="4666" y="6870"/>
                    </a:cubicBezTo>
                    <a:cubicBezTo>
                      <a:pt x="4646" y="6870"/>
                      <a:pt x="4626" y="6873"/>
                      <a:pt x="4606" y="6878"/>
                    </a:cubicBezTo>
                    <a:cubicBezTo>
                      <a:pt x="4555" y="6885"/>
                      <a:pt x="4508" y="6910"/>
                      <a:pt x="4476" y="6950"/>
                    </a:cubicBezTo>
                    <a:cubicBezTo>
                      <a:pt x="4199" y="7295"/>
                      <a:pt x="3926" y="7644"/>
                      <a:pt x="3593" y="7936"/>
                    </a:cubicBezTo>
                    <a:cubicBezTo>
                      <a:pt x="3435" y="8075"/>
                      <a:pt x="3262" y="8197"/>
                      <a:pt x="3078" y="8300"/>
                    </a:cubicBezTo>
                    <a:cubicBezTo>
                      <a:pt x="2915" y="8392"/>
                      <a:pt x="2705" y="8522"/>
                      <a:pt x="2512" y="8522"/>
                    </a:cubicBezTo>
                    <a:cubicBezTo>
                      <a:pt x="2502" y="8522"/>
                      <a:pt x="2492" y="8522"/>
                      <a:pt x="2482" y="8521"/>
                    </a:cubicBezTo>
                    <a:cubicBezTo>
                      <a:pt x="2298" y="8509"/>
                      <a:pt x="2206" y="8318"/>
                      <a:pt x="2178" y="8157"/>
                    </a:cubicBezTo>
                    <a:cubicBezTo>
                      <a:pt x="2136" y="7909"/>
                      <a:pt x="2157" y="7634"/>
                      <a:pt x="2170" y="7384"/>
                    </a:cubicBezTo>
                    <a:cubicBezTo>
                      <a:pt x="2195" y="6868"/>
                      <a:pt x="2319" y="6367"/>
                      <a:pt x="2498" y="5881"/>
                    </a:cubicBezTo>
                    <a:cubicBezTo>
                      <a:pt x="2547" y="5752"/>
                      <a:pt x="2445" y="5601"/>
                      <a:pt x="2320" y="5566"/>
                    </a:cubicBezTo>
                    <a:cubicBezTo>
                      <a:pt x="2309" y="5564"/>
                      <a:pt x="2296" y="5563"/>
                      <a:pt x="2284" y="5562"/>
                    </a:cubicBezTo>
                    <a:cubicBezTo>
                      <a:pt x="1858" y="5470"/>
                      <a:pt x="1484" y="5235"/>
                      <a:pt x="1156" y="4955"/>
                    </a:cubicBezTo>
                    <a:cubicBezTo>
                      <a:pt x="941" y="4773"/>
                      <a:pt x="430" y="4399"/>
                      <a:pt x="649" y="4066"/>
                    </a:cubicBezTo>
                    <a:cubicBezTo>
                      <a:pt x="845" y="3774"/>
                      <a:pt x="1320" y="3663"/>
                      <a:pt x="1629" y="3559"/>
                    </a:cubicBezTo>
                    <a:cubicBezTo>
                      <a:pt x="2068" y="3411"/>
                      <a:pt x="2518" y="3299"/>
                      <a:pt x="2975" y="3222"/>
                    </a:cubicBezTo>
                    <a:cubicBezTo>
                      <a:pt x="3063" y="3212"/>
                      <a:pt x="3141" y="3155"/>
                      <a:pt x="3165" y="3043"/>
                    </a:cubicBezTo>
                    <a:cubicBezTo>
                      <a:pt x="3272" y="2544"/>
                      <a:pt x="3438" y="2059"/>
                      <a:pt x="3673" y="1608"/>
                    </a:cubicBezTo>
                    <a:cubicBezTo>
                      <a:pt x="3788" y="1382"/>
                      <a:pt x="3921" y="1163"/>
                      <a:pt x="4070" y="956"/>
                    </a:cubicBezTo>
                    <a:cubicBezTo>
                      <a:pt x="4199" y="782"/>
                      <a:pt x="4367" y="557"/>
                      <a:pt x="4594" y="515"/>
                    </a:cubicBezTo>
                    <a:cubicBezTo>
                      <a:pt x="4617" y="510"/>
                      <a:pt x="4638" y="508"/>
                      <a:pt x="4659" y="508"/>
                    </a:cubicBezTo>
                    <a:close/>
                    <a:moveTo>
                      <a:pt x="4679" y="0"/>
                    </a:moveTo>
                    <a:cubicBezTo>
                      <a:pt x="4445" y="0"/>
                      <a:pt x="4206" y="98"/>
                      <a:pt x="4017" y="256"/>
                    </a:cubicBezTo>
                    <a:cubicBezTo>
                      <a:pt x="3667" y="548"/>
                      <a:pt x="3408" y="994"/>
                      <a:pt x="3206" y="1395"/>
                    </a:cubicBezTo>
                    <a:cubicBezTo>
                      <a:pt x="2990" y="1827"/>
                      <a:pt x="2823" y="2283"/>
                      <a:pt x="2710" y="2754"/>
                    </a:cubicBezTo>
                    <a:cubicBezTo>
                      <a:pt x="2337" y="2819"/>
                      <a:pt x="1969" y="2911"/>
                      <a:pt x="1610" y="3027"/>
                    </a:cubicBezTo>
                    <a:cubicBezTo>
                      <a:pt x="1244" y="3144"/>
                      <a:pt x="840" y="3262"/>
                      <a:pt x="525" y="3487"/>
                    </a:cubicBezTo>
                    <a:cubicBezTo>
                      <a:pt x="204" y="3716"/>
                      <a:pt x="0" y="4075"/>
                      <a:pt x="122" y="4474"/>
                    </a:cubicBezTo>
                    <a:cubicBezTo>
                      <a:pt x="243" y="4868"/>
                      <a:pt x="595" y="5160"/>
                      <a:pt x="905" y="5407"/>
                    </a:cubicBezTo>
                    <a:cubicBezTo>
                      <a:pt x="1212" y="5653"/>
                      <a:pt x="1549" y="5868"/>
                      <a:pt x="1921" y="5990"/>
                    </a:cubicBezTo>
                    <a:cubicBezTo>
                      <a:pt x="1798" y="6364"/>
                      <a:pt x="1716" y="6749"/>
                      <a:pt x="1676" y="7140"/>
                    </a:cubicBezTo>
                    <a:cubicBezTo>
                      <a:pt x="1654" y="7372"/>
                      <a:pt x="1645" y="7605"/>
                      <a:pt x="1651" y="7838"/>
                    </a:cubicBezTo>
                    <a:cubicBezTo>
                      <a:pt x="1654" y="8069"/>
                      <a:pt x="1661" y="8297"/>
                      <a:pt x="1757" y="8512"/>
                    </a:cubicBezTo>
                    <a:cubicBezTo>
                      <a:pt x="1903" y="8848"/>
                      <a:pt x="2194" y="9024"/>
                      <a:pt x="2520" y="9024"/>
                    </a:cubicBezTo>
                    <a:cubicBezTo>
                      <a:pt x="2631" y="9024"/>
                      <a:pt x="2747" y="9003"/>
                      <a:pt x="2863" y="8961"/>
                    </a:cubicBezTo>
                    <a:cubicBezTo>
                      <a:pt x="3252" y="8822"/>
                      <a:pt x="3611" y="8592"/>
                      <a:pt x="3924" y="8324"/>
                    </a:cubicBezTo>
                    <a:cubicBezTo>
                      <a:pt x="4204" y="8082"/>
                      <a:pt x="4442" y="7801"/>
                      <a:pt x="4674" y="7514"/>
                    </a:cubicBezTo>
                    <a:cubicBezTo>
                      <a:pt x="4918" y="7756"/>
                      <a:pt x="5185" y="7974"/>
                      <a:pt x="5471" y="8166"/>
                    </a:cubicBezTo>
                    <a:cubicBezTo>
                      <a:pt x="5808" y="8389"/>
                      <a:pt x="6196" y="8589"/>
                      <a:pt x="6601" y="8642"/>
                    </a:cubicBezTo>
                    <a:cubicBezTo>
                      <a:pt x="6651" y="8649"/>
                      <a:pt x="6700" y="8652"/>
                      <a:pt x="6749" y="8652"/>
                    </a:cubicBezTo>
                    <a:cubicBezTo>
                      <a:pt x="7112" y="8652"/>
                      <a:pt x="7428" y="8468"/>
                      <a:pt x="7570" y="8107"/>
                    </a:cubicBezTo>
                    <a:cubicBezTo>
                      <a:pt x="7714" y="7741"/>
                      <a:pt x="7661" y="7298"/>
                      <a:pt x="7614" y="6917"/>
                    </a:cubicBezTo>
                    <a:cubicBezTo>
                      <a:pt x="7554" y="6438"/>
                      <a:pt x="7433" y="5967"/>
                      <a:pt x="7256" y="5517"/>
                    </a:cubicBezTo>
                    <a:cubicBezTo>
                      <a:pt x="7565" y="5356"/>
                      <a:pt x="7860" y="5168"/>
                      <a:pt x="8137" y="4956"/>
                    </a:cubicBezTo>
                    <a:cubicBezTo>
                      <a:pt x="8442" y="4721"/>
                      <a:pt x="8836" y="4438"/>
                      <a:pt x="8850" y="4016"/>
                    </a:cubicBezTo>
                    <a:cubicBezTo>
                      <a:pt x="8862" y="3621"/>
                      <a:pt x="8528" y="3344"/>
                      <a:pt x="8225" y="3152"/>
                    </a:cubicBezTo>
                    <a:cubicBezTo>
                      <a:pt x="7903" y="2950"/>
                      <a:pt x="7548" y="2797"/>
                      <a:pt x="7189" y="2674"/>
                    </a:cubicBezTo>
                    <a:cubicBezTo>
                      <a:pt x="6844" y="2559"/>
                      <a:pt x="6490" y="2475"/>
                      <a:pt x="6130" y="2422"/>
                    </a:cubicBezTo>
                    <a:cubicBezTo>
                      <a:pt x="6046" y="2075"/>
                      <a:pt x="5957" y="1728"/>
                      <a:pt x="5829" y="1393"/>
                    </a:cubicBezTo>
                    <a:cubicBezTo>
                      <a:pt x="5680" y="992"/>
                      <a:pt x="5527" y="553"/>
                      <a:pt x="5229" y="236"/>
                    </a:cubicBezTo>
                    <a:cubicBezTo>
                      <a:pt x="5072" y="71"/>
                      <a:pt x="4877" y="0"/>
                      <a:pt x="467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9"/>
              <p:cNvSpPr/>
              <p:nvPr/>
            </p:nvSpPr>
            <p:spPr>
              <a:xfrm>
                <a:off x="2752885" y="2581186"/>
                <a:ext cx="449838" cy="454430"/>
              </a:xfrm>
              <a:custGeom>
                <a:avLst/>
                <a:gdLst/>
                <a:ahLst/>
                <a:cxnLst/>
                <a:rect l="l" t="t" r="r" b="b"/>
                <a:pathLst>
                  <a:path w="7934" h="8015" extrusionOk="0">
                    <a:moveTo>
                      <a:pt x="5557" y="3453"/>
                    </a:moveTo>
                    <a:cubicBezTo>
                      <a:pt x="5616" y="3453"/>
                      <a:pt x="5698" y="3479"/>
                      <a:pt x="5737" y="3528"/>
                    </a:cubicBezTo>
                    <a:cubicBezTo>
                      <a:pt x="5794" y="3593"/>
                      <a:pt x="5837" y="3663"/>
                      <a:pt x="5857" y="3747"/>
                    </a:cubicBezTo>
                    <a:cubicBezTo>
                      <a:pt x="5877" y="3831"/>
                      <a:pt x="5879" y="3918"/>
                      <a:pt x="5864" y="4002"/>
                    </a:cubicBezTo>
                    <a:lnTo>
                      <a:pt x="5863" y="4002"/>
                    </a:lnTo>
                    <a:cubicBezTo>
                      <a:pt x="5838" y="4148"/>
                      <a:pt x="5741" y="4280"/>
                      <a:pt x="5615" y="4356"/>
                    </a:cubicBezTo>
                    <a:cubicBezTo>
                      <a:pt x="5576" y="4378"/>
                      <a:pt x="5532" y="4391"/>
                      <a:pt x="5486" y="4391"/>
                    </a:cubicBezTo>
                    <a:cubicBezTo>
                      <a:pt x="5484" y="4391"/>
                      <a:pt x="5482" y="4391"/>
                      <a:pt x="5480" y="4391"/>
                    </a:cubicBezTo>
                    <a:cubicBezTo>
                      <a:pt x="5449" y="4391"/>
                      <a:pt x="5417" y="4383"/>
                      <a:pt x="5389" y="4368"/>
                    </a:cubicBezTo>
                    <a:cubicBezTo>
                      <a:pt x="5316" y="4338"/>
                      <a:pt x="5261" y="4277"/>
                      <a:pt x="5240" y="4202"/>
                    </a:cubicBezTo>
                    <a:cubicBezTo>
                      <a:pt x="5212" y="4111"/>
                      <a:pt x="5202" y="4014"/>
                      <a:pt x="5207" y="3918"/>
                    </a:cubicBezTo>
                    <a:cubicBezTo>
                      <a:pt x="5211" y="3860"/>
                      <a:pt x="5220" y="3801"/>
                      <a:pt x="5233" y="3744"/>
                    </a:cubicBezTo>
                    <a:cubicBezTo>
                      <a:pt x="5249" y="3689"/>
                      <a:pt x="5269" y="3637"/>
                      <a:pt x="5295" y="3585"/>
                    </a:cubicBezTo>
                    <a:cubicBezTo>
                      <a:pt x="5322" y="3526"/>
                      <a:pt x="5387" y="3488"/>
                      <a:pt x="5448" y="3469"/>
                    </a:cubicBezTo>
                    <a:cubicBezTo>
                      <a:pt x="5467" y="3463"/>
                      <a:pt x="5485" y="3460"/>
                      <a:pt x="5504" y="3459"/>
                    </a:cubicBezTo>
                    <a:cubicBezTo>
                      <a:pt x="5521" y="3454"/>
                      <a:pt x="5539" y="3453"/>
                      <a:pt x="5557" y="3453"/>
                    </a:cubicBezTo>
                    <a:close/>
                    <a:moveTo>
                      <a:pt x="2787" y="3523"/>
                    </a:moveTo>
                    <a:cubicBezTo>
                      <a:pt x="2811" y="3523"/>
                      <a:pt x="2836" y="3526"/>
                      <a:pt x="2860" y="3531"/>
                    </a:cubicBezTo>
                    <a:cubicBezTo>
                      <a:pt x="2884" y="3538"/>
                      <a:pt x="2908" y="3549"/>
                      <a:pt x="2929" y="3564"/>
                    </a:cubicBezTo>
                    <a:cubicBezTo>
                      <a:pt x="2949" y="3568"/>
                      <a:pt x="2967" y="3576"/>
                      <a:pt x="2985" y="3586"/>
                    </a:cubicBezTo>
                    <a:cubicBezTo>
                      <a:pt x="3036" y="3614"/>
                      <a:pt x="3093" y="3680"/>
                      <a:pt x="3103" y="3740"/>
                    </a:cubicBezTo>
                    <a:lnTo>
                      <a:pt x="3146" y="4003"/>
                    </a:lnTo>
                    <a:cubicBezTo>
                      <a:pt x="3154" y="4055"/>
                      <a:pt x="3169" y="4106"/>
                      <a:pt x="3164" y="4156"/>
                    </a:cubicBezTo>
                    <a:cubicBezTo>
                      <a:pt x="3155" y="4244"/>
                      <a:pt x="3133" y="4326"/>
                      <a:pt x="3073" y="4388"/>
                    </a:cubicBezTo>
                    <a:cubicBezTo>
                      <a:pt x="3016" y="4445"/>
                      <a:pt x="2939" y="4477"/>
                      <a:pt x="2861" y="4477"/>
                    </a:cubicBezTo>
                    <a:cubicBezTo>
                      <a:pt x="2835" y="4477"/>
                      <a:pt x="2808" y="4473"/>
                      <a:pt x="2782" y="4466"/>
                    </a:cubicBezTo>
                    <a:cubicBezTo>
                      <a:pt x="2731" y="4450"/>
                      <a:pt x="2684" y="4421"/>
                      <a:pt x="2647" y="4382"/>
                    </a:cubicBezTo>
                    <a:cubicBezTo>
                      <a:pt x="2625" y="4359"/>
                      <a:pt x="2605" y="4332"/>
                      <a:pt x="2592" y="4302"/>
                    </a:cubicBezTo>
                    <a:cubicBezTo>
                      <a:pt x="2506" y="4117"/>
                      <a:pt x="2490" y="3907"/>
                      <a:pt x="2545" y="3710"/>
                    </a:cubicBezTo>
                    <a:cubicBezTo>
                      <a:pt x="2564" y="3646"/>
                      <a:pt x="2607" y="3591"/>
                      <a:pt x="2664" y="3556"/>
                    </a:cubicBezTo>
                    <a:cubicBezTo>
                      <a:pt x="2700" y="3533"/>
                      <a:pt x="2743" y="3523"/>
                      <a:pt x="2787" y="3523"/>
                    </a:cubicBezTo>
                    <a:close/>
                    <a:moveTo>
                      <a:pt x="3811" y="4445"/>
                    </a:moveTo>
                    <a:cubicBezTo>
                      <a:pt x="3948" y="4445"/>
                      <a:pt x="4055" y="4571"/>
                      <a:pt x="4057" y="4701"/>
                    </a:cubicBezTo>
                    <a:cubicBezTo>
                      <a:pt x="4059" y="4746"/>
                      <a:pt x="4059" y="4789"/>
                      <a:pt x="4064" y="4832"/>
                    </a:cubicBezTo>
                    <a:cubicBezTo>
                      <a:pt x="4064" y="4852"/>
                      <a:pt x="4065" y="4872"/>
                      <a:pt x="4067" y="4893"/>
                    </a:cubicBezTo>
                    <a:cubicBezTo>
                      <a:pt x="4069" y="4896"/>
                      <a:pt x="4069" y="4900"/>
                      <a:pt x="4069" y="4904"/>
                    </a:cubicBezTo>
                    <a:cubicBezTo>
                      <a:pt x="4076" y="4943"/>
                      <a:pt x="4086" y="4982"/>
                      <a:pt x="4100" y="5020"/>
                    </a:cubicBezTo>
                    <a:cubicBezTo>
                      <a:pt x="4100" y="5023"/>
                      <a:pt x="4102" y="5026"/>
                      <a:pt x="4102" y="5028"/>
                    </a:cubicBezTo>
                    <a:cubicBezTo>
                      <a:pt x="4109" y="5040"/>
                      <a:pt x="4115" y="5054"/>
                      <a:pt x="4121" y="5067"/>
                    </a:cubicBezTo>
                    <a:lnTo>
                      <a:pt x="4146" y="5104"/>
                    </a:lnTo>
                    <a:cubicBezTo>
                      <a:pt x="4147" y="5105"/>
                      <a:pt x="4148" y="5106"/>
                      <a:pt x="4149" y="5107"/>
                    </a:cubicBezTo>
                    <a:lnTo>
                      <a:pt x="4180" y="5139"/>
                    </a:lnTo>
                    <a:lnTo>
                      <a:pt x="4181" y="5140"/>
                    </a:lnTo>
                    <a:cubicBezTo>
                      <a:pt x="4192" y="5147"/>
                      <a:pt x="4203" y="5151"/>
                      <a:pt x="4213" y="5157"/>
                    </a:cubicBezTo>
                    <a:cubicBezTo>
                      <a:pt x="4216" y="5157"/>
                      <a:pt x="4221" y="5159"/>
                      <a:pt x="4225" y="5159"/>
                    </a:cubicBezTo>
                    <a:cubicBezTo>
                      <a:pt x="4226" y="5160"/>
                      <a:pt x="4228" y="5161"/>
                      <a:pt x="4231" y="5161"/>
                    </a:cubicBezTo>
                    <a:cubicBezTo>
                      <a:pt x="4243" y="5161"/>
                      <a:pt x="4255" y="5162"/>
                      <a:pt x="4265" y="5162"/>
                    </a:cubicBezTo>
                    <a:lnTo>
                      <a:pt x="4268" y="5162"/>
                    </a:lnTo>
                    <a:cubicBezTo>
                      <a:pt x="4284" y="5159"/>
                      <a:pt x="4298" y="5154"/>
                      <a:pt x="4312" y="5150"/>
                    </a:cubicBezTo>
                    <a:cubicBezTo>
                      <a:pt x="4315" y="5150"/>
                      <a:pt x="4317" y="5149"/>
                      <a:pt x="4319" y="5149"/>
                    </a:cubicBezTo>
                    <a:lnTo>
                      <a:pt x="4355" y="5130"/>
                    </a:lnTo>
                    <a:cubicBezTo>
                      <a:pt x="4364" y="5123"/>
                      <a:pt x="4373" y="5118"/>
                      <a:pt x="4382" y="5112"/>
                    </a:cubicBezTo>
                    <a:cubicBezTo>
                      <a:pt x="4386" y="5107"/>
                      <a:pt x="4390" y="5105"/>
                      <a:pt x="4392" y="5102"/>
                    </a:cubicBezTo>
                    <a:lnTo>
                      <a:pt x="4423" y="5070"/>
                    </a:lnTo>
                    <a:cubicBezTo>
                      <a:pt x="4426" y="5067"/>
                      <a:pt x="4428" y="5064"/>
                      <a:pt x="4429" y="5060"/>
                    </a:cubicBezTo>
                    <a:cubicBezTo>
                      <a:pt x="4437" y="5048"/>
                      <a:pt x="4446" y="5036"/>
                      <a:pt x="4454" y="5022"/>
                    </a:cubicBezTo>
                    <a:cubicBezTo>
                      <a:pt x="4459" y="5007"/>
                      <a:pt x="4466" y="4993"/>
                      <a:pt x="4474" y="4979"/>
                    </a:cubicBezTo>
                    <a:cubicBezTo>
                      <a:pt x="4474" y="4975"/>
                      <a:pt x="4476" y="4973"/>
                      <a:pt x="4476" y="4969"/>
                    </a:cubicBezTo>
                    <a:cubicBezTo>
                      <a:pt x="4484" y="4949"/>
                      <a:pt x="4491" y="4929"/>
                      <a:pt x="4494" y="4909"/>
                    </a:cubicBezTo>
                    <a:cubicBezTo>
                      <a:pt x="4498" y="4895"/>
                      <a:pt x="4502" y="4880"/>
                      <a:pt x="4504" y="4864"/>
                    </a:cubicBezTo>
                    <a:cubicBezTo>
                      <a:pt x="4506" y="4859"/>
                      <a:pt x="4507" y="4853"/>
                      <a:pt x="4506" y="4849"/>
                    </a:cubicBezTo>
                    <a:cubicBezTo>
                      <a:pt x="4511" y="4814"/>
                      <a:pt x="4513" y="4778"/>
                      <a:pt x="4513" y="4743"/>
                    </a:cubicBezTo>
                    <a:cubicBezTo>
                      <a:pt x="4515" y="4601"/>
                      <a:pt x="4629" y="4495"/>
                      <a:pt x="4768" y="4488"/>
                    </a:cubicBezTo>
                    <a:cubicBezTo>
                      <a:pt x="4771" y="4488"/>
                      <a:pt x="4774" y="4488"/>
                      <a:pt x="4777" y="4488"/>
                    </a:cubicBezTo>
                    <a:cubicBezTo>
                      <a:pt x="4910" y="4488"/>
                      <a:pt x="5026" y="4614"/>
                      <a:pt x="5024" y="4743"/>
                    </a:cubicBezTo>
                    <a:cubicBezTo>
                      <a:pt x="5022" y="4936"/>
                      <a:pt x="4982" y="5134"/>
                      <a:pt x="4883" y="5300"/>
                    </a:cubicBezTo>
                    <a:cubicBezTo>
                      <a:pt x="4745" y="5526"/>
                      <a:pt x="4502" y="5669"/>
                      <a:pt x="4250" y="5669"/>
                    </a:cubicBezTo>
                    <a:cubicBezTo>
                      <a:pt x="4153" y="5669"/>
                      <a:pt x="4055" y="5648"/>
                      <a:pt x="3961" y="5603"/>
                    </a:cubicBezTo>
                    <a:cubicBezTo>
                      <a:pt x="3797" y="5523"/>
                      <a:pt x="3690" y="5363"/>
                      <a:pt x="3621" y="5197"/>
                    </a:cubicBezTo>
                    <a:cubicBezTo>
                      <a:pt x="3561" y="5042"/>
                      <a:pt x="3551" y="4869"/>
                      <a:pt x="3546" y="4701"/>
                    </a:cubicBezTo>
                    <a:cubicBezTo>
                      <a:pt x="3544" y="4557"/>
                      <a:pt x="3667" y="4452"/>
                      <a:pt x="3802" y="4445"/>
                    </a:cubicBezTo>
                    <a:cubicBezTo>
                      <a:pt x="3805" y="4445"/>
                      <a:pt x="3808" y="4445"/>
                      <a:pt x="3811" y="4445"/>
                    </a:cubicBezTo>
                    <a:close/>
                    <a:moveTo>
                      <a:pt x="4230" y="1"/>
                    </a:moveTo>
                    <a:cubicBezTo>
                      <a:pt x="4209" y="1"/>
                      <a:pt x="4187" y="3"/>
                      <a:pt x="4164" y="8"/>
                    </a:cubicBezTo>
                    <a:cubicBezTo>
                      <a:pt x="3936" y="50"/>
                      <a:pt x="3769" y="275"/>
                      <a:pt x="3640" y="449"/>
                    </a:cubicBezTo>
                    <a:cubicBezTo>
                      <a:pt x="3491" y="655"/>
                      <a:pt x="3358" y="874"/>
                      <a:pt x="3242" y="1101"/>
                    </a:cubicBezTo>
                    <a:cubicBezTo>
                      <a:pt x="3006" y="1552"/>
                      <a:pt x="2842" y="2036"/>
                      <a:pt x="2735" y="2535"/>
                    </a:cubicBezTo>
                    <a:cubicBezTo>
                      <a:pt x="2711" y="2647"/>
                      <a:pt x="2633" y="2705"/>
                      <a:pt x="2545" y="2715"/>
                    </a:cubicBezTo>
                    <a:cubicBezTo>
                      <a:pt x="2088" y="2791"/>
                      <a:pt x="1638" y="2904"/>
                      <a:pt x="1199" y="3052"/>
                    </a:cubicBezTo>
                    <a:cubicBezTo>
                      <a:pt x="888" y="3156"/>
                      <a:pt x="415" y="3267"/>
                      <a:pt x="219" y="3558"/>
                    </a:cubicBezTo>
                    <a:cubicBezTo>
                      <a:pt x="0" y="3892"/>
                      <a:pt x="511" y="4266"/>
                      <a:pt x="725" y="4448"/>
                    </a:cubicBezTo>
                    <a:cubicBezTo>
                      <a:pt x="1054" y="4728"/>
                      <a:pt x="1428" y="4963"/>
                      <a:pt x="1853" y="5055"/>
                    </a:cubicBezTo>
                    <a:cubicBezTo>
                      <a:pt x="1865" y="5055"/>
                      <a:pt x="1877" y="5056"/>
                      <a:pt x="1890" y="5058"/>
                    </a:cubicBezTo>
                    <a:cubicBezTo>
                      <a:pt x="2014" y="5093"/>
                      <a:pt x="2117" y="5244"/>
                      <a:pt x="2068" y="5373"/>
                    </a:cubicBezTo>
                    <a:cubicBezTo>
                      <a:pt x="1888" y="5860"/>
                      <a:pt x="1765" y="6360"/>
                      <a:pt x="1739" y="6877"/>
                    </a:cubicBezTo>
                    <a:cubicBezTo>
                      <a:pt x="1726" y="7127"/>
                      <a:pt x="1706" y="7402"/>
                      <a:pt x="1746" y="7650"/>
                    </a:cubicBezTo>
                    <a:cubicBezTo>
                      <a:pt x="1774" y="7811"/>
                      <a:pt x="1867" y="8001"/>
                      <a:pt x="2051" y="8014"/>
                    </a:cubicBezTo>
                    <a:cubicBezTo>
                      <a:pt x="2060" y="8015"/>
                      <a:pt x="2070" y="8015"/>
                      <a:pt x="2079" y="8015"/>
                    </a:cubicBezTo>
                    <a:cubicBezTo>
                      <a:pt x="2274" y="8015"/>
                      <a:pt x="2484" y="7884"/>
                      <a:pt x="2648" y="7793"/>
                    </a:cubicBezTo>
                    <a:cubicBezTo>
                      <a:pt x="2832" y="7689"/>
                      <a:pt x="3004" y="7567"/>
                      <a:pt x="3163" y="7429"/>
                    </a:cubicBezTo>
                    <a:cubicBezTo>
                      <a:pt x="3496" y="7137"/>
                      <a:pt x="3769" y="6788"/>
                      <a:pt x="4045" y="6441"/>
                    </a:cubicBezTo>
                    <a:cubicBezTo>
                      <a:pt x="4078" y="6402"/>
                      <a:pt x="4124" y="6376"/>
                      <a:pt x="4176" y="6371"/>
                    </a:cubicBezTo>
                    <a:cubicBezTo>
                      <a:pt x="4195" y="6365"/>
                      <a:pt x="4216" y="6362"/>
                      <a:pt x="4236" y="6362"/>
                    </a:cubicBezTo>
                    <a:cubicBezTo>
                      <a:pt x="4294" y="6362"/>
                      <a:pt x="4354" y="6386"/>
                      <a:pt x="4407" y="6441"/>
                    </a:cubicBezTo>
                    <a:cubicBezTo>
                      <a:pt x="4726" y="6788"/>
                      <a:pt x="5079" y="7098"/>
                      <a:pt x="5485" y="7335"/>
                    </a:cubicBezTo>
                    <a:cubicBezTo>
                      <a:pt x="5667" y="7442"/>
                      <a:pt x="5859" y="7535"/>
                      <a:pt x="6061" y="7594"/>
                    </a:cubicBezTo>
                    <a:cubicBezTo>
                      <a:pt x="6143" y="7618"/>
                      <a:pt x="6240" y="7641"/>
                      <a:pt x="6334" y="7641"/>
                    </a:cubicBezTo>
                    <a:cubicBezTo>
                      <a:pt x="6414" y="7641"/>
                      <a:pt x="6491" y="7624"/>
                      <a:pt x="6554" y="7576"/>
                    </a:cubicBezTo>
                    <a:cubicBezTo>
                      <a:pt x="6680" y="7480"/>
                      <a:pt x="6707" y="7290"/>
                      <a:pt x="6713" y="7143"/>
                    </a:cubicBezTo>
                    <a:cubicBezTo>
                      <a:pt x="6723" y="6916"/>
                      <a:pt x="6705" y="6687"/>
                      <a:pt x="6678" y="6463"/>
                    </a:cubicBezTo>
                    <a:cubicBezTo>
                      <a:pt x="6619" y="5970"/>
                      <a:pt x="6480" y="5488"/>
                      <a:pt x="6288" y="5030"/>
                    </a:cubicBezTo>
                    <a:cubicBezTo>
                      <a:pt x="6279" y="5008"/>
                      <a:pt x="6275" y="4984"/>
                      <a:pt x="6276" y="4960"/>
                    </a:cubicBezTo>
                    <a:cubicBezTo>
                      <a:pt x="6244" y="4850"/>
                      <a:pt x="6279" y="4715"/>
                      <a:pt x="6386" y="4664"/>
                    </a:cubicBezTo>
                    <a:cubicBezTo>
                      <a:pt x="6790" y="4470"/>
                      <a:pt x="7177" y="4233"/>
                      <a:pt x="7523" y="3947"/>
                    </a:cubicBezTo>
                    <a:cubicBezTo>
                      <a:pt x="7650" y="3843"/>
                      <a:pt x="7872" y="3699"/>
                      <a:pt x="7905" y="3524"/>
                    </a:cubicBezTo>
                    <a:cubicBezTo>
                      <a:pt x="7934" y="3388"/>
                      <a:pt x="7790" y="3267"/>
                      <a:pt x="7694" y="3193"/>
                    </a:cubicBezTo>
                    <a:cubicBezTo>
                      <a:pt x="7396" y="2960"/>
                      <a:pt x="7022" y="2799"/>
                      <a:pt x="6665" y="2673"/>
                    </a:cubicBezTo>
                    <a:cubicBezTo>
                      <a:pt x="6286" y="2544"/>
                      <a:pt x="5890" y="2443"/>
                      <a:pt x="5492" y="2398"/>
                    </a:cubicBezTo>
                    <a:cubicBezTo>
                      <a:pt x="5484" y="2395"/>
                      <a:pt x="5477" y="2393"/>
                      <a:pt x="5470" y="2392"/>
                    </a:cubicBezTo>
                    <a:cubicBezTo>
                      <a:pt x="5379" y="2390"/>
                      <a:pt x="5296" y="2345"/>
                      <a:pt x="5257" y="2243"/>
                    </a:cubicBezTo>
                    <a:cubicBezTo>
                      <a:pt x="5252" y="2232"/>
                      <a:pt x="5249" y="2221"/>
                      <a:pt x="5247" y="2210"/>
                    </a:cubicBezTo>
                    <a:cubicBezTo>
                      <a:pt x="5142" y="1766"/>
                      <a:pt x="5028" y="1328"/>
                      <a:pt x="4862" y="903"/>
                    </a:cubicBezTo>
                    <a:cubicBezTo>
                      <a:pt x="4778" y="690"/>
                      <a:pt x="4697" y="471"/>
                      <a:pt x="4576" y="279"/>
                    </a:cubicBezTo>
                    <a:cubicBezTo>
                      <a:pt x="4489" y="138"/>
                      <a:pt x="4396" y="1"/>
                      <a:pt x="423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9"/>
              <p:cNvSpPr/>
              <p:nvPr/>
            </p:nvSpPr>
            <p:spPr>
              <a:xfrm>
                <a:off x="2894060" y="2780928"/>
                <a:ext cx="38441" cy="54146"/>
              </a:xfrm>
              <a:custGeom>
                <a:avLst/>
                <a:gdLst/>
                <a:ahLst/>
                <a:cxnLst/>
                <a:rect l="l" t="t" r="r" b="b"/>
                <a:pathLst>
                  <a:path w="678" h="955" extrusionOk="0">
                    <a:moveTo>
                      <a:pt x="297" y="0"/>
                    </a:moveTo>
                    <a:cubicBezTo>
                      <a:pt x="253" y="0"/>
                      <a:pt x="210" y="10"/>
                      <a:pt x="174" y="33"/>
                    </a:cubicBezTo>
                    <a:cubicBezTo>
                      <a:pt x="117" y="68"/>
                      <a:pt x="74" y="123"/>
                      <a:pt x="55" y="187"/>
                    </a:cubicBezTo>
                    <a:cubicBezTo>
                      <a:pt x="0" y="384"/>
                      <a:pt x="16" y="594"/>
                      <a:pt x="102" y="779"/>
                    </a:cubicBezTo>
                    <a:cubicBezTo>
                      <a:pt x="115" y="809"/>
                      <a:pt x="135" y="836"/>
                      <a:pt x="157" y="860"/>
                    </a:cubicBezTo>
                    <a:cubicBezTo>
                      <a:pt x="194" y="898"/>
                      <a:pt x="241" y="927"/>
                      <a:pt x="292" y="944"/>
                    </a:cubicBezTo>
                    <a:cubicBezTo>
                      <a:pt x="318" y="951"/>
                      <a:pt x="344" y="954"/>
                      <a:pt x="370" y="954"/>
                    </a:cubicBezTo>
                    <a:cubicBezTo>
                      <a:pt x="448" y="954"/>
                      <a:pt x="525" y="923"/>
                      <a:pt x="583" y="865"/>
                    </a:cubicBezTo>
                    <a:cubicBezTo>
                      <a:pt x="643" y="803"/>
                      <a:pt x="667" y="721"/>
                      <a:pt x="674" y="635"/>
                    </a:cubicBezTo>
                    <a:cubicBezTo>
                      <a:pt x="678" y="583"/>
                      <a:pt x="664" y="533"/>
                      <a:pt x="656" y="480"/>
                    </a:cubicBezTo>
                    <a:lnTo>
                      <a:pt x="613" y="217"/>
                    </a:lnTo>
                    <a:cubicBezTo>
                      <a:pt x="603" y="157"/>
                      <a:pt x="546" y="91"/>
                      <a:pt x="495" y="63"/>
                    </a:cubicBezTo>
                    <a:cubicBezTo>
                      <a:pt x="477" y="53"/>
                      <a:pt x="459" y="47"/>
                      <a:pt x="439" y="41"/>
                    </a:cubicBezTo>
                    <a:cubicBezTo>
                      <a:pt x="418" y="26"/>
                      <a:pt x="394" y="15"/>
                      <a:pt x="370" y="8"/>
                    </a:cubicBezTo>
                    <a:cubicBezTo>
                      <a:pt x="346" y="3"/>
                      <a:pt x="321" y="0"/>
                      <a:pt x="2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9"/>
              <p:cNvSpPr/>
              <p:nvPr/>
            </p:nvSpPr>
            <p:spPr>
              <a:xfrm>
                <a:off x="3047764" y="2776959"/>
                <a:ext cx="38554" cy="53182"/>
              </a:xfrm>
              <a:custGeom>
                <a:avLst/>
                <a:gdLst/>
                <a:ahLst/>
                <a:cxnLst/>
                <a:rect l="l" t="t" r="r" b="b"/>
                <a:pathLst>
                  <a:path w="680" h="938" extrusionOk="0">
                    <a:moveTo>
                      <a:pt x="357" y="0"/>
                    </a:moveTo>
                    <a:cubicBezTo>
                      <a:pt x="339" y="0"/>
                      <a:pt x="321" y="1"/>
                      <a:pt x="303" y="6"/>
                    </a:cubicBezTo>
                    <a:cubicBezTo>
                      <a:pt x="285" y="7"/>
                      <a:pt x="266" y="10"/>
                      <a:pt x="248" y="16"/>
                    </a:cubicBezTo>
                    <a:cubicBezTo>
                      <a:pt x="187" y="35"/>
                      <a:pt x="121" y="73"/>
                      <a:pt x="95" y="132"/>
                    </a:cubicBezTo>
                    <a:cubicBezTo>
                      <a:pt x="69" y="184"/>
                      <a:pt x="49" y="236"/>
                      <a:pt x="33" y="291"/>
                    </a:cubicBezTo>
                    <a:cubicBezTo>
                      <a:pt x="19" y="348"/>
                      <a:pt x="10" y="407"/>
                      <a:pt x="6" y="465"/>
                    </a:cubicBezTo>
                    <a:cubicBezTo>
                      <a:pt x="1" y="561"/>
                      <a:pt x="12" y="658"/>
                      <a:pt x="39" y="749"/>
                    </a:cubicBezTo>
                    <a:cubicBezTo>
                      <a:pt x="61" y="824"/>
                      <a:pt x="116" y="885"/>
                      <a:pt x="189" y="915"/>
                    </a:cubicBezTo>
                    <a:cubicBezTo>
                      <a:pt x="217" y="930"/>
                      <a:pt x="249" y="938"/>
                      <a:pt x="280" y="938"/>
                    </a:cubicBezTo>
                    <a:cubicBezTo>
                      <a:pt x="282" y="938"/>
                      <a:pt x="284" y="938"/>
                      <a:pt x="286" y="938"/>
                    </a:cubicBezTo>
                    <a:cubicBezTo>
                      <a:pt x="331" y="938"/>
                      <a:pt x="376" y="925"/>
                      <a:pt x="415" y="903"/>
                    </a:cubicBezTo>
                    <a:cubicBezTo>
                      <a:pt x="540" y="827"/>
                      <a:pt x="638" y="695"/>
                      <a:pt x="663" y="549"/>
                    </a:cubicBezTo>
                    <a:cubicBezTo>
                      <a:pt x="680" y="465"/>
                      <a:pt x="677" y="378"/>
                      <a:pt x="657" y="294"/>
                    </a:cubicBezTo>
                    <a:cubicBezTo>
                      <a:pt x="637" y="210"/>
                      <a:pt x="593" y="140"/>
                      <a:pt x="536" y="75"/>
                    </a:cubicBezTo>
                    <a:cubicBezTo>
                      <a:pt x="498" y="26"/>
                      <a:pt x="416" y="0"/>
                      <a:pt x="3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9"/>
              <p:cNvSpPr/>
              <p:nvPr/>
            </p:nvSpPr>
            <p:spPr>
              <a:xfrm>
                <a:off x="2953818" y="2833202"/>
                <a:ext cx="84026" cy="69454"/>
              </a:xfrm>
              <a:custGeom>
                <a:avLst/>
                <a:gdLst/>
                <a:ahLst/>
                <a:cxnLst/>
                <a:rect l="l" t="t" r="r" b="b"/>
                <a:pathLst>
                  <a:path w="1482" h="1225" extrusionOk="0">
                    <a:moveTo>
                      <a:pt x="267" y="0"/>
                    </a:moveTo>
                    <a:cubicBezTo>
                      <a:pt x="264" y="0"/>
                      <a:pt x="261" y="0"/>
                      <a:pt x="258" y="0"/>
                    </a:cubicBezTo>
                    <a:cubicBezTo>
                      <a:pt x="123" y="7"/>
                      <a:pt x="0" y="112"/>
                      <a:pt x="2" y="256"/>
                    </a:cubicBezTo>
                    <a:cubicBezTo>
                      <a:pt x="7" y="424"/>
                      <a:pt x="17" y="597"/>
                      <a:pt x="77" y="752"/>
                    </a:cubicBezTo>
                    <a:cubicBezTo>
                      <a:pt x="146" y="918"/>
                      <a:pt x="253" y="1078"/>
                      <a:pt x="417" y="1158"/>
                    </a:cubicBezTo>
                    <a:cubicBezTo>
                      <a:pt x="511" y="1203"/>
                      <a:pt x="609" y="1224"/>
                      <a:pt x="706" y="1224"/>
                    </a:cubicBezTo>
                    <a:cubicBezTo>
                      <a:pt x="958" y="1224"/>
                      <a:pt x="1201" y="1081"/>
                      <a:pt x="1339" y="855"/>
                    </a:cubicBezTo>
                    <a:cubicBezTo>
                      <a:pt x="1438" y="689"/>
                      <a:pt x="1478" y="491"/>
                      <a:pt x="1480" y="298"/>
                    </a:cubicBezTo>
                    <a:cubicBezTo>
                      <a:pt x="1482" y="169"/>
                      <a:pt x="1367" y="43"/>
                      <a:pt x="1233" y="43"/>
                    </a:cubicBezTo>
                    <a:cubicBezTo>
                      <a:pt x="1230" y="43"/>
                      <a:pt x="1227" y="43"/>
                      <a:pt x="1224" y="43"/>
                    </a:cubicBezTo>
                    <a:cubicBezTo>
                      <a:pt x="1085" y="50"/>
                      <a:pt x="971" y="156"/>
                      <a:pt x="969" y="298"/>
                    </a:cubicBezTo>
                    <a:cubicBezTo>
                      <a:pt x="969" y="333"/>
                      <a:pt x="967" y="369"/>
                      <a:pt x="962" y="404"/>
                    </a:cubicBezTo>
                    <a:cubicBezTo>
                      <a:pt x="963" y="408"/>
                      <a:pt x="962" y="414"/>
                      <a:pt x="961" y="419"/>
                    </a:cubicBezTo>
                    <a:cubicBezTo>
                      <a:pt x="958" y="435"/>
                      <a:pt x="954" y="450"/>
                      <a:pt x="950" y="464"/>
                    </a:cubicBezTo>
                    <a:cubicBezTo>
                      <a:pt x="947" y="484"/>
                      <a:pt x="940" y="504"/>
                      <a:pt x="932" y="524"/>
                    </a:cubicBezTo>
                    <a:cubicBezTo>
                      <a:pt x="932" y="528"/>
                      <a:pt x="930" y="530"/>
                      <a:pt x="930" y="534"/>
                    </a:cubicBezTo>
                    <a:cubicBezTo>
                      <a:pt x="922" y="548"/>
                      <a:pt x="915" y="562"/>
                      <a:pt x="910" y="577"/>
                    </a:cubicBezTo>
                    <a:cubicBezTo>
                      <a:pt x="902" y="591"/>
                      <a:pt x="893" y="603"/>
                      <a:pt x="885" y="615"/>
                    </a:cubicBezTo>
                    <a:cubicBezTo>
                      <a:pt x="884" y="619"/>
                      <a:pt x="882" y="622"/>
                      <a:pt x="879" y="625"/>
                    </a:cubicBezTo>
                    <a:lnTo>
                      <a:pt x="848" y="657"/>
                    </a:lnTo>
                    <a:cubicBezTo>
                      <a:pt x="846" y="660"/>
                      <a:pt x="842" y="662"/>
                      <a:pt x="838" y="667"/>
                    </a:cubicBezTo>
                    <a:cubicBezTo>
                      <a:pt x="829" y="673"/>
                      <a:pt x="820" y="678"/>
                      <a:pt x="811" y="685"/>
                    </a:cubicBezTo>
                    <a:lnTo>
                      <a:pt x="775" y="704"/>
                    </a:lnTo>
                    <a:cubicBezTo>
                      <a:pt x="773" y="704"/>
                      <a:pt x="771" y="706"/>
                      <a:pt x="768" y="706"/>
                    </a:cubicBezTo>
                    <a:cubicBezTo>
                      <a:pt x="754" y="709"/>
                      <a:pt x="740" y="714"/>
                      <a:pt x="724" y="717"/>
                    </a:cubicBezTo>
                    <a:lnTo>
                      <a:pt x="721" y="717"/>
                    </a:lnTo>
                    <a:cubicBezTo>
                      <a:pt x="711" y="717"/>
                      <a:pt x="699" y="716"/>
                      <a:pt x="687" y="716"/>
                    </a:cubicBezTo>
                    <a:cubicBezTo>
                      <a:pt x="684" y="716"/>
                      <a:pt x="682" y="715"/>
                      <a:pt x="681" y="714"/>
                    </a:cubicBezTo>
                    <a:cubicBezTo>
                      <a:pt x="677" y="714"/>
                      <a:pt x="672" y="712"/>
                      <a:pt x="669" y="712"/>
                    </a:cubicBezTo>
                    <a:cubicBezTo>
                      <a:pt x="659" y="706"/>
                      <a:pt x="648" y="702"/>
                      <a:pt x="637" y="695"/>
                    </a:cubicBezTo>
                    <a:lnTo>
                      <a:pt x="636" y="694"/>
                    </a:lnTo>
                    <a:lnTo>
                      <a:pt x="605" y="662"/>
                    </a:lnTo>
                    <a:cubicBezTo>
                      <a:pt x="604" y="661"/>
                      <a:pt x="603" y="660"/>
                      <a:pt x="602" y="659"/>
                    </a:cubicBezTo>
                    <a:lnTo>
                      <a:pt x="577" y="622"/>
                    </a:lnTo>
                    <a:cubicBezTo>
                      <a:pt x="571" y="609"/>
                      <a:pt x="565" y="595"/>
                      <a:pt x="558" y="583"/>
                    </a:cubicBezTo>
                    <a:cubicBezTo>
                      <a:pt x="558" y="581"/>
                      <a:pt x="556" y="578"/>
                      <a:pt x="556" y="575"/>
                    </a:cubicBezTo>
                    <a:cubicBezTo>
                      <a:pt x="542" y="537"/>
                      <a:pt x="532" y="498"/>
                      <a:pt x="525" y="459"/>
                    </a:cubicBezTo>
                    <a:cubicBezTo>
                      <a:pt x="525" y="455"/>
                      <a:pt x="525" y="451"/>
                      <a:pt x="523" y="448"/>
                    </a:cubicBezTo>
                    <a:cubicBezTo>
                      <a:pt x="521" y="427"/>
                      <a:pt x="520" y="407"/>
                      <a:pt x="520" y="387"/>
                    </a:cubicBezTo>
                    <a:cubicBezTo>
                      <a:pt x="515" y="344"/>
                      <a:pt x="515" y="301"/>
                      <a:pt x="513" y="256"/>
                    </a:cubicBezTo>
                    <a:cubicBezTo>
                      <a:pt x="511" y="126"/>
                      <a:pt x="404"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3" name="Google Shape;573;p39"/>
          <p:cNvSpPr/>
          <p:nvPr/>
        </p:nvSpPr>
        <p:spPr>
          <a:xfrm>
            <a:off x="6048260" y="76516"/>
            <a:ext cx="2185225" cy="936833"/>
          </a:xfrm>
          <a:custGeom>
            <a:avLst/>
            <a:gdLst/>
            <a:ahLst/>
            <a:cxnLst/>
            <a:rect l="l" t="t" r="r" b="b"/>
            <a:pathLst>
              <a:path w="85447" h="40000" extrusionOk="0">
                <a:moveTo>
                  <a:pt x="32989" y="0"/>
                </a:moveTo>
                <a:cubicBezTo>
                  <a:pt x="31038" y="0"/>
                  <a:pt x="29119" y="576"/>
                  <a:pt x="27524" y="1477"/>
                </a:cubicBezTo>
                <a:cubicBezTo>
                  <a:pt x="19590" y="5961"/>
                  <a:pt x="24759" y="13964"/>
                  <a:pt x="24759" y="13964"/>
                </a:cubicBezTo>
                <a:cubicBezTo>
                  <a:pt x="24759" y="13964"/>
                  <a:pt x="23746" y="13160"/>
                  <a:pt x="22110" y="13160"/>
                </a:cubicBezTo>
                <a:cubicBezTo>
                  <a:pt x="21094" y="13160"/>
                  <a:pt x="19837" y="13471"/>
                  <a:pt x="18433" y="14478"/>
                </a:cubicBezTo>
                <a:cubicBezTo>
                  <a:pt x="14770" y="17106"/>
                  <a:pt x="17317" y="23047"/>
                  <a:pt x="17317" y="23047"/>
                </a:cubicBezTo>
                <a:cubicBezTo>
                  <a:pt x="17317" y="23047"/>
                  <a:pt x="16123" y="22038"/>
                  <a:pt x="13944" y="22038"/>
                </a:cubicBezTo>
                <a:cubicBezTo>
                  <a:pt x="12995" y="22038"/>
                  <a:pt x="11859" y="22229"/>
                  <a:pt x="10553" y="22779"/>
                </a:cubicBezTo>
                <a:cubicBezTo>
                  <a:pt x="6249" y="24590"/>
                  <a:pt x="8800" y="30819"/>
                  <a:pt x="8800" y="30819"/>
                </a:cubicBezTo>
                <a:cubicBezTo>
                  <a:pt x="8800" y="30819"/>
                  <a:pt x="1" y="32099"/>
                  <a:pt x="3289" y="37983"/>
                </a:cubicBezTo>
                <a:cubicBezTo>
                  <a:pt x="4108" y="39449"/>
                  <a:pt x="6191" y="39999"/>
                  <a:pt x="8858" y="39999"/>
                </a:cubicBezTo>
                <a:cubicBezTo>
                  <a:pt x="16895" y="39999"/>
                  <a:pt x="30234" y="34998"/>
                  <a:pt x="30234" y="34998"/>
                </a:cubicBezTo>
                <a:cubicBezTo>
                  <a:pt x="30234" y="34998"/>
                  <a:pt x="32630" y="38784"/>
                  <a:pt x="39828" y="38784"/>
                </a:cubicBezTo>
                <a:cubicBezTo>
                  <a:pt x="41282" y="38784"/>
                  <a:pt x="42930" y="38630"/>
                  <a:pt x="44795" y="38259"/>
                </a:cubicBezTo>
                <a:cubicBezTo>
                  <a:pt x="55035" y="36221"/>
                  <a:pt x="55684" y="29905"/>
                  <a:pt x="55684" y="29905"/>
                </a:cubicBezTo>
                <a:cubicBezTo>
                  <a:pt x="55684" y="29905"/>
                  <a:pt x="59100" y="31585"/>
                  <a:pt x="64281" y="31585"/>
                </a:cubicBezTo>
                <a:cubicBezTo>
                  <a:pt x="65501" y="31585"/>
                  <a:pt x="66818" y="31492"/>
                  <a:pt x="68212" y="31262"/>
                </a:cubicBezTo>
                <a:cubicBezTo>
                  <a:pt x="73588" y="30376"/>
                  <a:pt x="76343" y="26328"/>
                  <a:pt x="76343" y="26328"/>
                </a:cubicBezTo>
                <a:cubicBezTo>
                  <a:pt x="76343" y="26328"/>
                  <a:pt x="78353" y="26808"/>
                  <a:pt x="80464" y="26808"/>
                </a:cubicBezTo>
                <a:cubicBezTo>
                  <a:pt x="82753" y="26808"/>
                  <a:pt x="85162" y="26244"/>
                  <a:pt x="85263" y="23891"/>
                </a:cubicBezTo>
                <a:cubicBezTo>
                  <a:pt x="85446" y="19645"/>
                  <a:pt x="80708" y="19516"/>
                  <a:pt x="80129" y="19516"/>
                </a:cubicBezTo>
                <a:cubicBezTo>
                  <a:pt x="80092" y="19516"/>
                  <a:pt x="80072" y="19516"/>
                  <a:pt x="80072" y="19516"/>
                </a:cubicBezTo>
                <a:cubicBezTo>
                  <a:pt x="80072" y="19516"/>
                  <a:pt x="79163" y="13765"/>
                  <a:pt x="75474" y="12390"/>
                </a:cubicBezTo>
                <a:cubicBezTo>
                  <a:pt x="74748" y="12120"/>
                  <a:pt x="74046" y="12010"/>
                  <a:pt x="73384" y="12010"/>
                </a:cubicBezTo>
                <a:cubicBezTo>
                  <a:pt x="70442" y="12010"/>
                  <a:pt x="68276" y="14185"/>
                  <a:pt x="68276" y="14185"/>
                </a:cubicBezTo>
                <a:cubicBezTo>
                  <a:pt x="68276" y="14185"/>
                  <a:pt x="66677" y="7593"/>
                  <a:pt x="63088" y="4938"/>
                </a:cubicBezTo>
                <a:cubicBezTo>
                  <a:pt x="61196" y="3539"/>
                  <a:pt x="59517" y="2718"/>
                  <a:pt x="57736" y="2342"/>
                </a:cubicBezTo>
                <a:cubicBezTo>
                  <a:pt x="56699" y="2123"/>
                  <a:pt x="55719" y="2024"/>
                  <a:pt x="54794" y="2024"/>
                </a:cubicBezTo>
                <a:cubicBezTo>
                  <a:pt x="46116" y="2024"/>
                  <a:pt x="42343" y="10742"/>
                  <a:pt x="42343" y="10742"/>
                </a:cubicBezTo>
                <a:cubicBezTo>
                  <a:pt x="42343" y="10742"/>
                  <a:pt x="42813" y="5059"/>
                  <a:pt x="38315" y="1724"/>
                </a:cubicBezTo>
                <a:cubicBezTo>
                  <a:pt x="36672" y="506"/>
                  <a:pt x="34816" y="0"/>
                  <a:pt x="329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4" name="Google Shape;574;p39"/>
          <p:cNvGrpSpPr/>
          <p:nvPr/>
        </p:nvGrpSpPr>
        <p:grpSpPr>
          <a:xfrm rot="2047052">
            <a:off x="3766855" y="2299981"/>
            <a:ext cx="325048" cy="133720"/>
            <a:chOff x="5904811" y="309326"/>
            <a:chExt cx="325044" cy="133718"/>
          </a:xfrm>
        </p:grpSpPr>
        <p:sp>
          <p:nvSpPr>
            <p:cNvPr id="575" name="Google Shape;575;p39"/>
            <p:cNvSpPr/>
            <p:nvPr/>
          </p:nvSpPr>
          <p:spPr>
            <a:xfrm>
              <a:off x="6055783" y="3126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9"/>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7" name="Google Shape;577;p39"/>
          <p:cNvSpPr/>
          <p:nvPr/>
        </p:nvSpPr>
        <p:spPr>
          <a:xfrm>
            <a:off x="1766923" y="3481347"/>
            <a:ext cx="138329" cy="95777"/>
          </a:xfrm>
          <a:custGeom>
            <a:avLst/>
            <a:gdLst/>
            <a:ahLst/>
            <a:cxnLst/>
            <a:rect l="l" t="t" r="r" b="b"/>
            <a:pathLst>
              <a:path w="110885" h="76775" extrusionOk="0">
                <a:moveTo>
                  <a:pt x="53397" y="0"/>
                </a:moveTo>
                <a:cubicBezTo>
                  <a:pt x="0" y="0"/>
                  <a:pt x="4491" y="72375"/>
                  <a:pt x="49772" y="76511"/>
                </a:cubicBezTo>
                <a:cubicBezTo>
                  <a:pt x="51714" y="76689"/>
                  <a:pt x="53597" y="76775"/>
                  <a:pt x="55420" y="76775"/>
                </a:cubicBezTo>
                <a:cubicBezTo>
                  <a:pt x="109895" y="76775"/>
                  <a:pt x="110885" y="2"/>
                  <a:pt x="53789" y="2"/>
                </a:cubicBezTo>
                <a:cubicBezTo>
                  <a:pt x="53658" y="1"/>
                  <a:pt x="53528" y="0"/>
                  <a:pt x="5339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9"/>
          <p:cNvSpPr/>
          <p:nvPr/>
        </p:nvSpPr>
        <p:spPr>
          <a:xfrm rot="1107839">
            <a:off x="8106667" y="1862857"/>
            <a:ext cx="227513" cy="277553"/>
          </a:xfrm>
          <a:custGeom>
            <a:avLst/>
            <a:gdLst/>
            <a:ahLst/>
            <a:cxnLst/>
            <a:rect l="l" t="t" r="r" b="b"/>
            <a:pathLst>
              <a:path w="48604" h="59294" extrusionOk="0">
                <a:moveTo>
                  <a:pt x="22041" y="1"/>
                </a:moveTo>
                <a:cubicBezTo>
                  <a:pt x="21819" y="1"/>
                  <a:pt x="21591" y="41"/>
                  <a:pt x="21361" y="128"/>
                </a:cubicBezTo>
                <a:cubicBezTo>
                  <a:pt x="20214" y="571"/>
                  <a:pt x="19796" y="1924"/>
                  <a:pt x="19603" y="3017"/>
                </a:cubicBezTo>
                <a:cubicBezTo>
                  <a:pt x="18360" y="10094"/>
                  <a:pt x="17890" y="17336"/>
                  <a:pt x="18039" y="24514"/>
                </a:cubicBezTo>
                <a:cubicBezTo>
                  <a:pt x="15633" y="24177"/>
                  <a:pt x="13176" y="23990"/>
                  <a:pt x="10723" y="23990"/>
                </a:cubicBezTo>
                <a:cubicBezTo>
                  <a:pt x="7916" y="23990"/>
                  <a:pt x="5113" y="24235"/>
                  <a:pt x="2394" y="24777"/>
                </a:cubicBezTo>
                <a:cubicBezTo>
                  <a:pt x="1524" y="24957"/>
                  <a:pt x="549" y="25353"/>
                  <a:pt x="312" y="26305"/>
                </a:cubicBezTo>
                <a:cubicBezTo>
                  <a:pt x="0" y="27575"/>
                  <a:pt x="1262" y="28335"/>
                  <a:pt x="2154" y="28937"/>
                </a:cubicBezTo>
                <a:cubicBezTo>
                  <a:pt x="4208" y="30336"/>
                  <a:pt x="6419" y="31476"/>
                  <a:pt x="8757" y="32315"/>
                </a:cubicBezTo>
                <a:cubicBezTo>
                  <a:pt x="11091" y="33162"/>
                  <a:pt x="13510" y="33694"/>
                  <a:pt x="15971" y="33946"/>
                </a:cubicBezTo>
                <a:cubicBezTo>
                  <a:pt x="14724" y="36767"/>
                  <a:pt x="13476" y="39592"/>
                  <a:pt x="12231" y="42418"/>
                </a:cubicBezTo>
                <a:cubicBezTo>
                  <a:pt x="11522" y="44017"/>
                  <a:pt x="10816" y="45622"/>
                  <a:pt x="10109" y="47221"/>
                </a:cubicBezTo>
                <a:cubicBezTo>
                  <a:pt x="9489" y="48623"/>
                  <a:pt x="8694" y="50042"/>
                  <a:pt x="8307" y="51525"/>
                </a:cubicBezTo>
                <a:cubicBezTo>
                  <a:pt x="8007" y="52679"/>
                  <a:pt x="8230" y="54055"/>
                  <a:pt x="9437" y="54593"/>
                </a:cubicBezTo>
                <a:cubicBezTo>
                  <a:pt x="9708" y="54712"/>
                  <a:pt x="9981" y="54765"/>
                  <a:pt x="10251" y="54765"/>
                </a:cubicBezTo>
                <a:cubicBezTo>
                  <a:pt x="11039" y="54765"/>
                  <a:pt x="11797" y="54316"/>
                  <a:pt x="12387" y="53776"/>
                </a:cubicBezTo>
                <a:cubicBezTo>
                  <a:pt x="13464" y="52792"/>
                  <a:pt x="14222" y="51418"/>
                  <a:pt x="15058" y="50225"/>
                </a:cubicBezTo>
                <a:cubicBezTo>
                  <a:pt x="16073" y="48789"/>
                  <a:pt x="17084" y="47350"/>
                  <a:pt x="18096" y="45905"/>
                </a:cubicBezTo>
                <a:cubicBezTo>
                  <a:pt x="20061" y="43108"/>
                  <a:pt x="22024" y="40313"/>
                  <a:pt x="23984" y="37518"/>
                </a:cubicBezTo>
                <a:cubicBezTo>
                  <a:pt x="24970" y="40800"/>
                  <a:pt x="25958" y="44080"/>
                  <a:pt x="26949" y="47356"/>
                </a:cubicBezTo>
                <a:cubicBezTo>
                  <a:pt x="27531" y="49282"/>
                  <a:pt x="28112" y="51201"/>
                  <a:pt x="28695" y="53127"/>
                </a:cubicBezTo>
                <a:cubicBezTo>
                  <a:pt x="29192" y="54789"/>
                  <a:pt x="29510" y="56862"/>
                  <a:pt x="30718" y="58190"/>
                </a:cubicBezTo>
                <a:cubicBezTo>
                  <a:pt x="31320" y="58853"/>
                  <a:pt x="32195" y="59294"/>
                  <a:pt x="33071" y="59294"/>
                </a:cubicBezTo>
                <a:cubicBezTo>
                  <a:pt x="33522" y="59294"/>
                  <a:pt x="33973" y="59177"/>
                  <a:pt x="34387" y="58913"/>
                </a:cubicBezTo>
                <a:cubicBezTo>
                  <a:pt x="35488" y="58215"/>
                  <a:pt x="35792" y="56880"/>
                  <a:pt x="35806" y="55663"/>
                </a:cubicBezTo>
                <a:cubicBezTo>
                  <a:pt x="35827" y="53892"/>
                  <a:pt x="35312" y="52047"/>
                  <a:pt x="34966" y="50323"/>
                </a:cubicBezTo>
                <a:cubicBezTo>
                  <a:pt x="34587" y="48417"/>
                  <a:pt x="34164" y="46516"/>
                  <a:pt x="33721" y="44624"/>
                </a:cubicBezTo>
                <a:cubicBezTo>
                  <a:pt x="32777" y="40611"/>
                  <a:pt x="31707" y="36626"/>
                  <a:pt x="30632" y="32644"/>
                </a:cubicBezTo>
                <a:cubicBezTo>
                  <a:pt x="33672" y="32293"/>
                  <a:pt x="36716" y="31934"/>
                  <a:pt x="39755" y="31582"/>
                </a:cubicBezTo>
                <a:cubicBezTo>
                  <a:pt x="41457" y="31386"/>
                  <a:pt x="43158" y="31186"/>
                  <a:pt x="44852" y="30993"/>
                </a:cubicBezTo>
                <a:cubicBezTo>
                  <a:pt x="46024" y="30857"/>
                  <a:pt x="47460" y="30719"/>
                  <a:pt x="48075" y="29538"/>
                </a:cubicBezTo>
                <a:cubicBezTo>
                  <a:pt x="48604" y="28501"/>
                  <a:pt x="48152" y="27244"/>
                  <a:pt x="47303" y="26526"/>
                </a:cubicBezTo>
                <a:cubicBezTo>
                  <a:pt x="46303" y="25682"/>
                  <a:pt x="44824" y="25436"/>
                  <a:pt x="43595" y="25134"/>
                </a:cubicBezTo>
                <a:cubicBezTo>
                  <a:pt x="40610" y="24409"/>
                  <a:pt x="37557" y="23997"/>
                  <a:pt x="34487" y="23877"/>
                </a:cubicBezTo>
                <a:cubicBezTo>
                  <a:pt x="33180" y="23827"/>
                  <a:pt x="31801" y="23953"/>
                  <a:pt x="30528" y="23588"/>
                </a:cubicBezTo>
                <a:cubicBezTo>
                  <a:pt x="28886" y="23123"/>
                  <a:pt x="28612" y="21622"/>
                  <a:pt x="28420" y="20121"/>
                </a:cubicBezTo>
                <a:cubicBezTo>
                  <a:pt x="27997" y="16836"/>
                  <a:pt x="27433" y="13578"/>
                  <a:pt x="26693" y="10351"/>
                </a:cubicBezTo>
                <a:cubicBezTo>
                  <a:pt x="26332" y="8777"/>
                  <a:pt x="25932" y="7213"/>
                  <a:pt x="25494" y="5660"/>
                </a:cubicBezTo>
                <a:cubicBezTo>
                  <a:pt x="25084" y="4223"/>
                  <a:pt x="24771" y="2570"/>
                  <a:pt x="24009" y="1265"/>
                </a:cubicBezTo>
                <a:cubicBezTo>
                  <a:pt x="23586" y="539"/>
                  <a:pt x="22853" y="1"/>
                  <a:pt x="220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9" name="Google Shape;579;p39"/>
          <p:cNvGrpSpPr/>
          <p:nvPr/>
        </p:nvGrpSpPr>
        <p:grpSpPr>
          <a:xfrm rot="1648332">
            <a:off x="1765075" y="4775077"/>
            <a:ext cx="248562" cy="229501"/>
            <a:chOff x="5730733" y="213534"/>
            <a:chExt cx="248572" cy="229510"/>
          </a:xfrm>
        </p:grpSpPr>
        <p:sp>
          <p:nvSpPr>
            <p:cNvPr id="580" name="Google Shape;580;p39"/>
            <p:cNvSpPr/>
            <p:nvPr/>
          </p:nvSpPr>
          <p:spPr>
            <a:xfrm>
              <a:off x="5730733" y="2135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9"/>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 name="Google Shape;582;p39"/>
          <p:cNvGrpSpPr/>
          <p:nvPr/>
        </p:nvGrpSpPr>
        <p:grpSpPr>
          <a:xfrm>
            <a:off x="2211367" y="204876"/>
            <a:ext cx="435904" cy="491901"/>
            <a:chOff x="3260475" y="1587075"/>
            <a:chExt cx="350025" cy="319725"/>
          </a:xfrm>
        </p:grpSpPr>
        <p:sp>
          <p:nvSpPr>
            <p:cNvPr id="583" name="Google Shape;583;p39"/>
            <p:cNvSpPr/>
            <p:nvPr/>
          </p:nvSpPr>
          <p:spPr>
            <a:xfrm>
              <a:off x="3399975" y="1817875"/>
              <a:ext cx="72225" cy="88900"/>
            </a:xfrm>
            <a:custGeom>
              <a:avLst/>
              <a:gdLst/>
              <a:ahLst/>
              <a:cxnLst/>
              <a:rect l="l" t="t" r="r" b="b"/>
              <a:pathLst>
                <a:path w="2889" h="3556" extrusionOk="0">
                  <a:moveTo>
                    <a:pt x="1444" y="497"/>
                  </a:moveTo>
                  <a:cubicBezTo>
                    <a:pt x="1893" y="970"/>
                    <a:pt x="2479" y="1719"/>
                    <a:pt x="2479" y="2111"/>
                  </a:cubicBezTo>
                  <a:cubicBezTo>
                    <a:pt x="2479" y="2683"/>
                    <a:pt x="2016" y="3146"/>
                    <a:pt x="1444" y="3146"/>
                  </a:cubicBezTo>
                  <a:cubicBezTo>
                    <a:pt x="873" y="3146"/>
                    <a:pt x="409" y="2683"/>
                    <a:pt x="409" y="2111"/>
                  </a:cubicBezTo>
                  <a:cubicBezTo>
                    <a:pt x="409" y="1719"/>
                    <a:pt x="995" y="970"/>
                    <a:pt x="1444" y="497"/>
                  </a:cubicBezTo>
                  <a:close/>
                  <a:moveTo>
                    <a:pt x="1444" y="0"/>
                  </a:moveTo>
                  <a:cubicBezTo>
                    <a:pt x="1392" y="0"/>
                    <a:pt x="1341" y="20"/>
                    <a:pt x="1301" y="59"/>
                  </a:cubicBezTo>
                  <a:cubicBezTo>
                    <a:pt x="1168" y="190"/>
                    <a:pt x="0" y="1362"/>
                    <a:pt x="0" y="2111"/>
                  </a:cubicBezTo>
                  <a:cubicBezTo>
                    <a:pt x="0" y="2908"/>
                    <a:pt x="647" y="3555"/>
                    <a:pt x="1444" y="3555"/>
                  </a:cubicBezTo>
                  <a:cubicBezTo>
                    <a:pt x="2242" y="3555"/>
                    <a:pt x="2888" y="2908"/>
                    <a:pt x="2888" y="2111"/>
                  </a:cubicBezTo>
                  <a:cubicBezTo>
                    <a:pt x="2888" y="1362"/>
                    <a:pt x="1721" y="190"/>
                    <a:pt x="1588" y="59"/>
                  </a:cubicBezTo>
                  <a:cubicBezTo>
                    <a:pt x="1548" y="20"/>
                    <a:pt x="1496" y="0"/>
                    <a:pt x="14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9"/>
            <p:cNvSpPr/>
            <p:nvPr/>
          </p:nvSpPr>
          <p:spPr>
            <a:xfrm>
              <a:off x="3496375" y="1817875"/>
              <a:ext cx="72275" cy="88900"/>
            </a:xfrm>
            <a:custGeom>
              <a:avLst/>
              <a:gdLst/>
              <a:ahLst/>
              <a:cxnLst/>
              <a:rect l="l" t="t" r="r" b="b"/>
              <a:pathLst>
                <a:path w="2891" h="3556" extrusionOk="0">
                  <a:moveTo>
                    <a:pt x="1446" y="497"/>
                  </a:moveTo>
                  <a:cubicBezTo>
                    <a:pt x="1895" y="970"/>
                    <a:pt x="2481" y="1719"/>
                    <a:pt x="2481" y="2111"/>
                  </a:cubicBezTo>
                  <a:cubicBezTo>
                    <a:pt x="2481" y="2683"/>
                    <a:pt x="2018" y="3146"/>
                    <a:pt x="1446" y="3146"/>
                  </a:cubicBezTo>
                  <a:cubicBezTo>
                    <a:pt x="875" y="3146"/>
                    <a:pt x="411" y="2683"/>
                    <a:pt x="411" y="2111"/>
                  </a:cubicBezTo>
                  <a:cubicBezTo>
                    <a:pt x="411" y="1719"/>
                    <a:pt x="996" y="970"/>
                    <a:pt x="1446" y="497"/>
                  </a:cubicBezTo>
                  <a:close/>
                  <a:moveTo>
                    <a:pt x="1446" y="0"/>
                  </a:moveTo>
                  <a:cubicBezTo>
                    <a:pt x="1394" y="0"/>
                    <a:pt x="1342" y="20"/>
                    <a:pt x="1303" y="59"/>
                  </a:cubicBezTo>
                  <a:cubicBezTo>
                    <a:pt x="1170" y="190"/>
                    <a:pt x="2" y="1362"/>
                    <a:pt x="2" y="2111"/>
                  </a:cubicBezTo>
                  <a:cubicBezTo>
                    <a:pt x="1" y="2908"/>
                    <a:pt x="648" y="3555"/>
                    <a:pt x="1446" y="3555"/>
                  </a:cubicBezTo>
                  <a:cubicBezTo>
                    <a:pt x="2244" y="3555"/>
                    <a:pt x="2890" y="2908"/>
                    <a:pt x="2890" y="2111"/>
                  </a:cubicBezTo>
                  <a:cubicBezTo>
                    <a:pt x="2890" y="1362"/>
                    <a:pt x="1723" y="190"/>
                    <a:pt x="1590" y="59"/>
                  </a:cubicBezTo>
                  <a:cubicBezTo>
                    <a:pt x="1549" y="20"/>
                    <a:pt x="1498" y="0"/>
                    <a:pt x="14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9"/>
            <p:cNvSpPr/>
            <p:nvPr/>
          </p:nvSpPr>
          <p:spPr>
            <a:xfrm>
              <a:off x="3303525" y="1817875"/>
              <a:ext cx="72225" cy="88925"/>
            </a:xfrm>
            <a:custGeom>
              <a:avLst/>
              <a:gdLst/>
              <a:ahLst/>
              <a:cxnLst/>
              <a:rect l="l" t="t" r="r" b="b"/>
              <a:pathLst>
                <a:path w="2889" h="3557" extrusionOk="0">
                  <a:moveTo>
                    <a:pt x="1444" y="0"/>
                  </a:moveTo>
                  <a:cubicBezTo>
                    <a:pt x="1392" y="0"/>
                    <a:pt x="1341" y="20"/>
                    <a:pt x="1301" y="59"/>
                  </a:cubicBezTo>
                  <a:cubicBezTo>
                    <a:pt x="1081" y="281"/>
                    <a:pt x="873" y="514"/>
                    <a:pt x="678" y="758"/>
                  </a:cubicBezTo>
                  <a:cubicBezTo>
                    <a:pt x="608" y="845"/>
                    <a:pt x="622" y="974"/>
                    <a:pt x="711" y="1044"/>
                  </a:cubicBezTo>
                  <a:cubicBezTo>
                    <a:pt x="749" y="1075"/>
                    <a:pt x="794" y="1090"/>
                    <a:pt x="839" y="1090"/>
                  </a:cubicBezTo>
                  <a:cubicBezTo>
                    <a:pt x="898" y="1090"/>
                    <a:pt x="958" y="1063"/>
                    <a:pt x="998" y="1013"/>
                  </a:cubicBezTo>
                  <a:cubicBezTo>
                    <a:pt x="1165" y="803"/>
                    <a:pt x="1331" y="619"/>
                    <a:pt x="1446" y="498"/>
                  </a:cubicBezTo>
                  <a:cubicBezTo>
                    <a:pt x="1894" y="971"/>
                    <a:pt x="2480" y="1719"/>
                    <a:pt x="2480" y="2111"/>
                  </a:cubicBezTo>
                  <a:cubicBezTo>
                    <a:pt x="2487" y="2689"/>
                    <a:pt x="2022" y="3160"/>
                    <a:pt x="1445" y="3160"/>
                  </a:cubicBezTo>
                  <a:cubicBezTo>
                    <a:pt x="867" y="3160"/>
                    <a:pt x="402" y="2689"/>
                    <a:pt x="409" y="2111"/>
                  </a:cubicBezTo>
                  <a:cubicBezTo>
                    <a:pt x="409" y="2028"/>
                    <a:pt x="439" y="1876"/>
                    <a:pt x="578" y="1624"/>
                  </a:cubicBezTo>
                  <a:cubicBezTo>
                    <a:pt x="637" y="1524"/>
                    <a:pt x="602" y="1395"/>
                    <a:pt x="501" y="1339"/>
                  </a:cubicBezTo>
                  <a:cubicBezTo>
                    <a:pt x="469" y="1322"/>
                    <a:pt x="436" y="1314"/>
                    <a:pt x="402" y="1314"/>
                  </a:cubicBezTo>
                  <a:cubicBezTo>
                    <a:pt x="328" y="1314"/>
                    <a:pt x="255" y="1355"/>
                    <a:pt x="220" y="1427"/>
                  </a:cubicBezTo>
                  <a:cubicBezTo>
                    <a:pt x="72" y="1694"/>
                    <a:pt x="1" y="1918"/>
                    <a:pt x="1" y="2113"/>
                  </a:cubicBezTo>
                  <a:cubicBezTo>
                    <a:pt x="1" y="2909"/>
                    <a:pt x="647" y="3557"/>
                    <a:pt x="1445" y="3557"/>
                  </a:cubicBezTo>
                  <a:cubicBezTo>
                    <a:pt x="2242" y="3557"/>
                    <a:pt x="2889" y="2909"/>
                    <a:pt x="2889" y="2113"/>
                  </a:cubicBezTo>
                  <a:cubicBezTo>
                    <a:pt x="2889" y="1364"/>
                    <a:pt x="1721" y="192"/>
                    <a:pt x="1588" y="60"/>
                  </a:cubicBezTo>
                  <a:lnTo>
                    <a:pt x="1588" y="59"/>
                  </a:lnTo>
                  <a:cubicBezTo>
                    <a:pt x="1548" y="20"/>
                    <a:pt x="1496" y="0"/>
                    <a:pt x="14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9"/>
            <p:cNvSpPr/>
            <p:nvPr/>
          </p:nvSpPr>
          <p:spPr>
            <a:xfrm>
              <a:off x="3260475" y="1587075"/>
              <a:ext cx="350025" cy="211900"/>
            </a:xfrm>
            <a:custGeom>
              <a:avLst/>
              <a:gdLst/>
              <a:ahLst/>
              <a:cxnLst/>
              <a:rect l="l" t="t" r="r" b="b"/>
              <a:pathLst>
                <a:path w="14001" h="8476" extrusionOk="0">
                  <a:moveTo>
                    <a:pt x="9021" y="1"/>
                  </a:moveTo>
                  <a:cubicBezTo>
                    <a:pt x="8406" y="1"/>
                    <a:pt x="7777" y="179"/>
                    <a:pt x="7204" y="575"/>
                  </a:cubicBezTo>
                  <a:cubicBezTo>
                    <a:pt x="6748" y="889"/>
                    <a:pt x="6380" y="1313"/>
                    <a:pt x="6136" y="1808"/>
                  </a:cubicBezTo>
                  <a:cubicBezTo>
                    <a:pt x="5653" y="1499"/>
                    <a:pt x="5134" y="1360"/>
                    <a:pt x="4627" y="1360"/>
                  </a:cubicBezTo>
                  <a:cubicBezTo>
                    <a:pt x="3005" y="1360"/>
                    <a:pt x="1519" y="2787"/>
                    <a:pt x="1797" y="4635"/>
                  </a:cubicBezTo>
                  <a:cubicBezTo>
                    <a:pt x="773" y="4726"/>
                    <a:pt x="1" y="5609"/>
                    <a:pt x="48" y="6637"/>
                  </a:cubicBezTo>
                  <a:cubicBezTo>
                    <a:pt x="94" y="7666"/>
                    <a:pt x="940" y="8475"/>
                    <a:pt x="1970" y="8475"/>
                  </a:cubicBezTo>
                  <a:lnTo>
                    <a:pt x="8987" y="8475"/>
                  </a:lnTo>
                  <a:cubicBezTo>
                    <a:pt x="9100" y="8475"/>
                    <a:pt x="9192" y="8384"/>
                    <a:pt x="9192" y="8271"/>
                  </a:cubicBezTo>
                  <a:cubicBezTo>
                    <a:pt x="9192" y="8157"/>
                    <a:pt x="9100" y="8066"/>
                    <a:pt x="8987" y="8066"/>
                  </a:cubicBezTo>
                  <a:lnTo>
                    <a:pt x="1970" y="8066"/>
                  </a:lnTo>
                  <a:cubicBezTo>
                    <a:pt x="1121" y="8066"/>
                    <a:pt x="438" y="7368"/>
                    <a:pt x="455" y="6519"/>
                  </a:cubicBezTo>
                  <a:cubicBezTo>
                    <a:pt x="473" y="5692"/>
                    <a:pt x="1149" y="5036"/>
                    <a:pt x="1969" y="5036"/>
                  </a:cubicBezTo>
                  <a:cubicBezTo>
                    <a:pt x="1991" y="5036"/>
                    <a:pt x="2014" y="5036"/>
                    <a:pt x="2036" y="5037"/>
                  </a:cubicBezTo>
                  <a:cubicBezTo>
                    <a:pt x="2039" y="5037"/>
                    <a:pt x="2042" y="5037"/>
                    <a:pt x="2045" y="5037"/>
                  </a:cubicBezTo>
                  <a:cubicBezTo>
                    <a:pt x="2177" y="5037"/>
                    <a:pt x="2275" y="4914"/>
                    <a:pt x="2244" y="4785"/>
                  </a:cubicBezTo>
                  <a:cubicBezTo>
                    <a:pt x="2198" y="4596"/>
                    <a:pt x="2175" y="4403"/>
                    <a:pt x="2174" y="4208"/>
                  </a:cubicBezTo>
                  <a:cubicBezTo>
                    <a:pt x="2174" y="2759"/>
                    <a:pt x="3367" y="1773"/>
                    <a:pt x="4626" y="1773"/>
                  </a:cubicBezTo>
                  <a:cubicBezTo>
                    <a:pt x="5130" y="1773"/>
                    <a:pt x="5644" y="1931"/>
                    <a:pt x="6096" y="2281"/>
                  </a:cubicBezTo>
                  <a:cubicBezTo>
                    <a:pt x="6134" y="2310"/>
                    <a:pt x="6178" y="2324"/>
                    <a:pt x="6221" y="2324"/>
                  </a:cubicBezTo>
                  <a:cubicBezTo>
                    <a:pt x="6301" y="2324"/>
                    <a:pt x="6379" y="2277"/>
                    <a:pt x="6411" y="2195"/>
                  </a:cubicBezTo>
                  <a:cubicBezTo>
                    <a:pt x="6836" y="1119"/>
                    <a:pt x="7877" y="412"/>
                    <a:pt x="9034" y="412"/>
                  </a:cubicBezTo>
                  <a:cubicBezTo>
                    <a:pt x="9037" y="412"/>
                    <a:pt x="9039" y="412"/>
                    <a:pt x="9041" y="412"/>
                  </a:cubicBezTo>
                  <a:cubicBezTo>
                    <a:pt x="10723" y="412"/>
                    <a:pt x="12053" y="1881"/>
                    <a:pt x="11854" y="3578"/>
                  </a:cubicBezTo>
                  <a:cubicBezTo>
                    <a:pt x="11841" y="3678"/>
                    <a:pt x="11904" y="3772"/>
                    <a:pt x="12001" y="3798"/>
                  </a:cubicBezTo>
                  <a:cubicBezTo>
                    <a:pt x="13048" y="4090"/>
                    <a:pt x="13719" y="5110"/>
                    <a:pt x="13573" y="6186"/>
                  </a:cubicBezTo>
                  <a:cubicBezTo>
                    <a:pt x="13425" y="7263"/>
                    <a:pt x="12507" y="8066"/>
                    <a:pt x="11420" y="8066"/>
                  </a:cubicBezTo>
                  <a:lnTo>
                    <a:pt x="9751" y="8066"/>
                  </a:lnTo>
                  <a:cubicBezTo>
                    <a:pt x="9637" y="8066"/>
                    <a:pt x="9546" y="8157"/>
                    <a:pt x="9546" y="8271"/>
                  </a:cubicBezTo>
                  <a:cubicBezTo>
                    <a:pt x="9546" y="8384"/>
                    <a:pt x="9637" y="8475"/>
                    <a:pt x="9751" y="8475"/>
                  </a:cubicBezTo>
                  <a:lnTo>
                    <a:pt x="11420" y="8475"/>
                  </a:lnTo>
                  <a:cubicBezTo>
                    <a:pt x="12843" y="8475"/>
                    <a:pt x="14001" y="7316"/>
                    <a:pt x="14001" y="5893"/>
                  </a:cubicBezTo>
                  <a:cubicBezTo>
                    <a:pt x="14000" y="4797"/>
                    <a:pt x="13308" y="3821"/>
                    <a:pt x="12275" y="3456"/>
                  </a:cubicBezTo>
                  <a:cubicBezTo>
                    <a:pt x="12407" y="1451"/>
                    <a:pt x="10774" y="1"/>
                    <a:pt x="90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 name="Google Shape;582;p39">
            <a:extLst>
              <a:ext uri="{FF2B5EF4-FFF2-40B4-BE49-F238E27FC236}">
                <a16:creationId xmlns:a16="http://schemas.microsoft.com/office/drawing/2014/main" id="{7F37BADF-5DB3-4503-A838-05F3E45E44C0}"/>
              </a:ext>
            </a:extLst>
          </p:cNvPr>
          <p:cNvGrpSpPr/>
          <p:nvPr/>
        </p:nvGrpSpPr>
        <p:grpSpPr>
          <a:xfrm>
            <a:off x="810839" y="3209541"/>
            <a:ext cx="435904" cy="491901"/>
            <a:chOff x="3260475" y="1587075"/>
            <a:chExt cx="350025" cy="319725"/>
          </a:xfrm>
        </p:grpSpPr>
        <p:sp>
          <p:nvSpPr>
            <p:cNvPr id="74" name="Google Shape;583;p39">
              <a:extLst>
                <a:ext uri="{FF2B5EF4-FFF2-40B4-BE49-F238E27FC236}">
                  <a16:creationId xmlns:a16="http://schemas.microsoft.com/office/drawing/2014/main" id="{2DC6F44E-E75E-48AA-B174-2474431F2FB4}"/>
                </a:ext>
              </a:extLst>
            </p:cNvPr>
            <p:cNvSpPr/>
            <p:nvPr/>
          </p:nvSpPr>
          <p:spPr>
            <a:xfrm>
              <a:off x="3399975" y="1817875"/>
              <a:ext cx="72225" cy="88900"/>
            </a:xfrm>
            <a:custGeom>
              <a:avLst/>
              <a:gdLst/>
              <a:ahLst/>
              <a:cxnLst/>
              <a:rect l="l" t="t" r="r" b="b"/>
              <a:pathLst>
                <a:path w="2889" h="3556" extrusionOk="0">
                  <a:moveTo>
                    <a:pt x="1444" y="497"/>
                  </a:moveTo>
                  <a:cubicBezTo>
                    <a:pt x="1893" y="970"/>
                    <a:pt x="2479" y="1719"/>
                    <a:pt x="2479" y="2111"/>
                  </a:cubicBezTo>
                  <a:cubicBezTo>
                    <a:pt x="2479" y="2683"/>
                    <a:pt x="2016" y="3146"/>
                    <a:pt x="1444" y="3146"/>
                  </a:cubicBezTo>
                  <a:cubicBezTo>
                    <a:pt x="873" y="3146"/>
                    <a:pt x="409" y="2683"/>
                    <a:pt x="409" y="2111"/>
                  </a:cubicBezTo>
                  <a:cubicBezTo>
                    <a:pt x="409" y="1719"/>
                    <a:pt x="995" y="970"/>
                    <a:pt x="1444" y="497"/>
                  </a:cubicBezTo>
                  <a:close/>
                  <a:moveTo>
                    <a:pt x="1444" y="0"/>
                  </a:moveTo>
                  <a:cubicBezTo>
                    <a:pt x="1392" y="0"/>
                    <a:pt x="1341" y="20"/>
                    <a:pt x="1301" y="59"/>
                  </a:cubicBezTo>
                  <a:cubicBezTo>
                    <a:pt x="1168" y="190"/>
                    <a:pt x="0" y="1362"/>
                    <a:pt x="0" y="2111"/>
                  </a:cubicBezTo>
                  <a:cubicBezTo>
                    <a:pt x="0" y="2908"/>
                    <a:pt x="647" y="3555"/>
                    <a:pt x="1444" y="3555"/>
                  </a:cubicBezTo>
                  <a:cubicBezTo>
                    <a:pt x="2242" y="3555"/>
                    <a:pt x="2888" y="2908"/>
                    <a:pt x="2888" y="2111"/>
                  </a:cubicBezTo>
                  <a:cubicBezTo>
                    <a:pt x="2888" y="1362"/>
                    <a:pt x="1721" y="190"/>
                    <a:pt x="1588" y="59"/>
                  </a:cubicBezTo>
                  <a:cubicBezTo>
                    <a:pt x="1548" y="20"/>
                    <a:pt x="1496" y="0"/>
                    <a:pt x="14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584;p39">
              <a:extLst>
                <a:ext uri="{FF2B5EF4-FFF2-40B4-BE49-F238E27FC236}">
                  <a16:creationId xmlns:a16="http://schemas.microsoft.com/office/drawing/2014/main" id="{A26E022F-4C26-4F0A-B910-04D88055C6D1}"/>
                </a:ext>
              </a:extLst>
            </p:cNvPr>
            <p:cNvSpPr/>
            <p:nvPr/>
          </p:nvSpPr>
          <p:spPr>
            <a:xfrm>
              <a:off x="3496375" y="1817875"/>
              <a:ext cx="72275" cy="88900"/>
            </a:xfrm>
            <a:custGeom>
              <a:avLst/>
              <a:gdLst/>
              <a:ahLst/>
              <a:cxnLst/>
              <a:rect l="l" t="t" r="r" b="b"/>
              <a:pathLst>
                <a:path w="2891" h="3556" extrusionOk="0">
                  <a:moveTo>
                    <a:pt x="1446" y="497"/>
                  </a:moveTo>
                  <a:cubicBezTo>
                    <a:pt x="1895" y="970"/>
                    <a:pt x="2481" y="1719"/>
                    <a:pt x="2481" y="2111"/>
                  </a:cubicBezTo>
                  <a:cubicBezTo>
                    <a:pt x="2481" y="2683"/>
                    <a:pt x="2018" y="3146"/>
                    <a:pt x="1446" y="3146"/>
                  </a:cubicBezTo>
                  <a:cubicBezTo>
                    <a:pt x="875" y="3146"/>
                    <a:pt x="411" y="2683"/>
                    <a:pt x="411" y="2111"/>
                  </a:cubicBezTo>
                  <a:cubicBezTo>
                    <a:pt x="411" y="1719"/>
                    <a:pt x="996" y="970"/>
                    <a:pt x="1446" y="497"/>
                  </a:cubicBezTo>
                  <a:close/>
                  <a:moveTo>
                    <a:pt x="1446" y="0"/>
                  </a:moveTo>
                  <a:cubicBezTo>
                    <a:pt x="1394" y="0"/>
                    <a:pt x="1342" y="20"/>
                    <a:pt x="1303" y="59"/>
                  </a:cubicBezTo>
                  <a:cubicBezTo>
                    <a:pt x="1170" y="190"/>
                    <a:pt x="2" y="1362"/>
                    <a:pt x="2" y="2111"/>
                  </a:cubicBezTo>
                  <a:cubicBezTo>
                    <a:pt x="1" y="2908"/>
                    <a:pt x="648" y="3555"/>
                    <a:pt x="1446" y="3555"/>
                  </a:cubicBezTo>
                  <a:cubicBezTo>
                    <a:pt x="2244" y="3555"/>
                    <a:pt x="2890" y="2908"/>
                    <a:pt x="2890" y="2111"/>
                  </a:cubicBezTo>
                  <a:cubicBezTo>
                    <a:pt x="2890" y="1362"/>
                    <a:pt x="1723" y="190"/>
                    <a:pt x="1590" y="59"/>
                  </a:cubicBezTo>
                  <a:cubicBezTo>
                    <a:pt x="1549" y="20"/>
                    <a:pt x="1498" y="0"/>
                    <a:pt x="14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585;p39">
              <a:extLst>
                <a:ext uri="{FF2B5EF4-FFF2-40B4-BE49-F238E27FC236}">
                  <a16:creationId xmlns:a16="http://schemas.microsoft.com/office/drawing/2014/main" id="{EE44B245-0EF5-443F-9B7C-43866A3385A0}"/>
                </a:ext>
              </a:extLst>
            </p:cNvPr>
            <p:cNvSpPr/>
            <p:nvPr/>
          </p:nvSpPr>
          <p:spPr>
            <a:xfrm>
              <a:off x="3303525" y="1817875"/>
              <a:ext cx="72225" cy="88925"/>
            </a:xfrm>
            <a:custGeom>
              <a:avLst/>
              <a:gdLst/>
              <a:ahLst/>
              <a:cxnLst/>
              <a:rect l="l" t="t" r="r" b="b"/>
              <a:pathLst>
                <a:path w="2889" h="3557" extrusionOk="0">
                  <a:moveTo>
                    <a:pt x="1444" y="0"/>
                  </a:moveTo>
                  <a:cubicBezTo>
                    <a:pt x="1392" y="0"/>
                    <a:pt x="1341" y="20"/>
                    <a:pt x="1301" y="59"/>
                  </a:cubicBezTo>
                  <a:cubicBezTo>
                    <a:pt x="1081" y="281"/>
                    <a:pt x="873" y="514"/>
                    <a:pt x="678" y="758"/>
                  </a:cubicBezTo>
                  <a:cubicBezTo>
                    <a:pt x="608" y="845"/>
                    <a:pt x="622" y="974"/>
                    <a:pt x="711" y="1044"/>
                  </a:cubicBezTo>
                  <a:cubicBezTo>
                    <a:pt x="749" y="1075"/>
                    <a:pt x="794" y="1090"/>
                    <a:pt x="839" y="1090"/>
                  </a:cubicBezTo>
                  <a:cubicBezTo>
                    <a:pt x="898" y="1090"/>
                    <a:pt x="958" y="1063"/>
                    <a:pt x="998" y="1013"/>
                  </a:cubicBezTo>
                  <a:cubicBezTo>
                    <a:pt x="1165" y="803"/>
                    <a:pt x="1331" y="619"/>
                    <a:pt x="1446" y="498"/>
                  </a:cubicBezTo>
                  <a:cubicBezTo>
                    <a:pt x="1894" y="971"/>
                    <a:pt x="2480" y="1719"/>
                    <a:pt x="2480" y="2111"/>
                  </a:cubicBezTo>
                  <a:cubicBezTo>
                    <a:pt x="2487" y="2689"/>
                    <a:pt x="2022" y="3160"/>
                    <a:pt x="1445" y="3160"/>
                  </a:cubicBezTo>
                  <a:cubicBezTo>
                    <a:pt x="867" y="3160"/>
                    <a:pt x="402" y="2689"/>
                    <a:pt x="409" y="2111"/>
                  </a:cubicBezTo>
                  <a:cubicBezTo>
                    <a:pt x="409" y="2028"/>
                    <a:pt x="439" y="1876"/>
                    <a:pt x="578" y="1624"/>
                  </a:cubicBezTo>
                  <a:cubicBezTo>
                    <a:pt x="637" y="1524"/>
                    <a:pt x="602" y="1395"/>
                    <a:pt x="501" y="1339"/>
                  </a:cubicBezTo>
                  <a:cubicBezTo>
                    <a:pt x="469" y="1322"/>
                    <a:pt x="436" y="1314"/>
                    <a:pt x="402" y="1314"/>
                  </a:cubicBezTo>
                  <a:cubicBezTo>
                    <a:pt x="328" y="1314"/>
                    <a:pt x="255" y="1355"/>
                    <a:pt x="220" y="1427"/>
                  </a:cubicBezTo>
                  <a:cubicBezTo>
                    <a:pt x="72" y="1694"/>
                    <a:pt x="1" y="1918"/>
                    <a:pt x="1" y="2113"/>
                  </a:cubicBezTo>
                  <a:cubicBezTo>
                    <a:pt x="1" y="2909"/>
                    <a:pt x="647" y="3557"/>
                    <a:pt x="1445" y="3557"/>
                  </a:cubicBezTo>
                  <a:cubicBezTo>
                    <a:pt x="2242" y="3557"/>
                    <a:pt x="2889" y="2909"/>
                    <a:pt x="2889" y="2113"/>
                  </a:cubicBezTo>
                  <a:cubicBezTo>
                    <a:pt x="2889" y="1364"/>
                    <a:pt x="1721" y="192"/>
                    <a:pt x="1588" y="60"/>
                  </a:cubicBezTo>
                  <a:lnTo>
                    <a:pt x="1588" y="59"/>
                  </a:lnTo>
                  <a:cubicBezTo>
                    <a:pt x="1548" y="20"/>
                    <a:pt x="1496" y="0"/>
                    <a:pt x="14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586;p39">
              <a:extLst>
                <a:ext uri="{FF2B5EF4-FFF2-40B4-BE49-F238E27FC236}">
                  <a16:creationId xmlns:a16="http://schemas.microsoft.com/office/drawing/2014/main" id="{2F40BE64-A71A-4DB7-ACB0-E7EE1985C090}"/>
                </a:ext>
              </a:extLst>
            </p:cNvPr>
            <p:cNvSpPr/>
            <p:nvPr/>
          </p:nvSpPr>
          <p:spPr>
            <a:xfrm>
              <a:off x="3260475" y="1587075"/>
              <a:ext cx="350025" cy="211900"/>
            </a:xfrm>
            <a:custGeom>
              <a:avLst/>
              <a:gdLst/>
              <a:ahLst/>
              <a:cxnLst/>
              <a:rect l="l" t="t" r="r" b="b"/>
              <a:pathLst>
                <a:path w="14001" h="8476" extrusionOk="0">
                  <a:moveTo>
                    <a:pt x="9021" y="1"/>
                  </a:moveTo>
                  <a:cubicBezTo>
                    <a:pt x="8406" y="1"/>
                    <a:pt x="7777" y="179"/>
                    <a:pt x="7204" y="575"/>
                  </a:cubicBezTo>
                  <a:cubicBezTo>
                    <a:pt x="6748" y="889"/>
                    <a:pt x="6380" y="1313"/>
                    <a:pt x="6136" y="1808"/>
                  </a:cubicBezTo>
                  <a:cubicBezTo>
                    <a:pt x="5653" y="1499"/>
                    <a:pt x="5134" y="1360"/>
                    <a:pt x="4627" y="1360"/>
                  </a:cubicBezTo>
                  <a:cubicBezTo>
                    <a:pt x="3005" y="1360"/>
                    <a:pt x="1519" y="2787"/>
                    <a:pt x="1797" y="4635"/>
                  </a:cubicBezTo>
                  <a:cubicBezTo>
                    <a:pt x="773" y="4726"/>
                    <a:pt x="1" y="5609"/>
                    <a:pt x="48" y="6637"/>
                  </a:cubicBezTo>
                  <a:cubicBezTo>
                    <a:pt x="94" y="7666"/>
                    <a:pt x="940" y="8475"/>
                    <a:pt x="1970" y="8475"/>
                  </a:cubicBezTo>
                  <a:lnTo>
                    <a:pt x="8987" y="8475"/>
                  </a:lnTo>
                  <a:cubicBezTo>
                    <a:pt x="9100" y="8475"/>
                    <a:pt x="9192" y="8384"/>
                    <a:pt x="9192" y="8271"/>
                  </a:cubicBezTo>
                  <a:cubicBezTo>
                    <a:pt x="9192" y="8157"/>
                    <a:pt x="9100" y="8066"/>
                    <a:pt x="8987" y="8066"/>
                  </a:cubicBezTo>
                  <a:lnTo>
                    <a:pt x="1970" y="8066"/>
                  </a:lnTo>
                  <a:cubicBezTo>
                    <a:pt x="1121" y="8066"/>
                    <a:pt x="438" y="7368"/>
                    <a:pt x="455" y="6519"/>
                  </a:cubicBezTo>
                  <a:cubicBezTo>
                    <a:pt x="473" y="5692"/>
                    <a:pt x="1149" y="5036"/>
                    <a:pt x="1969" y="5036"/>
                  </a:cubicBezTo>
                  <a:cubicBezTo>
                    <a:pt x="1991" y="5036"/>
                    <a:pt x="2014" y="5036"/>
                    <a:pt x="2036" y="5037"/>
                  </a:cubicBezTo>
                  <a:cubicBezTo>
                    <a:pt x="2039" y="5037"/>
                    <a:pt x="2042" y="5037"/>
                    <a:pt x="2045" y="5037"/>
                  </a:cubicBezTo>
                  <a:cubicBezTo>
                    <a:pt x="2177" y="5037"/>
                    <a:pt x="2275" y="4914"/>
                    <a:pt x="2244" y="4785"/>
                  </a:cubicBezTo>
                  <a:cubicBezTo>
                    <a:pt x="2198" y="4596"/>
                    <a:pt x="2175" y="4403"/>
                    <a:pt x="2174" y="4208"/>
                  </a:cubicBezTo>
                  <a:cubicBezTo>
                    <a:pt x="2174" y="2759"/>
                    <a:pt x="3367" y="1773"/>
                    <a:pt x="4626" y="1773"/>
                  </a:cubicBezTo>
                  <a:cubicBezTo>
                    <a:pt x="5130" y="1773"/>
                    <a:pt x="5644" y="1931"/>
                    <a:pt x="6096" y="2281"/>
                  </a:cubicBezTo>
                  <a:cubicBezTo>
                    <a:pt x="6134" y="2310"/>
                    <a:pt x="6178" y="2324"/>
                    <a:pt x="6221" y="2324"/>
                  </a:cubicBezTo>
                  <a:cubicBezTo>
                    <a:pt x="6301" y="2324"/>
                    <a:pt x="6379" y="2277"/>
                    <a:pt x="6411" y="2195"/>
                  </a:cubicBezTo>
                  <a:cubicBezTo>
                    <a:pt x="6836" y="1119"/>
                    <a:pt x="7877" y="412"/>
                    <a:pt x="9034" y="412"/>
                  </a:cubicBezTo>
                  <a:cubicBezTo>
                    <a:pt x="9037" y="412"/>
                    <a:pt x="9039" y="412"/>
                    <a:pt x="9041" y="412"/>
                  </a:cubicBezTo>
                  <a:cubicBezTo>
                    <a:pt x="10723" y="412"/>
                    <a:pt x="12053" y="1881"/>
                    <a:pt x="11854" y="3578"/>
                  </a:cubicBezTo>
                  <a:cubicBezTo>
                    <a:pt x="11841" y="3678"/>
                    <a:pt x="11904" y="3772"/>
                    <a:pt x="12001" y="3798"/>
                  </a:cubicBezTo>
                  <a:cubicBezTo>
                    <a:pt x="13048" y="4090"/>
                    <a:pt x="13719" y="5110"/>
                    <a:pt x="13573" y="6186"/>
                  </a:cubicBezTo>
                  <a:cubicBezTo>
                    <a:pt x="13425" y="7263"/>
                    <a:pt x="12507" y="8066"/>
                    <a:pt x="11420" y="8066"/>
                  </a:cubicBezTo>
                  <a:lnTo>
                    <a:pt x="9751" y="8066"/>
                  </a:lnTo>
                  <a:cubicBezTo>
                    <a:pt x="9637" y="8066"/>
                    <a:pt x="9546" y="8157"/>
                    <a:pt x="9546" y="8271"/>
                  </a:cubicBezTo>
                  <a:cubicBezTo>
                    <a:pt x="9546" y="8384"/>
                    <a:pt x="9637" y="8475"/>
                    <a:pt x="9751" y="8475"/>
                  </a:cubicBezTo>
                  <a:lnTo>
                    <a:pt x="11420" y="8475"/>
                  </a:lnTo>
                  <a:cubicBezTo>
                    <a:pt x="12843" y="8475"/>
                    <a:pt x="14001" y="7316"/>
                    <a:pt x="14001" y="5893"/>
                  </a:cubicBezTo>
                  <a:cubicBezTo>
                    <a:pt x="14000" y="4797"/>
                    <a:pt x="13308" y="3821"/>
                    <a:pt x="12275" y="3456"/>
                  </a:cubicBezTo>
                  <a:cubicBezTo>
                    <a:pt x="12407" y="1451"/>
                    <a:pt x="10774" y="1"/>
                    <a:pt x="90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8D730-A945-40E4-9AD3-E0D9C54897A4}"/>
              </a:ext>
            </a:extLst>
          </p:cNvPr>
          <p:cNvSpPr>
            <a:spLocks noGrp="1"/>
          </p:cNvSpPr>
          <p:nvPr>
            <p:ph type="title"/>
          </p:nvPr>
        </p:nvSpPr>
        <p:spPr>
          <a:xfrm>
            <a:off x="720000" y="161246"/>
            <a:ext cx="7704000" cy="572700"/>
          </a:xfrm>
        </p:spPr>
        <p:txBody>
          <a:bodyPr/>
          <a:lstStyle/>
          <a:p>
            <a:r>
              <a:rPr lang="en-US" sz="2400" b="1" dirty="0">
                <a:solidFill>
                  <a:srgbClr val="FF0000"/>
                </a:solidFill>
                <a:latin typeface="Times New Roman" panose="02020603050405020304" pitchFamily="18" charset="0"/>
                <a:cs typeface="Times New Roman" panose="02020603050405020304" pitchFamily="18" charset="0"/>
              </a:rPr>
              <a:t>THẢO LUẬN NHÓM</a:t>
            </a:r>
          </a:p>
        </p:txBody>
      </p:sp>
      <p:sp>
        <p:nvSpPr>
          <p:cNvPr id="4" name="Rectangle 3">
            <a:extLst>
              <a:ext uri="{FF2B5EF4-FFF2-40B4-BE49-F238E27FC236}">
                <a16:creationId xmlns:a16="http://schemas.microsoft.com/office/drawing/2014/main" id="{DD0E96A3-CADC-4167-99B5-FC790C520F8F}"/>
              </a:ext>
            </a:extLst>
          </p:cNvPr>
          <p:cNvSpPr/>
          <p:nvPr/>
        </p:nvSpPr>
        <p:spPr>
          <a:xfrm>
            <a:off x="1111469" y="668621"/>
            <a:ext cx="6463862" cy="2475229"/>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 </a:t>
            </a:r>
            <a:r>
              <a:rPr lang="vi-VN" sz="2400" b="1" dirty="0">
                <a:solidFill>
                  <a:srgbClr val="3C4100"/>
                </a:solidFill>
                <a:latin typeface="Times New Roman" panose="02020603050405020304" pitchFamily="18" charset="0"/>
                <a:ea typeface="Times New Roman" panose="02020603050405020304" pitchFamily="18" charset="0"/>
              </a:rPr>
              <a:t>1. Tính khối lượng của</a:t>
            </a:r>
            <a:endParaRPr lang="en-US" sz="2400" b="1" dirty="0">
              <a:latin typeface="Times New Roman" panose="02020603050405020304" pitchFamily="18" charset="0"/>
              <a:ea typeface="Times New Roman" panose="02020603050405020304" pitchFamily="18" charset="0"/>
            </a:endParaRPr>
          </a:p>
          <a:p>
            <a:r>
              <a:rPr lang="vi-VN" sz="2400" b="1" dirty="0">
                <a:solidFill>
                  <a:srgbClr val="3D4200"/>
                </a:solidFill>
                <a:latin typeface="Times New Roman" panose="02020603050405020304" pitchFamily="18" charset="0"/>
                <a:ea typeface="Times New Roman" panose="02020603050405020304" pitchFamily="18" charset="0"/>
              </a:rPr>
              <a:t>a) 0,5 mol SO</a:t>
            </a:r>
            <a:r>
              <a:rPr lang="en-US" sz="2400" b="1" baseline="-25000" dirty="0">
                <a:solidFill>
                  <a:srgbClr val="3D4200"/>
                </a:solidFill>
                <a:latin typeface="Times New Roman" panose="02020603050405020304" pitchFamily="18" charset="0"/>
                <a:ea typeface="Times New Roman" panose="02020603050405020304" pitchFamily="18" charset="0"/>
              </a:rPr>
              <a:t>2</a:t>
            </a:r>
            <a:r>
              <a:rPr lang="vi-VN" sz="2400" b="1" dirty="0">
                <a:solidFill>
                  <a:srgbClr val="3D42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Times New Roman" panose="02020603050405020304" pitchFamily="18" charset="0"/>
              </a:rPr>
              <a:t>b) 1mol Fe</a:t>
            </a:r>
          </a:p>
          <a:p>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 </a:t>
            </a:r>
            <a:r>
              <a:rPr lang="vi-VN" sz="2400" b="1" dirty="0">
                <a:solidFill>
                  <a:srgbClr val="313600"/>
                </a:solidFill>
                <a:latin typeface="Times New Roman" panose="02020603050405020304" pitchFamily="18" charset="0"/>
                <a:ea typeface="Times New Roman" panose="02020603050405020304" pitchFamily="18" charset="0"/>
              </a:rPr>
              <a:t>2. Tìm số mol chất có trong</a:t>
            </a:r>
            <a:endParaRPr lang="en-US" sz="2400" b="1" dirty="0">
              <a:latin typeface="Times New Roman" panose="02020603050405020304" pitchFamily="18" charset="0"/>
              <a:ea typeface="Times New Roman" panose="02020603050405020304" pitchFamily="18" charset="0"/>
            </a:endParaRPr>
          </a:p>
          <a:p>
            <a:pPr marL="342900" lvl="0" indent="-342900">
              <a:spcAft>
                <a:spcPts val="500"/>
              </a:spcAft>
              <a:buFont typeface="+mj-lt"/>
              <a:buAutoNum type="alphaLcParenR"/>
            </a:pPr>
            <a:r>
              <a:rPr lang="en-US" sz="2400" b="1" dirty="0">
                <a:solidFill>
                  <a:srgbClr val="353A00"/>
                </a:solidFill>
                <a:latin typeface="Times New Roman" panose="02020603050405020304" pitchFamily="18" charset="0"/>
                <a:ea typeface="Times New Roman" panose="02020603050405020304" pitchFamily="18" charset="0"/>
              </a:rPr>
              <a:t>32</a:t>
            </a:r>
            <a:r>
              <a:rPr lang="vi-VN" sz="2400" b="1" dirty="0">
                <a:solidFill>
                  <a:srgbClr val="353A00"/>
                </a:solidFill>
                <a:latin typeface="Times New Roman" panose="02020603050405020304" pitchFamily="18" charset="0"/>
                <a:ea typeface="Times New Roman" panose="02020603050405020304" pitchFamily="18" charset="0"/>
              </a:rPr>
              <a:t> gam </a:t>
            </a:r>
            <a:r>
              <a:rPr lang="en-US" sz="2400" b="1" dirty="0">
                <a:solidFill>
                  <a:srgbClr val="353A00"/>
                </a:solidFill>
                <a:latin typeface="Times New Roman" panose="02020603050405020304" pitchFamily="18" charset="0"/>
                <a:ea typeface="Times New Roman" panose="02020603050405020304" pitchFamily="18" charset="0"/>
              </a:rPr>
              <a:t>Cu</a:t>
            </a:r>
            <a:r>
              <a:rPr lang="vi-VN" sz="2400" b="1" dirty="0">
                <a:solidFill>
                  <a:srgbClr val="353A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a:p>
            <a:pPr marL="342900" lvl="0" indent="-342900">
              <a:spcAft>
                <a:spcPts val="500"/>
              </a:spcAft>
              <a:buFont typeface="+mj-lt"/>
              <a:buAutoNum type="alphaLcParenR"/>
            </a:pPr>
            <a:r>
              <a:rPr lang="en-US" sz="2400" b="1" dirty="0">
                <a:latin typeface="Times New Roman" panose="02020603050405020304" pitchFamily="18" charset="0"/>
                <a:ea typeface="Times New Roman" panose="02020603050405020304" pitchFamily="18" charset="0"/>
              </a:rPr>
              <a:t>36 gam H</a:t>
            </a:r>
            <a:r>
              <a:rPr lang="en-US" sz="2400" b="1" baseline="-25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O</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78097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8D730-A945-40E4-9AD3-E0D9C54897A4}"/>
              </a:ext>
            </a:extLst>
          </p:cNvPr>
          <p:cNvSpPr>
            <a:spLocks noGrp="1"/>
          </p:cNvSpPr>
          <p:nvPr>
            <p:ph type="title"/>
          </p:nvPr>
        </p:nvSpPr>
        <p:spPr>
          <a:xfrm>
            <a:off x="720000" y="161246"/>
            <a:ext cx="7704000" cy="572700"/>
          </a:xfrm>
        </p:spPr>
        <p:txBody>
          <a:bodyPr/>
          <a:lstStyle/>
          <a:p>
            <a:r>
              <a:rPr lang="en-US" sz="2400" b="1" dirty="0">
                <a:solidFill>
                  <a:srgbClr val="FF0000"/>
                </a:solidFill>
                <a:latin typeface="Times New Roman" panose="02020603050405020304" pitchFamily="18" charset="0"/>
                <a:cs typeface="Times New Roman" panose="02020603050405020304" pitchFamily="18" charset="0"/>
              </a:rPr>
              <a:t>THẢO LUẬN NHÓM</a:t>
            </a:r>
          </a:p>
        </p:txBody>
      </p:sp>
      <p:graphicFrame>
        <p:nvGraphicFramePr>
          <p:cNvPr id="5" name="Object 4">
            <a:extLst>
              <a:ext uri="{FF2B5EF4-FFF2-40B4-BE49-F238E27FC236}">
                <a16:creationId xmlns:a16="http://schemas.microsoft.com/office/drawing/2014/main" id="{26247714-49A0-4BBB-B497-DEC9E3D7171F}"/>
              </a:ext>
            </a:extLst>
          </p:cNvPr>
          <p:cNvGraphicFramePr>
            <a:graphicFrameLocks noChangeAspect="1"/>
          </p:cNvGraphicFramePr>
          <p:nvPr>
            <p:extLst>
              <p:ext uri="{D42A27DB-BD31-4B8C-83A1-F6EECF244321}">
                <p14:modId xmlns:p14="http://schemas.microsoft.com/office/powerpoint/2010/main" val="3930816581"/>
              </p:ext>
            </p:extLst>
          </p:nvPr>
        </p:nvGraphicFramePr>
        <p:xfrm>
          <a:off x="1911975" y="877280"/>
          <a:ext cx="4555225" cy="568237"/>
        </p:xfrm>
        <a:graphic>
          <a:graphicData uri="http://schemas.openxmlformats.org/presentationml/2006/ole">
            <mc:AlternateContent xmlns:mc="http://schemas.openxmlformats.org/markup-compatibility/2006">
              <mc:Choice xmlns:v="urn:schemas-microsoft-com:vml" Requires="v">
                <p:oleObj spid="_x0000_s2154" name="Equation" r:id="rId3" imgW="2032000" imgH="241300" progId="Equation.DSMT4">
                  <p:embed/>
                </p:oleObj>
              </mc:Choice>
              <mc:Fallback>
                <p:oleObj name="Equation" r:id="rId3" imgW="20320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975" y="877280"/>
                        <a:ext cx="4555225" cy="56823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35B4E4D1-8FCE-4DEA-957B-30806969BC7F}"/>
              </a:ext>
            </a:extLst>
          </p:cNvPr>
          <p:cNvGraphicFramePr>
            <a:graphicFrameLocks noChangeAspect="1"/>
          </p:cNvGraphicFramePr>
          <p:nvPr>
            <p:extLst>
              <p:ext uri="{D42A27DB-BD31-4B8C-83A1-F6EECF244321}">
                <p14:modId xmlns:p14="http://schemas.microsoft.com/office/powerpoint/2010/main" val="2304665143"/>
              </p:ext>
            </p:extLst>
          </p:nvPr>
        </p:nvGraphicFramePr>
        <p:xfrm>
          <a:off x="1975277" y="1426096"/>
          <a:ext cx="3124868" cy="601327"/>
        </p:xfrm>
        <a:graphic>
          <a:graphicData uri="http://schemas.openxmlformats.org/presentationml/2006/ole">
            <mc:AlternateContent xmlns:mc="http://schemas.openxmlformats.org/markup-compatibility/2006">
              <mc:Choice xmlns:v="urn:schemas-microsoft-com:vml" Requires="v">
                <p:oleObj spid="_x0000_s2155" name="Equation" r:id="rId5" imgW="1409088" imgH="241195" progId="Equation.DSMT4">
                  <p:embed/>
                </p:oleObj>
              </mc:Choice>
              <mc:Fallback>
                <p:oleObj name="Equation" r:id="rId5" imgW="1409088"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5277" y="1426096"/>
                        <a:ext cx="3124868" cy="60132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E0477FFE-6DFD-4D00-9E40-4B5F2A4004A6}"/>
              </a:ext>
            </a:extLst>
          </p:cNvPr>
          <p:cNvGraphicFramePr>
            <a:graphicFrameLocks noChangeAspect="1"/>
          </p:cNvGraphicFramePr>
          <p:nvPr>
            <p:extLst>
              <p:ext uri="{D42A27DB-BD31-4B8C-83A1-F6EECF244321}">
                <p14:modId xmlns:p14="http://schemas.microsoft.com/office/powerpoint/2010/main" val="2215494849"/>
              </p:ext>
            </p:extLst>
          </p:nvPr>
        </p:nvGraphicFramePr>
        <p:xfrm>
          <a:off x="1975277" y="2200221"/>
          <a:ext cx="2596723" cy="503151"/>
        </p:xfrm>
        <a:graphic>
          <a:graphicData uri="http://schemas.openxmlformats.org/presentationml/2006/ole">
            <mc:AlternateContent xmlns:mc="http://schemas.openxmlformats.org/markup-compatibility/2006">
              <mc:Choice xmlns:v="urn:schemas-microsoft-com:vml" Requires="v">
                <p:oleObj spid="_x0000_s2156" name="Equation" r:id="rId7" imgW="1206500" imgH="228600" progId="Equation.DSMT4">
                  <p:embed/>
                </p:oleObj>
              </mc:Choice>
              <mc:Fallback>
                <p:oleObj name="Equation" r:id="rId7" imgW="12065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5277" y="2200221"/>
                        <a:ext cx="2596723" cy="503151"/>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7E58E18-2C9F-4F9A-A2A2-DC6DC4C2D3CC}"/>
              </a:ext>
            </a:extLst>
          </p:cNvPr>
          <p:cNvGraphicFramePr>
            <a:graphicFrameLocks noChangeAspect="1"/>
          </p:cNvGraphicFramePr>
          <p:nvPr>
            <p:extLst>
              <p:ext uri="{D42A27DB-BD31-4B8C-83A1-F6EECF244321}">
                <p14:modId xmlns:p14="http://schemas.microsoft.com/office/powerpoint/2010/main" val="1321482041"/>
              </p:ext>
            </p:extLst>
          </p:nvPr>
        </p:nvGraphicFramePr>
        <p:xfrm>
          <a:off x="1975277" y="2953077"/>
          <a:ext cx="1863626" cy="423964"/>
        </p:xfrm>
        <a:graphic>
          <a:graphicData uri="http://schemas.openxmlformats.org/presentationml/2006/ole">
            <mc:AlternateContent xmlns:mc="http://schemas.openxmlformats.org/markup-compatibility/2006">
              <mc:Choice xmlns:v="urn:schemas-microsoft-com:vml" Requires="v">
                <p:oleObj spid="_x0000_s2157" name="Equation" r:id="rId9" imgW="1155700" imgH="228600" progId="Equation.DSMT4">
                  <p:embed/>
                </p:oleObj>
              </mc:Choice>
              <mc:Fallback>
                <p:oleObj name="Equation" r:id="rId9" imgW="115570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5277" y="2953077"/>
                        <a:ext cx="1863626" cy="423964"/>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695DDD3-761C-4164-8B68-E16B4B6410AF}"/>
              </a:ext>
            </a:extLst>
          </p:cNvPr>
          <p:cNvGraphicFramePr>
            <a:graphicFrameLocks noChangeAspect="1"/>
          </p:cNvGraphicFramePr>
          <p:nvPr>
            <p:extLst>
              <p:ext uri="{D42A27DB-BD31-4B8C-83A1-F6EECF244321}">
                <p14:modId xmlns:p14="http://schemas.microsoft.com/office/powerpoint/2010/main" val="736230265"/>
              </p:ext>
            </p:extLst>
          </p:nvPr>
        </p:nvGraphicFramePr>
        <p:xfrm>
          <a:off x="4400333" y="2746245"/>
          <a:ext cx="2284246" cy="724268"/>
        </p:xfrm>
        <a:graphic>
          <a:graphicData uri="http://schemas.openxmlformats.org/presentationml/2006/ole">
            <mc:AlternateContent xmlns:mc="http://schemas.openxmlformats.org/markup-compatibility/2006">
              <mc:Choice xmlns:v="urn:schemas-microsoft-com:vml" Requires="v">
                <p:oleObj spid="_x0000_s2158" name="Equation" r:id="rId11" imgW="1600200" imgH="393700" progId="Equation.DSMT4">
                  <p:embed/>
                </p:oleObj>
              </mc:Choice>
              <mc:Fallback>
                <p:oleObj name="Equation" r:id="rId11" imgW="1600200" imgH="3937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0333" y="2746245"/>
                        <a:ext cx="2284246" cy="72426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24F96D3-1036-41EF-BCA8-0E1388D0B5CD}"/>
              </a:ext>
            </a:extLst>
          </p:cNvPr>
          <p:cNvGraphicFramePr>
            <a:graphicFrameLocks noChangeAspect="1"/>
          </p:cNvGraphicFramePr>
          <p:nvPr>
            <p:extLst>
              <p:ext uri="{D42A27DB-BD31-4B8C-83A1-F6EECF244321}">
                <p14:modId xmlns:p14="http://schemas.microsoft.com/office/powerpoint/2010/main" val="2147434499"/>
              </p:ext>
            </p:extLst>
          </p:nvPr>
        </p:nvGraphicFramePr>
        <p:xfrm>
          <a:off x="1782837" y="4206998"/>
          <a:ext cx="3853335" cy="538539"/>
        </p:xfrm>
        <a:graphic>
          <a:graphicData uri="http://schemas.openxmlformats.org/presentationml/2006/ole">
            <mc:AlternateContent xmlns:mc="http://schemas.openxmlformats.org/markup-compatibility/2006">
              <mc:Choice xmlns:v="urn:schemas-microsoft-com:vml" Requires="v">
                <p:oleObj spid="_x0000_s2159" name="Equation" r:id="rId13" imgW="1841500" imgH="241300" progId="Equation.DSMT4">
                  <p:embed/>
                </p:oleObj>
              </mc:Choice>
              <mc:Fallback>
                <p:oleObj name="Equation" r:id="rId13" imgW="18415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2837" y="4206998"/>
                        <a:ext cx="3853335" cy="538539"/>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876DBF2B-6BFD-40AB-94E8-2E116B19CD87}"/>
              </a:ext>
            </a:extLst>
          </p:cNvPr>
          <p:cNvGraphicFramePr>
            <a:graphicFrameLocks noChangeAspect="1"/>
          </p:cNvGraphicFramePr>
          <p:nvPr>
            <p:extLst>
              <p:ext uri="{D42A27DB-BD31-4B8C-83A1-F6EECF244321}">
                <p14:modId xmlns:p14="http://schemas.microsoft.com/office/powerpoint/2010/main" val="2228727415"/>
              </p:ext>
            </p:extLst>
          </p:nvPr>
        </p:nvGraphicFramePr>
        <p:xfrm>
          <a:off x="6046076" y="3988746"/>
          <a:ext cx="2498834" cy="781901"/>
        </p:xfrm>
        <a:graphic>
          <a:graphicData uri="http://schemas.openxmlformats.org/presentationml/2006/ole">
            <mc:AlternateContent xmlns:mc="http://schemas.openxmlformats.org/markup-compatibility/2006">
              <mc:Choice xmlns:v="urn:schemas-microsoft-com:vml" Requires="v">
                <p:oleObj spid="_x0000_s2160" name="Equation" r:id="rId15" imgW="1536033" imgH="393529" progId="Equation.DSMT4">
                  <p:embed/>
                </p:oleObj>
              </mc:Choice>
              <mc:Fallback>
                <p:oleObj name="Equation" r:id="rId15" imgW="1536033" imgH="393529"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46076" y="3988746"/>
                        <a:ext cx="2498834" cy="781901"/>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DE041CDA-4FA7-4B1B-BFCB-87A9ABD906FE}"/>
              </a:ext>
            </a:extLst>
          </p:cNvPr>
          <p:cNvSpPr>
            <a:spLocks noChangeArrowheads="1"/>
          </p:cNvSpPr>
          <p:nvPr/>
        </p:nvSpPr>
        <p:spPr bwMode="auto">
          <a:xfrm>
            <a:off x="1467527" y="657002"/>
            <a:ext cx="6208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1. a) </a:t>
            </a:r>
            <a:endParaRPr kumimoji="0" lang="vi-VN" altLang="en-US" sz="2400" b="0" i="0" u="none" strike="noStrike" cap="none" normalizeH="0" baseline="0" dirty="0">
              <a:ln>
                <a:noFill/>
              </a:ln>
              <a:solidFill>
                <a:srgbClr val="0070C0"/>
              </a:solidFill>
              <a:effectLst/>
              <a:latin typeface="Arial" panose="020B0604020202020204" pitchFamily="34" charset="0"/>
            </a:endParaRPr>
          </a:p>
        </p:txBody>
      </p:sp>
      <p:sp>
        <p:nvSpPr>
          <p:cNvPr id="13" name="Rectangle 9">
            <a:extLst>
              <a:ext uri="{FF2B5EF4-FFF2-40B4-BE49-F238E27FC236}">
                <a16:creationId xmlns:a16="http://schemas.microsoft.com/office/drawing/2014/main" id="{C1294BA5-BAC8-415C-B3AF-FFC89AA4C8CA}"/>
              </a:ext>
            </a:extLst>
          </p:cNvPr>
          <p:cNvSpPr>
            <a:spLocks noChangeArrowheads="1"/>
          </p:cNvSpPr>
          <p:nvPr/>
        </p:nvSpPr>
        <p:spPr bwMode="auto">
          <a:xfrm>
            <a:off x="1467527" y="1445517"/>
            <a:ext cx="6208945" cy="32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88480E6E-2258-4C28-889B-57D596EFD482}"/>
              </a:ext>
            </a:extLst>
          </p:cNvPr>
          <p:cNvSpPr>
            <a:spLocks noChangeArrowheads="1"/>
          </p:cNvSpPr>
          <p:nvPr/>
        </p:nvSpPr>
        <p:spPr bwMode="auto">
          <a:xfrm>
            <a:off x="1661763" y="1883973"/>
            <a:ext cx="6208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b) </a:t>
            </a:r>
            <a:endParaRPr kumimoji="0" lang="vi-VN" altLang="en-US" sz="2400" b="0" i="0" u="none" strike="noStrike" cap="none" normalizeH="0" baseline="0" dirty="0">
              <a:ln>
                <a:noFill/>
              </a:ln>
              <a:solidFill>
                <a:srgbClr val="0070C0"/>
              </a:solidFill>
              <a:effectLst/>
              <a:latin typeface="Arial" panose="020B0604020202020204" pitchFamily="34" charset="0"/>
            </a:endParaRPr>
          </a:p>
        </p:txBody>
      </p:sp>
      <p:sp>
        <p:nvSpPr>
          <p:cNvPr id="15" name="Rectangle 11">
            <a:extLst>
              <a:ext uri="{FF2B5EF4-FFF2-40B4-BE49-F238E27FC236}">
                <a16:creationId xmlns:a16="http://schemas.microsoft.com/office/drawing/2014/main" id="{64F90952-B651-4E6A-A23B-363C3F2E18F9}"/>
              </a:ext>
            </a:extLst>
          </p:cNvPr>
          <p:cNvSpPr>
            <a:spLocks noChangeArrowheads="1"/>
          </p:cNvSpPr>
          <p:nvPr/>
        </p:nvSpPr>
        <p:spPr bwMode="auto">
          <a:xfrm>
            <a:off x="1467527" y="2595342"/>
            <a:ext cx="6208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2.a</a:t>
            </a:r>
            <a:r>
              <a:rPr kumimoji="0" lang="vi-VN"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 </a:t>
            </a:r>
            <a:endParaRPr kumimoji="0" lang="vi-VN" altLang="en-US" sz="2400" b="0" i="0" u="none" strike="noStrike" cap="none" normalizeH="0" baseline="0" dirty="0">
              <a:ln>
                <a:noFill/>
              </a:ln>
              <a:solidFill>
                <a:srgbClr val="0070C0"/>
              </a:solidFill>
              <a:effectLst/>
              <a:latin typeface="Arial" panose="020B0604020202020204" pitchFamily="34" charset="0"/>
            </a:endParaRPr>
          </a:p>
        </p:txBody>
      </p:sp>
      <p:sp>
        <p:nvSpPr>
          <p:cNvPr id="16" name="Rectangle 12">
            <a:extLst>
              <a:ext uri="{FF2B5EF4-FFF2-40B4-BE49-F238E27FC236}">
                <a16:creationId xmlns:a16="http://schemas.microsoft.com/office/drawing/2014/main" id="{96F8620E-EC5D-438B-A91B-A593874968AF}"/>
              </a:ext>
            </a:extLst>
          </p:cNvPr>
          <p:cNvSpPr>
            <a:spLocks noChangeArrowheads="1"/>
          </p:cNvSpPr>
          <p:nvPr/>
        </p:nvSpPr>
        <p:spPr bwMode="auto">
          <a:xfrm>
            <a:off x="1467527" y="3528317"/>
            <a:ext cx="6208945" cy="32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7" name="Rectangle 13">
            <a:extLst>
              <a:ext uri="{FF2B5EF4-FFF2-40B4-BE49-F238E27FC236}">
                <a16:creationId xmlns:a16="http://schemas.microsoft.com/office/drawing/2014/main" id="{72870B44-536E-4FC7-A52C-893943699209}"/>
              </a:ext>
            </a:extLst>
          </p:cNvPr>
          <p:cNvSpPr>
            <a:spLocks noChangeArrowheads="1"/>
          </p:cNvSpPr>
          <p:nvPr/>
        </p:nvSpPr>
        <p:spPr bwMode="auto">
          <a:xfrm>
            <a:off x="1782838" y="3452061"/>
            <a:ext cx="6208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b) 36 gam H</a:t>
            </a:r>
            <a:r>
              <a:rPr kumimoji="0" lang="vi-VN" altLang="en-US" sz="2400" b="0" i="0" u="none" strike="noStrike" cap="none" normalizeH="0" baseline="-30000" dirty="0">
                <a:ln>
                  <a:noFill/>
                </a:ln>
                <a:solidFill>
                  <a:srgbClr val="0070C0"/>
                </a:solidFill>
                <a:effectLst/>
                <a:latin typeface="Arial" panose="020B0604020202020204" pitchFamily="34" charset="0"/>
                <a:ea typeface="Times New Roman" panose="02020603050405020304" pitchFamily="18" charset="0"/>
              </a:rPr>
              <a:t>2</a:t>
            </a:r>
            <a:r>
              <a:rPr kumimoji="0" lang="vi-VN" altLang="en-US" sz="24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rPr>
              <a:t>O.</a:t>
            </a:r>
            <a:endParaRPr kumimoji="0" lang="vi-VN" altLang="en-US" sz="2400" b="0" i="0" u="none" strike="noStrike" cap="none" normalizeH="0" baseline="0" dirty="0">
              <a:ln>
                <a:noFill/>
              </a:ln>
              <a:solidFill>
                <a:srgbClr val="0070C0"/>
              </a:solidFill>
              <a:effectLst/>
              <a:latin typeface="Arial" panose="020B0604020202020204" pitchFamily="34" charset="0"/>
            </a:endParaRPr>
          </a:p>
        </p:txBody>
      </p:sp>
      <p:sp>
        <p:nvSpPr>
          <p:cNvPr id="18" name="Rectangle 14">
            <a:extLst>
              <a:ext uri="{FF2B5EF4-FFF2-40B4-BE49-F238E27FC236}">
                <a16:creationId xmlns:a16="http://schemas.microsoft.com/office/drawing/2014/main" id="{AB5CC969-943B-430F-8CE0-B44B8251088C}"/>
              </a:ext>
            </a:extLst>
          </p:cNvPr>
          <p:cNvSpPr>
            <a:spLocks noChangeArrowheads="1"/>
          </p:cNvSpPr>
          <p:nvPr/>
        </p:nvSpPr>
        <p:spPr bwMode="auto">
          <a:xfrm flipV="1">
            <a:off x="1467527" y="4488196"/>
            <a:ext cx="62089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7360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4" grpId="0"/>
      <p:bldP spid="15"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89297" y="0"/>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10" name="Rectangle 9">
            <a:extLst>
              <a:ext uri="{FF2B5EF4-FFF2-40B4-BE49-F238E27FC236}">
                <a16:creationId xmlns:a16="http://schemas.microsoft.com/office/drawing/2014/main" id="{D6886B87-B16E-4DBE-8EF3-EB5EBC2718EB}"/>
              </a:ext>
            </a:extLst>
          </p:cNvPr>
          <p:cNvSpPr/>
          <p:nvPr/>
        </p:nvSpPr>
        <p:spPr>
          <a:xfrm>
            <a:off x="418524" y="700978"/>
            <a:ext cx="5469767"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V. THỂ TÍCH MOL CỦA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DE522D62-CE20-4F91-8B84-2457664F99FE}"/>
              </a:ext>
            </a:extLst>
          </p:cNvPr>
          <p:cNvPicPr>
            <a:picLocks noChangeAspect="1"/>
          </p:cNvPicPr>
          <p:nvPr/>
        </p:nvPicPr>
        <p:blipFill>
          <a:blip r:embed="rId3"/>
          <a:stretch>
            <a:fillRect/>
          </a:stretch>
        </p:blipFill>
        <p:spPr>
          <a:xfrm>
            <a:off x="418524" y="1278264"/>
            <a:ext cx="8473966" cy="2948534"/>
          </a:xfrm>
          <a:prstGeom prst="rect">
            <a:avLst/>
          </a:prstGeom>
        </p:spPr>
      </p:pic>
      <p:sp>
        <p:nvSpPr>
          <p:cNvPr id="16" name="Rectangle 15">
            <a:extLst>
              <a:ext uri="{FF2B5EF4-FFF2-40B4-BE49-F238E27FC236}">
                <a16:creationId xmlns:a16="http://schemas.microsoft.com/office/drawing/2014/main" id="{30062091-3E37-4EB7-8B60-ECCA4706944D}"/>
              </a:ext>
            </a:extLst>
          </p:cNvPr>
          <p:cNvSpPr/>
          <p:nvPr/>
        </p:nvSpPr>
        <p:spPr>
          <a:xfrm>
            <a:off x="764628" y="4343189"/>
            <a:ext cx="7857089" cy="830997"/>
          </a:xfrm>
          <a:prstGeom prst="rect">
            <a:avLst/>
          </a:prstGeom>
        </p:spPr>
        <p:txBody>
          <a:bodyPr wrap="square">
            <a:spAutoFit/>
          </a:bodyPr>
          <a:lstStyle/>
          <a:p>
            <a:r>
              <a:rPr lang="en-US" sz="2400" b="1" dirty="0">
                <a:solidFill>
                  <a:srgbClr val="FF3300"/>
                </a:solidFill>
                <a:latin typeface="Times New Roman" panose="02020603050405020304" pitchFamily="18" charset="0"/>
                <a:ea typeface="Times New Roman" panose="02020603050405020304" pitchFamily="18" charset="0"/>
              </a:rPr>
              <a:t>?T</a:t>
            </a:r>
            <a:r>
              <a:rPr lang="vi-VN" sz="2400" b="1" dirty="0">
                <a:solidFill>
                  <a:srgbClr val="FF3300"/>
                </a:solidFill>
                <a:latin typeface="Times New Roman" panose="02020603050405020304" pitchFamily="18" charset="0"/>
                <a:ea typeface="Times New Roman" panose="02020603050405020304" pitchFamily="18" charset="0"/>
              </a:rPr>
              <a:t>hể tích 1 mol khí bất kì ở điều kiện chuẩn (áp suất 1 bar và nhiệt độ 25 °C) là bao nhiêu?</a:t>
            </a:r>
            <a:endParaRPr lang="en-US" sz="2400" b="1" dirty="0">
              <a:solidFill>
                <a:srgbClr val="FF33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1654108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12" name="Rectangle 11">
            <a:extLst>
              <a:ext uri="{FF2B5EF4-FFF2-40B4-BE49-F238E27FC236}">
                <a16:creationId xmlns:a16="http://schemas.microsoft.com/office/drawing/2014/main" id="{4A5030ED-E598-44FD-AD6F-E66BEF39DC6F}"/>
              </a:ext>
            </a:extLst>
          </p:cNvPr>
          <p:cNvSpPr/>
          <p:nvPr/>
        </p:nvSpPr>
        <p:spPr>
          <a:xfrm>
            <a:off x="486341" y="917153"/>
            <a:ext cx="8346578" cy="856068"/>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V. CHUYỂN ĐỔI GIỮA LƯỢNG CHẤT VÀ THỂ TÍCH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AE1E0F13-B1F7-4DE9-B94A-845C62E12DF8}"/>
              </a:ext>
            </a:extLst>
          </p:cNvPr>
          <p:cNvSpPr>
            <a:spLocks noChangeArrowheads="1"/>
          </p:cNvSpPr>
          <p:nvPr/>
        </p:nvSpPr>
        <p:spPr bwMode="auto">
          <a:xfrm>
            <a:off x="402021" y="1756555"/>
            <a:ext cx="145584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Ở đktc:</a:t>
            </a:r>
            <a:endParaRPr kumimoji="0" lang="en-US" altLang="en-US" sz="2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Object 3">
            <a:extLst>
              <a:ext uri="{FF2B5EF4-FFF2-40B4-BE49-F238E27FC236}">
                <a16:creationId xmlns:a16="http://schemas.microsoft.com/office/drawing/2014/main" id="{EA047CF4-5D7C-481B-8872-AF662895C6B9}"/>
              </a:ext>
            </a:extLst>
          </p:cNvPr>
          <p:cNvGraphicFramePr>
            <a:graphicFrameLocks noChangeAspect="1"/>
          </p:cNvGraphicFramePr>
          <p:nvPr>
            <p:extLst>
              <p:ext uri="{D42A27DB-BD31-4B8C-83A1-F6EECF244321}">
                <p14:modId xmlns:p14="http://schemas.microsoft.com/office/powerpoint/2010/main" val="1900360318"/>
              </p:ext>
            </p:extLst>
          </p:nvPr>
        </p:nvGraphicFramePr>
        <p:xfrm>
          <a:off x="1514424" y="1967074"/>
          <a:ext cx="4248807" cy="1056289"/>
        </p:xfrm>
        <a:graphic>
          <a:graphicData uri="http://schemas.openxmlformats.org/presentationml/2006/ole">
            <mc:AlternateContent xmlns:mc="http://schemas.openxmlformats.org/markup-compatibility/2006">
              <mc:Choice xmlns:v="urn:schemas-microsoft-com:vml" Requires="v">
                <p:oleObj spid="_x0000_s4111" name="Equation" r:id="rId4" imgW="1612900" imgH="419100" progId="Equation.DSMT4">
                  <p:embed/>
                </p:oleObj>
              </mc:Choice>
              <mc:Fallback>
                <p:oleObj name="Equation" r:id="rId4" imgW="16129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24" y="1967074"/>
                        <a:ext cx="4248807" cy="105628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26B8E35E-8C12-46A4-ADED-BF85ADF4191B}"/>
              </a:ext>
            </a:extLst>
          </p:cNvPr>
          <p:cNvSpPr>
            <a:spLocks noChangeArrowheads="1"/>
          </p:cNvSpPr>
          <p:nvPr/>
        </p:nvSpPr>
        <p:spPr bwMode="auto">
          <a:xfrm>
            <a:off x="1395248" y="3217216"/>
            <a:ext cx="19094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n </a:t>
            </a:r>
            <a:r>
              <a:rPr kumimoji="0" lang="en-US" altLang="en-US" sz="2400" b="1" i="0" u="none" strike="noStrike" cap="none" normalizeH="0" baseline="0" dirty="0" err="1">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err="1">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 mol </a:t>
            </a:r>
            <a:endParaRPr kumimoji="0" lang="en-US" altLang="en-US" sz="2400" b="1"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V </a:t>
            </a:r>
            <a:r>
              <a:rPr kumimoji="0" lang="en-US" altLang="en-US" sz="2400" b="1" i="0" u="none" strike="noStrike" cap="none" normalizeH="0" baseline="0" dirty="0" err="1">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err="1">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thể</a:t>
            </a:r>
            <a:r>
              <a:rPr kumimoji="0" lang="en-US" altLang="en-US" sz="2400" b="1" i="0" u="none" strike="noStrike" cap="none" normalizeH="0" baseline="0" dirty="0">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err="1">
                <a:ln>
                  <a:noFill/>
                </a:ln>
                <a:solidFill>
                  <a:srgbClr val="4A5000"/>
                </a:solidFill>
                <a:effectLst/>
                <a:latin typeface="Arial" panose="020B0604020202020204" pitchFamily="34" charset="0"/>
                <a:ea typeface="Calibri" panose="020F0502020204030204" pitchFamily="34" charset="0"/>
                <a:cs typeface="Times New Roman" panose="02020603050405020304" pitchFamily="18" charset="0"/>
              </a:rPr>
              <a:t>tích</a:t>
            </a:r>
            <a:endParaRPr kumimoji="0" lang="en-US" altLang="en-US" sz="2400" b="1"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293724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A2CD-1468-44E5-A1CA-E85A151981B8}"/>
              </a:ext>
            </a:extLst>
          </p:cNvPr>
          <p:cNvSpPr>
            <a:spLocks noGrp="1"/>
          </p:cNvSpPr>
          <p:nvPr>
            <p:ph type="title"/>
          </p:nvPr>
        </p:nvSpPr>
        <p:spPr>
          <a:xfrm>
            <a:off x="720000" y="318901"/>
            <a:ext cx="7704000" cy="572700"/>
          </a:xfrm>
        </p:spPr>
        <p:txBody>
          <a:bodyPr/>
          <a:lstStyle/>
          <a:p>
            <a:r>
              <a:rPr lang="en-US" sz="2400" b="1" dirty="0">
                <a:solidFill>
                  <a:srgbClr val="FF3300"/>
                </a:solidFill>
                <a:latin typeface="Times New Roman" panose="02020603050405020304" pitchFamily="18" charset="0"/>
                <a:cs typeface="Times New Roman" panose="02020603050405020304" pitchFamily="18" charset="0"/>
              </a:rPr>
              <a:t>THẢO LUẬN NHÓM</a:t>
            </a:r>
          </a:p>
        </p:txBody>
      </p:sp>
      <p:sp>
        <p:nvSpPr>
          <p:cNvPr id="4" name="Rectangle 3">
            <a:extLst>
              <a:ext uri="{FF2B5EF4-FFF2-40B4-BE49-F238E27FC236}">
                <a16:creationId xmlns:a16="http://schemas.microsoft.com/office/drawing/2014/main" id="{AAE54EFA-A2F6-4E34-B0AE-05712269C217}"/>
              </a:ext>
            </a:extLst>
          </p:cNvPr>
          <p:cNvSpPr/>
          <p:nvPr/>
        </p:nvSpPr>
        <p:spPr>
          <a:xfrm>
            <a:off x="1363718" y="1017725"/>
            <a:ext cx="7133896" cy="3698833"/>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3D4200"/>
                </a:solidFill>
                <a:latin typeface="Times New Roman" panose="02020603050405020304" pitchFamily="18" charset="0"/>
                <a:ea typeface="Times New Roman" panose="02020603050405020304" pitchFamily="18" charset="0"/>
              </a:rPr>
              <a:t>1. Tính số mol của</a:t>
            </a:r>
            <a:endParaRPr lang="en-US" sz="2400" b="1" dirty="0">
              <a:latin typeface="Times New Roman" panose="02020603050405020304" pitchFamily="18" charset="0"/>
              <a:ea typeface="Times New Roman" panose="02020603050405020304" pitchFamily="18" charset="0"/>
            </a:endParaRPr>
          </a:p>
          <a:p>
            <a:r>
              <a:rPr lang="vi-VN" sz="2400" b="1" dirty="0">
                <a:solidFill>
                  <a:srgbClr val="414700"/>
                </a:solidFill>
                <a:latin typeface="Times New Roman" panose="02020603050405020304" pitchFamily="18" charset="0"/>
                <a:ea typeface="Times New Roman" panose="02020603050405020304" pitchFamily="18" charset="0"/>
              </a:rPr>
              <a:t>a) 2,479 lít khí </a:t>
            </a:r>
            <a:r>
              <a:rPr lang="en-US" sz="2400" b="1" dirty="0">
                <a:solidFill>
                  <a:srgbClr val="414700"/>
                </a:solidFill>
                <a:latin typeface="Times New Roman" panose="02020603050405020304" pitchFamily="18" charset="0"/>
                <a:ea typeface="Times New Roman" panose="02020603050405020304" pitchFamily="18" charset="0"/>
              </a:rPr>
              <a:t>SO</a:t>
            </a:r>
            <a:r>
              <a:rPr lang="en-US" sz="2400" b="1" baseline="-25000" dirty="0">
                <a:solidFill>
                  <a:srgbClr val="414700"/>
                </a:solidFill>
                <a:latin typeface="Times New Roman" panose="02020603050405020304" pitchFamily="18" charset="0"/>
                <a:ea typeface="Times New Roman" panose="02020603050405020304" pitchFamily="18" charset="0"/>
              </a:rPr>
              <a:t>2</a:t>
            </a:r>
            <a:r>
              <a:rPr lang="vi-VN" sz="2400" b="1" dirty="0">
                <a:solidFill>
                  <a:srgbClr val="414700"/>
                </a:solidFill>
                <a:latin typeface="Times New Roman" panose="02020603050405020304" pitchFamily="18" charset="0"/>
                <a:ea typeface="Times New Roman" panose="02020603050405020304" pitchFamily="18" charset="0"/>
              </a:rPr>
              <a:t> (đkc).</a:t>
            </a:r>
            <a:endParaRPr lang="en-US" sz="2400" b="1" dirty="0">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Times New Roman" panose="02020603050405020304" pitchFamily="18" charset="0"/>
              </a:rPr>
              <a:t>b) 3,7185 </a:t>
            </a:r>
            <a:r>
              <a:rPr lang="en-US" sz="2400" b="1" dirty="0" err="1">
                <a:latin typeface="Times New Roman" panose="02020603050405020304" pitchFamily="18" charset="0"/>
                <a:ea typeface="Times New Roman" panose="02020603050405020304" pitchFamily="18" charset="0"/>
              </a:rPr>
              <a:t>lí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khí</a:t>
            </a:r>
            <a:r>
              <a:rPr lang="en-US" sz="2400" b="1" dirty="0">
                <a:latin typeface="Times New Roman" panose="02020603050405020304" pitchFamily="18" charset="0"/>
                <a:ea typeface="Times New Roman" panose="02020603050405020304" pitchFamily="18" charset="0"/>
              </a:rPr>
              <a:t> </a:t>
            </a:r>
            <a:r>
              <a:rPr lang="vi-VN" sz="2400" b="1" dirty="0">
                <a:solidFill>
                  <a:srgbClr val="414700"/>
                </a:solidFill>
                <a:latin typeface="Times New Roman" panose="02020603050405020304" pitchFamily="18" charset="0"/>
                <a:ea typeface="Times New Roman" panose="02020603050405020304" pitchFamily="18" charset="0"/>
              </a:rPr>
              <a:t>CH</a:t>
            </a:r>
            <a:r>
              <a:rPr lang="vi-VN" sz="2400" b="1" baseline="-25000" dirty="0">
                <a:solidFill>
                  <a:srgbClr val="414700"/>
                </a:solidFill>
                <a:latin typeface="Times New Roman" panose="02020603050405020304" pitchFamily="18" charset="0"/>
                <a:ea typeface="Times New Roman" panose="02020603050405020304" pitchFamily="18" charset="0"/>
              </a:rPr>
              <a:t>4 </a:t>
            </a:r>
            <a:r>
              <a:rPr lang="en-US" sz="2400" b="1" dirty="0">
                <a:solidFill>
                  <a:srgbClr val="414700"/>
                </a:solidFill>
                <a:latin typeface="Times New Roman" panose="02020603050405020304" pitchFamily="18" charset="0"/>
                <a:ea typeface="Times New Roman" panose="02020603050405020304" pitchFamily="18" charset="0"/>
              </a:rPr>
              <a:t>(</a:t>
            </a:r>
            <a:r>
              <a:rPr lang="en-US" sz="2400" b="1" dirty="0" err="1">
                <a:solidFill>
                  <a:srgbClr val="414700"/>
                </a:solidFill>
                <a:latin typeface="Times New Roman" panose="02020603050405020304" pitchFamily="18" charset="0"/>
                <a:ea typeface="Times New Roman" panose="02020603050405020304" pitchFamily="18" charset="0"/>
              </a:rPr>
              <a:t>đktc</a:t>
            </a:r>
            <a:r>
              <a:rPr lang="en-US" sz="2400" b="1" dirty="0">
                <a:solidFill>
                  <a:srgbClr val="4147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ích</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của</a:t>
            </a:r>
            <a:r>
              <a:rPr lang="de-DE" sz="2400" b="1"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r>
              <a:rPr lang="vi-VN" sz="2400" b="1" dirty="0">
                <a:solidFill>
                  <a:srgbClr val="414700"/>
                </a:solidFill>
                <a:latin typeface="Times New Roman" panose="02020603050405020304" pitchFamily="18" charset="0"/>
                <a:ea typeface="Times New Roman" panose="02020603050405020304" pitchFamily="18" charset="0"/>
              </a:rPr>
              <a:t>a) 0,25 mol khí oxygen (đkc).</a:t>
            </a:r>
            <a:endParaRPr lang="en-US" sz="2400" b="1" dirty="0">
              <a:latin typeface="Times New Roman" panose="02020603050405020304" pitchFamily="18" charset="0"/>
              <a:ea typeface="Times New Roman" panose="02020603050405020304" pitchFamily="18" charset="0"/>
            </a:endParaRPr>
          </a:p>
          <a:p>
            <a:r>
              <a:rPr lang="vi-VN" sz="2400" b="1" dirty="0">
                <a:solidFill>
                  <a:srgbClr val="4B5100"/>
                </a:solidFill>
                <a:latin typeface="Times New Roman" panose="02020603050405020304" pitchFamily="18" charset="0"/>
                <a:ea typeface="Times New Roman" panose="02020603050405020304" pitchFamily="18" charset="0"/>
              </a:rPr>
              <a:t>b) 0,75 mol khí hydrogen (đkc).</a:t>
            </a:r>
            <a:endParaRPr lang="en-US" sz="2400" b="1" dirty="0">
              <a:latin typeface="Times New Roman" panose="02020603050405020304" pitchFamily="18" charset="0"/>
              <a:ea typeface="Times New Roman" panose="02020603050405020304" pitchFamily="18" charset="0"/>
            </a:endParaRPr>
          </a:p>
          <a:p>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343A00"/>
                </a:solidFill>
                <a:latin typeface="Times New Roman" panose="02020603050405020304" pitchFamily="18" charset="0"/>
                <a:ea typeface="Times New Roman" panose="02020603050405020304" pitchFamily="18" charset="0"/>
              </a:rPr>
              <a:t>3. Tính thể tích của</a:t>
            </a:r>
            <a:endParaRPr lang="en-US" sz="2400" b="1" dirty="0">
              <a:latin typeface="Times New Roman" panose="02020603050405020304" pitchFamily="18" charset="0"/>
              <a:ea typeface="Times New Roman" panose="02020603050405020304" pitchFamily="18" charset="0"/>
            </a:endParaRPr>
          </a:p>
          <a:p>
            <a:r>
              <a:rPr lang="vi-VN" sz="2400" b="1" dirty="0">
                <a:solidFill>
                  <a:srgbClr val="313800"/>
                </a:solidFill>
                <a:latin typeface="Times New Roman" panose="02020603050405020304" pitchFamily="18" charset="0"/>
                <a:ea typeface="Times New Roman" panose="02020603050405020304" pitchFamily="18" charset="0"/>
              </a:rPr>
              <a:t>a) </a:t>
            </a:r>
            <a:r>
              <a:rPr lang="en-US" sz="2400" b="1" dirty="0">
                <a:solidFill>
                  <a:srgbClr val="313800"/>
                </a:solidFill>
                <a:latin typeface="Times New Roman" panose="02020603050405020304" pitchFamily="18" charset="0"/>
                <a:ea typeface="Times New Roman" panose="02020603050405020304" pitchFamily="18" charset="0"/>
              </a:rPr>
              <a:t>44</a:t>
            </a:r>
            <a:r>
              <a:rPr lang="vi-VN" sz="2400" b="1" dirty="0">
                <a:solidFill>
                  <a:srgbClr val="313800"/>
                </a:solidFill>
                <a:latin typeface="Times New Roman" panose="02020603050405020304" pitchFamily="18" charset="0"/>
                <a:ea typeface="Times New Roman" panose="02020603050405020304" pitchFamily="18" charset="0"/>
              </a:rPr>
              <a:t> gam khí </a:t>
            </a:r>
            <a:r>
              <a:rPr lang="en-US" sz="2400" b="1" dirty="0">
                <a:solidFill>
                  <a:srgbClr val="313800"/>
                </a:solidFill>
                <a:latin typeface="Times New Roman" panose="02020603050405020304" pitchFamily="18" charset="0"/>
                <a:ea typeface="Times New Roman" panose="02020603050405020304" pitchFamily="18" charset="0"/>
              </a:rPr>
              <a:t>C</a:t>
            </a:r>
            <a:r>
              <a:rPr lang="vi-VN" sz="2400" b="1" dirty="0">
                <a:solidFill>
                  <a:srgbClr val="313800"/>
                </a:solidFill>
                <a:latin typeface="Times New Roman" panose="02020603050405020304" pitchFamily="18" charset="0"/>
                <a:ea typeface="Times New Roman" panose="02020603050405020304" pitchFamily="18" charset="0"/>
              </a:rPr>
              <a:t>O</a:t>
            </a:r>
            <a:r>
              <a:rPr lang="vi-VN" sz="2400" b="1" baseline="-25000" dirty="0">
                <a:solidFill>
                  <a:srgbClr val="313800"/>
                </a:solidFill>
                <a:latin typeface="Times New Roman" panose="02020603050405020304" pitchFamily="18" charset="0"/>
                <a:ea typeface="Times New Roman" panose="02020603050405020304" pitchFamily="18" charset="0"/>
              </a:rPr>
              <a:t>2</a:t>
            </a:r>
            <a:r>
              <a:rPr lang="vi-VN" sz="2400" b="1" dirty="0">
                <a:solidFill>
                  <a:srgbClr val="3138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a:p>
            <a:r>
              <a:rPr lang="vi-VN" sz="2400" b="1" dirty="0">
                <a:solidFill>
                  <a:srgbClr val="434900"/>
                </a:solidFill>
                <a:latin typeface="Times New Roman" panose="02020603050405020304" pitchFamily="18" charset="0"/>
                <a:ea typeface="Times New Roman" panose="02020603050405020304" pitchFamily="18" charset="0"/>
              </a:rPr>
              <a:t>b</a:t>
            </a:r>
            <a:r>
              <a:rPr lang="en-US" sz="2400" b="1" dirty="0">
                <a:solidFill>
                  <a:srgbClr val="434900"/>
                </a:solidFill>
                <a:latin typeface="Times New Roman" panose="02020603050405020304" pitchFamily="18" charset="0"/>
                <a:ea typeface="Times New Roman" panose="02020603050405020304" pitchFamily="18" charset="0"/>
              </a:rPr>
              <a:t>) 8 gam </a:t>
            </a:r>
            <a:r>
              <a:rPr lang="en-US" sz="2400" b="1" dirty="0" err="1">
                <a:solidFill>
                  <a:srgbClr val="434900"/>
                </a:solidFill>
                <a:latin typeface="Times New Roman" panose="02020603050405020304" pitchFamily="18" charset="0"/>
                <a:ea typeface="Times New Roman" panose="02020603050405020304" pitchFamily="18" charset="0"/>
              </a:rPr>
              <a:t>khí</a:t>
            </a:r>
            <a:r>
              <a:rPr lang="en-US" sz="2400" b="1" dirty="0">
                <a:solidFill>
                  <a:srgbClr val="434900"/>
                </a:solidFill>
                <a:latin typeface="Times New Roman" panose="02020603050405020304" pitchFamily="18" charset="0"/>
                <a:ea typeface="Times New Roman" panose="02020603050405020304" pitchFamily="18" charset="0"/>
              </a:rPr>
              <a:t> O</a:t>
            </a:r>
            <a:r>
              <a:rPr lang="en-US" sz="2400" b="1" baseline="-25000" dirty="0">
                <a:solidFill>
                  <a:srgbClr val="434900"/>
                </a:solidFill>
                <a:latin typeface="Times New Roman" panose="02020603050405020304" pitchFamily="18" charset="0"/>
                <a:ea typeface="Times New Roman" panose="02020603050405020304" pitchFamily="18" charset="0"/>
              </a:rPr>
              <a:t>2</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5495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A2CD-1468-44E5-A1CA-E85A151981B8}"/>
              </a:ext>
            </a:extLst>
          </p:cNvPr>
          <p:cNvSpPr>
            <a:spLocks noGrp="1"/>
          </p:cNvSpPr>
          <p:nvPr>
            <p:ph type="title"/>
          </p:nvPr>
        </p:nvSpPr>
        <p:spPr>
          <a:xfrm>
            <a:off x="720000" y="318901"/>
            <a:ext cx="7704000" cy="572700"/>
          </a:xfrm>
        </p:spPr>
        <p:txBody>
          <a:bodyPr/>
          <a:lstStyle/>
          <a:p>
            <a:r>
              <a:rPr lang="en-US" sz="2400" b="1" dirty="0">
                <a:solidFill>
                  <a:srgbClr val="FF3300"/>
                </a:solidFill>
                <a:latin typeface="Times New Roman" panose="02020603050405020304" pitchFamily="18" charset="0"/>
                <a:cs typeface="Times New Roman" panose="02020603050405020304" pitchFamily="18" charset="0"/>
              </a:rPr>
              <a:t>THẢO LUẬN NHÓM</a:t>
            </a:r>
          </a:p>
        </p:txBody>
      </p:sp>
      <p:sp>
        <p:nvSpPr>
          <p:cNvPr id="4" name="Rectangle 3">
            <a:extLst>
              <a:ext uri="{FF2B5EF4-FFF2-40B4-BE49-F238E27FC236}">
                <a16:creationId xmlns:a16="http://schemas.microsoft.com/office/drawing/2014/main" id="{AAE54EFA-A2F6-4E34-B0AE-05712269C217}"/>
              </a:ext>
            </a:extLst>
          </p:cNvPr>
          <p:cNvSpPr/>
          <p:nvPr/>
        </p:nvSpPr>
        <p:spPr>
          <a:xfrm>
            <a:off x="1363718" y="1017725"/>
            <a:ext cx="7133896" cy="1303114"/>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3D4200"/>
                </a:solidFill>
                <a:latin typeface="Times New Roman" panose="02020603050405020304" pitchFamily="18" charset="0"/>
                <a:ea typeface="Times New Roman" panose="02020603050405020304" pitchFamily="18" charset="0"/>
              </a:rPr>
              <a:t>1. Tính số mol của</a:t>
            </a:r>
            <a:endParaRPr lang="en-US" sz="2400" b="1" dirty="0">
              <a:latin typeface="Times New Roman" panose="02020603050405020304" pitchFamily="18" charset="0"/>
              <a:ea typeface="Times New Roman" panose="02020603050405020304" pitchFamily="18" charset="0"/>
            </a:endParaRPr>
          </a:p>
          <a:p>
            <a:r>
              <a:rPr lang="vi-VN" sz="2400" b="1" dirty="0">
                <a:solidFill>
                  <a:srgbClr val="414700"/>
                </a:solidFill>
                <a:latin typeface="Times New Roman" panose="02020603050405020304" pitchFamily="18" charset="0"/>
                <a:ea typeface="Times New Roman" panose="02020603050405020304" pitchFamily="18" charset="0"/>
              </a:rPr>
              <a:t>a) 2,479 lít khí </a:t>
            </a:r>
            <a:r>
              <a:rPr lang="en-US" sz="2400" b="1" dirty="0">
                <a:solidFill>
                  <a:srgbClr val="414700"/>
                </a:solidFill>
                <a:latin typeface="Times New Roman" panose="02020603050405020304" pitchFamily="18" charset="0"/>
                <a:ea typeface="Times New Roman" panose="02020603050405020304" pitchFamily="18" charset="0"/>
              </a:rPr>
              <a:t>SO</a:t>
            </a:r>
            <a:r>
              <a:rPr lang="en-US" sz="2400" b="1" baseline="-25000" dirty="0">
                <a:solidFill>
                  <a:srgbClr val="414700"/>
                </a:solidFill>
                <a:latin typeface="Times New Roman" panose="02020603050405020304" pitchFamily="18" charset="0"/>
                <a:ea typeface="Times New Roman" panose="02020603050405020304" pitchFamily="18" charset="0"/>
              </a:rPr>
              <a:t>2</a:t>
            </a:r>
            <a:r>
              <a:rPr lang="vi-VN" sz="2400" b="1" dirty="0">
                <a:solidFill>
                  <a:srgbClr val="414700"/>
                </a:solidFill>
                <a:latin typeface="Times New Roman" panose="02020603050405020304" pitchFamily="18" charset="0"/>
                <a:ea typeface="Times New Roman" panose="02020603050405020304" pitchFamily="18" charset="0"/>
              </a:rPr>
              <a:t> (đkc).</a:t>
            </a:r>
            <a:endParaRPr lang="en-US" sz="2400" b="1" dirty="0">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Times New Roman" panose="02020603050405020304" pitchFamily="18" charset="0"/>
              </a:rPr>
              <a:t>b) 3,7185 </a:t>
            </a:r>
            <a:r>
              <a:rPr lang="en-US" sz="2400" b="1" dirty="0" err="1">
                <a:latin typeface="Times New Roman" panose="02020603050405020304" pitchFamily="18" charset="0"/>
                <a:ea typeface="Times New Roman" panose="02020603050405020304" pitchFamily="18" charset="0"/>
              </a:rPr>
              <a:t>lí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khí</a:t>
            </a:r>
            <a:r>
              <a:rPr lang="en-US" sz="2400" b="1" dirty="0">
                <a:latin typeface="Times New Roman" panose="02020603050405020304" pitchFamily="18" charset="0"/>
                <a:ea typeface="Times New Roman" panose="02020603050405020304" pitchFamily="18" charset="0"/>
              </a:rPr>
              <a:t> </a:t>
            </a:r>
            <a:r>
              <a:rPr lang="vi-VN" sz="2400" b="1" dirty="0">
                <a:solidFill>
                  <a:srgbClr val="414700"/>
                </a:solidFill>
                <a:latin typeface="Times New Roman" panose="02020603050405020304" pitchFamily="18" charset="0"/>
                <a:ea typeface="Times New Roman" panose="02020603050405020304" pitchFamily="18" charset="0"/>
              </a:rPr>
              <a:t>CH</a:t>
            </a:r>
            <a:r>
              <a:rPr lang="vi-VN" sz="2400" b="1" baseline="-25000" dirty="0">
                <a:solidFill>
                  <a:srgbClr val="414700"/>
                </a:solidFill>
                <a:latin typeface="Times New Roman" panose="02020603050405020304" pitchFamily="18" charset="0"/>
                <a:ea typeface="Times New Roman" panose="02020603050405020304" pitchFamily="18" charset="0"/>
              </a:rPr>
              <a:t>4 </a:t>
            </a:r>
            <a:r>
              <a:rPr lang="en-US" sz="2400" b="1" dirty="0">
                <a:solidFill>
                  <a:srgbClr val="414700"/>
                </a:solidFill>
                <a:latin typeface="Times New Roman" panose="02020603050405020304" pitchFamily="18" charset="0"/>
                <a:ea typeface="Times New Roman" panose="02020603050405020304" pitchFamily="18" charset="0"/>
              </a:rPr>
              <a:t>(</a:t>
            </a:r>
            <a:r>
              <a:rPr lang="en-US" sz="2400" b="1" dirty="0" err="1">
                <a:solidFill>
                  <a:srgbClr val="414700"/>
                </a:solidFill>
                <a:latin typeface="Times New Roman" panose="02020603050405020304" pitchFamily="18" charset="0"/>
                <a:ea typeface="Times New Roman" panose="02020603050405020304" pitchFamily="18" charset="0"/>
              </a:rPr>
              <a:t>đktc</a:t>
            </a:r>
            <a:r>
              <a:rPr lang="en-US" sz="2400" b="1" dirty="0">
                <a:solidFill>
                  <a:srgbClr val="4147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ADD92DA4-67AE-4919-9443-9C00385FBF45}"/>
              </a:ext>
            </a:extLst>
          </p:cNvPr>
          <p:cNvGraphicFramePr>
            <a:graphicFrameLocks noChangeAspect="1"/>
          </p:cNvGraphicFramePr>
          <p:nvPr>
            <p:extLst>
              <p:ext uri="{D42A27DB-BD31-4B8C-83A1-F6EECF244321}">
                <p14:modId xmlns:p14="http://schemas.microsoft.com/office/powerpoint/2010/main" val="2197208472"/>
              </p:ext>
            </p:extLst>
          </p:nvPr>
        </p:nvGraphicFramePr>
        <p:xfrm>
          <a:off x="1813034" y="2664376"/>
          <a:ext cx="3862552" cy="788272"/>
        </p:xfrm>
        <a:graphic>
          <a:graphicData uri="http://schemas.openxmlformats.org/presentationml/2006/ole">
            <mc:AlternateContent xmlns:mc="http://schemas.openxmlformats.org/markup-compatibility/2006">
              <mc:Choice xmlns:v="urn:schemas-microsoft-com:vml" Requires="v">
                <p:oleObj spid="_x0000_s5143" name="Equation" r:id="rId3" imgW="2032000" imgH="419100" progId="Equation.DSMT4">
                  <p:embed/>
                </p:oleObj>
              </mc:Choice>
              <mc:Fallback>
                <p:oleObj name="Equation" r:id="rId3" imgW="20320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034" y="2664376"/>
                        <a:ext cx="3862552" cy="78827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CFAD70A4-A056-485E-9F0A-525C9EF41923}"/>
              </a:ext>
            </a:extLst>
          </p:cNvPr>
          <p:cNvGraphicFramePr>
            <a:graphicFrameLocks noChangeAspect="1"/>
          </p:cNvGraphicFramePr>
          <p:nvPr>
            <p:extLst>
              <p:ext uri="{D42A27DB-BD31-4B8C-83A1-F6EECF244321}">
                <p14:modId xmlns:p14="http://schemas.microsoft.com/office/powerpoint/2010/main" val="874187817"/>
              </p:ext>
            </p:extLst>
          </p:nvPr>
        </p:nvGraphicFramePr>
        <p:xfrm>
          <a:off x="1631731" y="3736428"/>
          <a:ext cx="4201510" cy="867103"/>
        </p:xfrm>
        <a:graphic>
          <a:graphicData uri="http://schemas.openxmlformats.org/presentationml/2006/ole">
            <mc:AlternateContent xmlns:mc="http://schemas.openxmlformats.org/markup-compatibility/2006">
              <mc:Choice xmlns:v="urn:schemas-microsoft-com:vml" Requires="v">
                <p:oleObj spid="_x0000_s5144" name="Equation" r:id="rId5" imgW="2197100" imgH="419100" progId="Equation.DSMT4">
                  <p:embed/>
                </p:oleObj>
              </mc:Choice>
              <mc:Fallback>
                <p:oleObj name="Equation" r:id="rId5" imgW="21971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731" y="3736428"/>
                        <a:ext cx="4201510" cy="8671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EF59FB2-621C-4442-9D18-3B9D5AD2B2BA}"/>
              </a:ext>
            </a:extLst>
          </p:cNvPr>
          <p:cNvSpPr>
            <a:spLocks noChangeArrowheads="1"/>
          </p:cNvSpPr>
          <p:nvPr/>
        </p:nvSpPr>
        <p:spPr bwMode="auto">
          <a:xfrm>
            <a:off x="370489" y="2318607"/>
            <a:ext cx="8851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rgbClr val="353A00"/>
                </a:solidFill>
                <a:effectLst/>
                <a:latin typeface="Arial" panose="020B0604020202020204" pitchFamily="34" charset="0"/>
                <a:ea typeface="Times New Roman" panose="02020603050405020304" pitchFamily="18" charset="0"/>
              </a:rPr>
              <a:t>1. a) </a:t>
            </a:r>
            <a:endParaRPr kumimoji="0" lang="vi-VN" altLang="en-US" sz="2400" b="0" i="0" u="none" strike="noStrike" cap="none" normalizeH="0" baseline="0" dirty="0">
              <a:ln>
                <a:noFill/>
              </a:ln>
              <a:solidFill>
                <a:schemeClr val="tx1"/>
              </a:solidFill>
              <a:effectLst/>
              <a:latin typeface="Arial" panose="020B0604020202020204" pitchFamily="34" charset="0"/>
            </a:endParaRPr>
          </a:p>
        </p:txBody>
      </p:sp>
      <p:sp>
        <p:nvSpPr>
          <p:cNvPr id="8" name="Rectangle 4">
            <a:extLst>
              <a:ext uri="{FF2B5EF4-FFF2-40B4-BE49-F238E27FC236}">
                <a16:creationId xmlns:a16="http://schemas.microsoft.com/office/drawing/2014/main" id="{C831D487-D700-440D-BEB4-8F45B25359B3}"/>
              </a:ext>
            </a:extLst>
          </p:cNvPr>
          <p:cNvSpPr>
            <a:spLocks noChangeArrowheads="1"/>
          </p:cNvSpPr>
          <p:nvPr/>
        </p:nvSpPr>
        <p:spPr bwMode="auto">
          <a:xfrm>
            <a:off x="358666" y="3586733"/>
            <a:ext cx="9179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3B4000"/>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88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A2CD-1468-44E5-A1CA-E85A151981B8}"/>
              </a:ext>
            </a:extLst>
          </p:cNvPr>
          <p:cNvSpPr>
            <a:spLocks noGrp="1"/>
          </p:cNvSpPr>
          <p:nvPr>
            <p:ph type="title"/>
          </p:nvPr>
        </p:nvSpPr>
        <p:spPr>
          <a:xfrm>
            <a:off x="720000" y="192777"/>
            <a:ext cx="7704000" cy="572700"/>
          </a:xfrm>
        </p:spPr>
        <p:txBody>
          <a:bodyPr/>
          <a:lstStyle/>
          <a:p>
            <a:r>
              <a:rPr lang="en-US" sz="2400" b="1" dirty="0">
                <a:solidFill>
                  <a:srgbClr val="FF3300"/>
                </a:solidFill>
                <a:latin typeface="Times New Roman" panose="02020603050405020304" pitchFamily="18" charset="0"/>
                <a:cs typeface="Times New Roman" panose="02020603050405020304" pitchFamily="18" charset="0"/>
              </a:rPr>
              <a:t>THẢO LUẬN NHÓM</a:t>
            </a:r>
          </a:p>
        </p:txBody>
      </p:sp>
      <p:sp>
        <p:nvSpPr>
          <p:cNvPr id="4" name="Rectangle 3">
            <a:extLst>
              <a:ext uri="{FF2B5EF4-FFF2-40B4-BE49-F238E27FC236}">
                <a16:creationId xmlns:a16="http://schemas.microsoft.com/office/drawing/2014/main" id="{AAE54EFA-A2F6-4E34-B0AE-05712269C217}"/>
              </a:ext>
            </a:extLst>
          </p:cNvPr>
          <p:cNvSpPr/>
          <p:nvPr/>
        </p:nvSpPr>
        <p:spPr>
          <a:xfrm>
            <a:off x="1005052" y="836422"/>
            <a:ext cx="7133896" cy="1303114"/>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tích</a:t>
            </a:r>
            <a:r>
              <a:rPr lang="en-US" sz="2400" b="1" dirty="0">
                <a:solidFill>
                  <a:srgbClr val="3339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333900"/>
                </a:solidFill>
                <a:latin typeface="Times New Roman" panose="02020603050405020304" pitchFamily="18" charset="0"/>
                <a:ea typeface="Calibri" panose="020F0502020204030204" pitchFamily="34" charset="0"/>
                <a:cs typeface="Times New Roman" panose="02020603050405020304" pitchFamily="18" charset="0"/>
              </a:rPr>
              <a:t>của</a:t>
            </a:r>
            <a:r>
              <a:rPr lang="de-DE" sz="2400" b="1"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r>
              <a:rPr lang="vi-VN" sz="2400" b="1" dirty="0">
                <a:solidFill>
                  <a:srgbClr val="414700"/>
                </a:solidFill>
                <a:latin typeface="Times New Roman" panose="02020603050405020304" pitchFamily="18" charset="0"/>
                <a:ea typeface="Times New Roman" panose="02020603050405020304" pitchFamily="18" charset="0"/>
              </a:rPr>
              <a:t>a) 0,25 mol khí oxygen (đkc).</a:t>
            </a:r>
            <a:endParaRPr lang="en-US" sz="2400" b="1" dirty="0">
              <a:latin typeface="Times New Roman" panose="02020603050405020304" pitchFamily="18" charset="0"/>
              <a:ea typeface="Times New Roman" panose="02020603050405020304" pitchFamily="18" charset="0"/>
            </a:endParaRPr>
          </a:p>
          <a:p>
            <a:r>
              <a:rPr lang="vi-VN" sz="2400" b="1" dirty="0">
                <a:solidFill>
                  <a:srgbClr val="4B5100"/>
                </a:solidFill>
                <a:latin typeface="Times New Roman" panose="02020603050405020304" pitchFamily="18" charset="0"/>
                <a:ea typeface="Times New Roman" panose="02020603050405020304" pitchFamily="18" charset="0"/>
              </a:rPr>
              <a:t>b) 0,75 mol khí hydrogen (đkc).</a:t>
            </a:r>
            <a:endParaRPr lang="en-US" sz="2400" b="1" dirty="0">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A89271CB-342B-4C0C-B74E-BA04F3B06EAF}"/>
              </a:ext>
            </a:extLst>
          </p:cNvPr>
          <p:cNvGraphicFramePr>
            <a:graphicFrameLocks noChangeAspect="1"/>
          </p:cNvGraphicFramePr>
          <p:nvPr>
            <p:extLst>
              <p:ext uri="{D42A27DB-BD31-4B8C-83A1-F6EECF244321}">
                <p14:modId xmlns:p14="http://schemas.microsoft.com/office/powerpoint/2010/main" val="1835338525"/>
              </p:ext>
            </p:extLst>
          </p:nvPr>
        </p:nvGraphicFramePr>
        <p:xfrm>
          <a:off x="1907626" y="2571750"/>
          <a:ext cx="6392919" cy="636533"/>
        </p:xfrm>
        <a:graphic>
          <a:graphicData uri="http://schemas.openxmlformats.org/presentationml/2006/ole">
            <mc:AlternateContent xmlns:mc="http://schemas.openxmlformats.org/markup-compatibility/2006">
              <mc:Choice xmlns:v="urn:schemas-microsoft-com:vml" Requires="v">
                <p:oleObj spid="_x0000_s6163" name="Equation" r:id="rId3" imgW="2603500" imgH="241300" progId="Equation.DSMT4">
                  <p:embed/>
                </p:oleObj>
              </mc:Choice>
              <mc:Fallback>
                <p:oleObj name="Equation" r:id="rId3" imgW="26035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626" y="2571750"/>
                        <a:ext cx="6392919" cy="63653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DC95C54A-921E-44B4-BB9D-00CB1E3F3157}"/>
              </a:ext>
            </a:extLst>
          </p:cNvPr>
          <p:cNvGraphicFramePr>
            <a:graphicFrameLocks noChangeAspect="1"/>
          </p:cNvGraphicFramePr>
          <p:nvPr>
            <p:extLst>
              <p:ext uri="{D42A27DB-BD31-4B8C-83A1-F6EECF244321}">
                <p14:modId xmlns:p14="http://schemas.microsoft.com/office/powerpoint/2010/main" val="1967987434"/>
              </p:ext>
            </p:extLst>
          </p:nvPr>
        </p:nvGraphicFramePr>
        <p:xfrm>
          <a:off x="1873488" y="3448969"/>
          <a:ext cx="6461194" cy="755819"/>
        </p:xfrm>
        <a:graphic>
          <a:graphicData uri="http://schemas.openxmlformats.org/presentationml/2006/ole">
            <mc:AlternateContent xmlns:mc="http://schemas.openxmlformats.org/markup-compatibility/2006">
              <mc:Choice xmlns:v="urn:schemas-microsoft-com:vml" Requires="v">
                <p:oleObj spid="_x0000_s6164" name="Equation" r:id="rId5" imgW="2705100" imgH="241300" progId="Equation.DSMT4">
                  <p:embed/>
                </p:oleObj>
              </mc:Choice>
              <mc:Fallback>
                <p:oleObj name="Equation" r:id="rId5" imgW="27051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488" y="3448969"/>
                        <a:ext cx="6461194" cy="755819"/>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D713BD20-43B8-467C-AF5B-42977D415AAE}"/>
              </a:ext>
            </a:extLst>
          </p:cNvPr>
          <p:cNvSpPr>
            <a:spLocks noChangeArrowheads="1"/>
          </p:cNvSpPr>
          <p:nvPr/>
        </p:nvSpPr>
        <p:spPr bwMode="auto">
          <a:xfrm>
            <a:off x="606972" y="240200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474D00"/>
                </a:solidFill>
                <a:effectLst/>
                <a:latin typeface="Arial" panose="020B0604020202020204" pitchFamily="34" charset="0"/>
                <a:ea typeface="Times New Roman" panose="02020603050405020304" pitchFamily="18" charset="0"/>
              </a:rPr>
              <a:t>2.a</a:t>
            </a:r>
            <a:r>
              <a:rPr kumimoji="0" lang="vi-VN" altLang="en-US" sz="2400" b="0" i="0" u="none" strike="noStrike" cap="none" normalizeH="0" baseline="0" dirty="0">
                <a:ln>
                  <a:noFill/>
                </a:ln>
                <a:solidFill>
                  <a:srgbClr val="474D00"/>
                </a:solidFill>
                <a:effectLst/>
                <a:latin typeface="Arial" panose="020B0604020202020204" pitchFamily="34" charset="0"/>
                <a:ea typeface="Times New Roman" panose="02020603050405020304" pitchFamily="18" charset="0"/>
              </a:rPr>
              <a:t>) </a:t>
            </a:r>
            <a:endParaRPr kumimoji="0" lang="vi-VN" altLang="en-US" sz="2400" b="0" i="0" u="none" strike="noStrike" cap="none" normalizeH="0" baseline="0" dirty="0">
              <a:ln>
                <a:noFill/>
              </a:ln>
              <a:solidFill>
                <a:schemeClr val="tx1"/>
              </a:solidFill>
              <a:effectLst/>
              <a:latin typeface="Arial" panose="020B0604020202020204" pitchFamily="34" charset="0"/>
            </a:endParaRPr>
          </a:p>
        </p:txBody>
      </p:sp>
      <p:sp>
        <p:nvSpPr>
          <p:cNvPr id="8" name="Rectangle 4">
            <a:extLst>
              <a:ext uri="{FF2B5EF4-FFF2-40B4-BE49-F238E27FC236}">
                <a16:creationId xmlns:a16="http://schemas.microsoft.com/office/drawing/2014/main" id="{463C2899-AA76-49A0-B375-FB25BB911C45}"/>
              </a:ext>
            </a:extLst>
          </p:cNvPr>
          <p:cNvSpPr>
            <a:spLocks noChangeArrowheads="1"/>
          </p:cNvSpPr>
          <p:nvPr/>
        </p:nvSpPr>
        <p:spPr bwMode="auto">
          <a:xfrm>
            <a:off x="606972" y="3365214"/>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400" b="0" i="0" u="none" strike="noStrike" cap="none" normalizeH="0" baseline="0" dirty="0">
                <a:ln>
                  <a:noFill/>
                </a:ln>
                <a:solidFill>
                  <a:srgbClr val="454C00"/>
                </a:solidFill>
                <a:effectLst/>
                <a:latin typeface="Arial" panose="020B0604020202020204" pitchFamily="34" charset="0"/>
                <a:ea typeface="Times New Roman" panose="02020603050405020304" pitchFamily="18" charset="0"/>
                <a:cs typeface="Times New Roman" panose="02020603050405020304" pitchFamily="18" charset="0"/>
              </a:rPr>
              <a:t>b) </a:t>
            </a:r>
            <a:endParaRPr kumimoji="0" lang="vi-VN"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2705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FA2CD-1468-44E5-A1CA-E85A151981B8}"/>
              </a:ext>
            </a:extLst>
          </p:cNvPr>
          <p:cNvSpPr>
            <a:spLocks noGrp="1"/>
          </p:cNvSpPr>
          <p:nvPr>
            <p:ph type="title"/>
          </p:nvPr>
        </p:nvSpPr>
        <p:spPr>
          <a:xfrm>
            <a:off x="720000" y="192776"/>
            <a:ext cx="7704000" cy="572700"/>
          </a:xfrm>
        </p:spPr>
        <p:txBody>
          <a:bodyPr/>
          <a:lstStyle/>
          <a:p>
            <a:r>
              <a:rPr lang="en-US" sz="2400" b="1" dirty="0">
                <a:solidFill>
                  <a:srgbClr val="FF3300"/>
                </a:solidFill>
                <a:latin typeface="Times New Roman" panose="02020603050405020304" pitchFamily="18" charset="0"/>
                <a:cs typeface="Times New Roman" panose="02020603050405020304" pitchFamily="18" charset="0"/>
              </a:rPr>
              <a:t>THẢO LUẬN NHÓM</a:t>
            </a:r>
          </a:p>
        </p:txBody>
      </p:sp>
      <p:sp>
        <p:nvSpPr>
          <p:cNvPr id="4" name="Rectangle 3">
            <a:extLst>
              <a:ext uri="{FF2B5EF4-FFF2-40B4-BE49-F238E27FC236}">
                <a16:creationId xmlns:a16="http://schemas.microsoft.com/office/drawing/2014/main" id="{AAE54EFA-A2F6-4E34-B0AE-05712269C217}"/>
              </a:ext>
            </a:extLst>
          </p:cNvPr>
          <p:cNvSpPr/>
          <p:nvPr/>
        </p:nvSpPr>
        <p:spPr>
          <a:xfrm>
            <a:off x="1290104" y="765476"/>
            <a:ext cx="7133896" cy="1200329"/>
          </a:xfrm>
          <a:prstGeom prst="rect">
            <a:avLst/>
          </a:prstGeom>
        </p:spPr>
        <p:txBody>
          <a:bodyPr wrap="square">
            <a:spAutoFit/>
          </a:bodyPr>
          <a:lstStyle/>
          <a:p>
            <a:r>
              <a:rPr lang="de-DE" sz="2400" b="1" dirty="0">
                <a:latin typeface="Times New Roman" panose="02020603050405020304" pitchFamily="18" charset="0"/>
                <a:ea typeface="Calibri" panose="020F0502020204030204" pitchFamily="34" charset="0"/>
                <a:cs typeface="Times New Roman" panose="02020603050405020304" pitchFamily="18" charset="0"/>
              </a:rPr>
              <a:t>Bài tập</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343A00"/>
                </a:solidFill>
                <a:latin typeface="Times New Roman" panose="02020603050405020304" pitchFamily="18" charset="0"/>
                <a:ea typeface="Times New Roman" panose="02020603050405020304" pitchFamily="18" charset="0"/>
              </a:rPr>
              <a:t>3. Tính thể tích của</a:t>
            </a:r>
            <a:endParaRPr lang="en-US" sz="2400" b="1" dirty="0">
              <a:latin typeface="Times New Roman" panose="02020603050405020304" pitchFamily="18" charset="0"/>
              <a:ea typeface="Times New Roman" panose="02020603050405020304" pitchFamily="18" charset="0"/>
            </a:endParaRPr>
          </a:p>
          <a:p>
            <a:r>
              <a:rPr lang="vi-VN" sz="2400" b="1" dirty="0">
                <a:solidFill>
                  <a:srgbClr val="313800"/>
                </a:solidFill>
                <a:latin typeface="Times New Roman" panose="02020603050405020304" pitchFamily="18" charset="0"/>
                <a:ea typeface="Times New Roman" panose="02020603050405020304" pitchFamily="18" charset="0"/>
              </a:rPr>
              <a:t>a) </a:t>
            </a:r>
            <a:r>
              <a:rPr lang="en-US" sz="2400" b="1" dirty="0">
                <a:solidFill>
                  <a:srgbClr val="313800"/>
                </a:solidFill>
                <a:latin typeface="Times New Roman" panose="02020603050405020304" pitchFamily="18" charset="0"/>
                <a:ea typeface="Times New Roman" panose="02020603050405020304" pitchFamily="18" charset="0"/>
              </a:rPr>
              <a:t>44</a:t>
            </a:r>
            <a:r>
              <a:rPr lang="vi-VN" sz="2400" b="1" dirty="0">
                <a:solidFill>
                  <a:srgbClr val="313800"/>
                </a:solidFill>
                <a:latin typeface="Times New Roman" panose="02020603050405020304" pitchFamily="18" charset="0"/>
                <a:ea typeface="Times New Roman" panose="02020603050405020304" pitchFamily="18" charset="0"/>
              </a:rPr>
              <a:t> gam khí </a:t>
            </a:r>
            <a:r>
              <a:rPr lang="en-US" sz="2400" b="1" dirty="0">
                <a:solidFill>
                  <a:srgbClr val="313800"/>
                </a:solidFill>
                <a:latin typeface="Times New Roman" panose="02020603050405020304" pitchFamily="18" charset="0"/>
                <a:ea typeface="Times New Roman" panose="02020603050405020304" pitchFamily="18" charset="0"/>
              </a:rPr>
              <a:t>C</a:t>
            </a:r>
            <a:r>
              <a:rPr lang="vi-VN" sz="2400" b="1" dirty="0">
                <a:solidFill>
                  <a:srgbClr val="313800"/>
                </a:solidFill>
                <a:latin typeface="Times New Roman" panose="02020603050405020304" pitchFamily="18" charset="0"/>
                <a:ea typeface="Times New Roman" panose="02020603050405020304" pitchFamily="18" charset="0"/>
              </a:rPr>
              <a:t>O</a:t>
            </a:r>
            <a:r>
              <a:rPr lang="vi-VN" sz="2400" b="1" baseline="-25000" dirty="0">
                <a:solidFill>
                  <a:srgbClr val="313800"/>
                </a:solidFill>
                <a:latin typeface="Times New Roman" panose="02020603050405020304" pitchFamily="18" charset="0"/>
                <a:ea typeface="Times New Roman" panose="02020603050405020304" pitchFamily="18" charset="0"/>
              </a:rPr>
              <a:t>2</a:t>
            </a:r>
            <a:r>
              <a:rPr lang="vi-VN" sz="2400" b="1" dirty="0">
                <a:solidFill>
                  <a:srgbClr val="313800"/>
                </a:solidFill>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a:p>
            <a:r>
              <a:rPr lang="vi-VN" sz="2400" b="1" dirty="0">
                <a:solidFill>
                  <a:srgbClr val="434900"/>
                </a:solidFill>
                <a:latin typeface="Times New Roman" panose="02020603050405020304" pitchFamily="18" charset="0"/>
                <a:ea typeface="Times New Roman" panose="02020603050405020304" pitchFamily="18" charset="0"/>
              </a:rPr>
              <a:t>b</a:t>
            </a:r>
            <a:r>
              <a:rPr lang="en-US" sz="2400" b="1" dirty="0">
                <a:solidFill>
                  <a:srgbClr val="434900"/>
                </a:solidFill>
                <a:latin typeface="Times New Roman" panose="02020603050405020304" pitchFamily="18" charset="0"/>
                <a:ea typeface="Times New Roman" panose="02020603050405020304" pitchFamily="18" charset="0"/>
              </a:rPr>
              <a:t>) 8 gam </a:t>
            </a:r>
            <a:r>
              <a:rPr lang="en-US" sz="2400" b="1" dirty="0" err="1">
                <a:solidFill>
                  <a:srgbClr val="434900"/>
                </a:solidFill>
                <a:latin typeface="Times New Roman" panose="02020603050405020304" pitchFamily="18" charset="0"/>
                <a:ea typeface="Times New Roman" panose="02020603050405020304" pitchFamily="18" charset="0"/>
              </a:rPr>
              <a:t>khí</a:t>
            </a:r>
            <a:r>
              <a:rPr lang="en-US" sz="2400" b="1" dirty="0">
                <a:solidFill>
                  <a:srgbClr val="434900"/>
                </a:solidFill>
                <a:latin typeface="Times New Roman" panose="02020603050405020304" pitchFamily="18" charset="0"/>
                <a:ea typeface="Times New Roman" panose="02020603050405020304" pitchFamily="18" charset="0"/>
              </a:rPr>
              <a:t> O</a:t>
            </a:r>
            <a:r>
              <a:rPr lang="en-US" sz="2400" b="1" baseline="-25000" dirty="0">
                <a:solidFill>
                  <a:srgbClr val="434900"/>
                </a:solidFill>
                <a:latin typeface="Times New Roman" panose="02020603050405020304" pitchFamily="18" charset="0"/>
                <a:ea typeface="Times New Roman" panose="02020603050405020304" pitchFamily="18" charset="0"/>
              </a:rPr>
              <a:t>2</a:t>
            </a:r>
            <a:endParaRPr lang="en-US" sz="2400" b="1" dirty="0">
              <a:effectLst/>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64C04526-E4F4-4691-83AE-DBD66FE36195}"/>
              </a:ext>
            </a:extLst>
          </p:cNvPr>
          <p:cNvGraphicFramePr>
            <a:graphicFrameLocks noChangeAspect="1"/>
          </p:cNvGraphicFramePr>
          <p:nvPr>
            <p:extLst>
              <p:ext uri="{D42A27DB-BD31-4B8C-83A1-F6EECF244321}">
                <p14:modId xmlns:p14="http://schemas.microsoft.com/office/powerpoint/2010/main" val="1968146710"/>
              </p:ext>
            </p:extLst>
          </p:nvPr>
        </p:nvGraphicFramePr>
        <p:xfrm>
          <a:off x="2348296" y="2015544"/>
          <a:ext cx="2303299" cy="742730"/>
        </p:xfrm>
        <a:graphic>
          <a:graphicData uri="http://schemas.openxmlformats.org/presentationml/2006/ole">
            <mc:AlternateContent xmlns:mc="http://schemas.openxmlformats.org/markup-compatibility/2006">
              <mc:Choice xmlns:v="urn:schemas-microsoft-com:vml" Requires="v">
                <p:oleObj spid="_x0000_s7205" name="Equation" r:id="rId3" imgW="1663700" imgH="482600" progId="Equation.DSMT4">
                  <p:embed/>
                </p:oleObj>
              </mc:Choice>
              <mc:Fallback>
                <p:oleObj name="Equation" r:id="rId3" imgW="16637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8296" y="2015544"/>
                        <a:ext cx="2303299" cy="74273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BF081BED-5C91-4446-B40A-8181D291F114}"/>
              </a:ext>
            </a:extLst>
          </p:cNvPr>
          <p:cNvGraphicFramePr>
            <a:graphicFrameLocks noChangeAspect="1"/>
          </p:cNvGraphicFramePr>
          <p:nvPr>
            <p:extLst>
              <p:ext uri="{D42A27DB-BD31-4B8C-83A1-F6EECF244321}">
                <p14:modId xmlns:p14="http://schemas.microsoft.com/office/powerpoint/2010/main" val="74356337"/>
              </p:ext>
            </p:extLst>
          </p:nvPr>
        </p:nvGraphicFramePr>
        <p:xfrm>
          <a:off x="5320862" y="2191406"/>
          <a:ext cx="3436883" cy="457200"/>
        </p:xfrm>
        <a:graphic>
          <a:graphicData uri="http://schemas.openxmlformats.org/presentationml/2006/ole">
            <mc:AlternateContent xmlns:mc="http://schemas.openxmlformats.org/markup-compatibility/2006">
              <mc:Choice xmlns:v="urn:schemas-microsoft-com:vml" Requires="v">
                <p:oleObj spid="_x0000_s7206" name="Equation" r:id="rId5" imgW="2438400" imgH="241300" progId="Equation.DSMT4">
                  <p:embed/>
                </p:oleObj>
              </mc:Choice>
              <mc:Fallback>
                <p:oleObj name="Equation" r:id="rId5" imgW="24384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0862" y="2191406"/>
                        <a:ext cx="3436883" cy="4572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5E18D41-906E-4FDC-BE9C-116EF4741703}"/>
              </a:ext>
            </a:extLst>
          </p:cNvPr>
          <p:cNvGraphicFramePr>
            <a:graphicFrameLocks noChangeAspect="1"/>
          </p:cNvGraphicFramePr>
          <p:nvPr>
            <p:extLst>
              <p:ext uri="{D42A27DB-BD31-4B8C-83A1-F6EECF244321}">
                <p14:modId xmlns:p14="http://schemas.microsoft.com/office/powerpoint/2010/main" val="2940143310"/>
              </p:ext>
            </p:extLst>
          </p:nvPr>
        </p:nvGraphicFramePr>
        <p:xfrm>
          <a:off x="2348295" y="2948153"/>
          <a:ext cx="2026635" cy="705677"/>
        </p:xfrm>
        <a:graphic>
          <a:graphicData uri="http://schemas.openxmlformats.org/presentationml/2006/ole">
            <mc:AlternateContent xmlns:mc="http://schemas.openxmlformats.org/markup-compatibility/2006">
              <mc:Choice xmlns:v="urn:schemas-microsoft-com:vml" Requires="v">
                <p:oleObj spid="_x0000_s7207" name="Equation" r:id="rId7" imgW="1777229" imgH="482391" progId="Equation.DSMT4">
                  <p:embed/>
                </p:oleObj>
              </mc:Choice>
              <mc:Fallback>
                <p:oleObj name="Equation" r:id="rId7" imgW="1777229" imgH="482391"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8295" y="2948153"/>
                        <a:ext cx="2026635" cy="70567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522C211-2072-4084-AC88-DF6A312BC60F}"/>
              </a:ext>
            </a:extLst>
          </p:cNvPr>
          <p:cNvGraphicFramePr>
            <a:graphicFrameLocks noChangeAspect="1"/>
          </p:cNvGraphicFramePr>
          <p:nvPr>
            <p:extLst>
              <p:ext uri="{D42A27DB-BD31-4B8C-83A1-F6EECF244321}">
                <p14:modId xmlns:p14="http://schemas.microsoft.com/office/powerpoint/2010/main" val="119151277"/>
              </p:ext>
            </p:extLst>
          </p:nvPr>
        </p:nvGraphicFramePr>
        <p:xfrm>
          <a:off x="4857052" y="3137337"/>
          <a:ext cx="3727272" cy="457200"/>
        </p:xfrm>
        <a:graphic>
          <a:graphicData uri="http://schemas.openxmlformats.org/presentationml/2006/ole">
            <mc:AlternateContent xmlns:mc="http://schemas.openxmlformats.org/markup-compatibility/2006">
              <mc:Choice xmlns:v="urn:schemas-microsoft-com:vml" Requires="v">
                <p:oleObj spid="_x0000_s7208" name="Equation" r:id="rId9" imgW="2603500" imgH="241300" progId="Equation.DSMT4">
                  <p:embed/>
                </p:oleObj>
              </mc:Choice>
              <mc:Fallback>
                <p:oleObj name="Equation" r:id="rId9" imgW="2603500" imgH="241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7052" y="3137337"/>
                        <a:ext cx="3727272" cy="457200"/>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812424A9-2BF4-4EDC-ABFD-14DE9AA3DAEE}"/>
              </a:ext>
            </a:extLst>
          </p:cNvPr>
          <p:cNvSpPr>
            <a:spLocks noChangeArrowheads="1"/>
          </p:cNvSpPr>
          <p:nvPr/>
        </p:nvSpPr>
        <p:spPr bwMode="auto">
          <a:xfrm>
            <a:off x="1426779" y="1865981"/>
            <a:ext cx="961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10" name="Rectangle 6">
            <a:extLst>
              <a:ext uri="{FF2B5EF4-FFF2-40B4-BE49-F238E27FC236}">
                <a16:creationId xmlns:a16="http://schemas.microsoft.com/office/drawing/2014/main" id="{7032174B-B876-4037-8F56-15E65756B61D}"/>
              </a:ext>
            </a:extLst>
          </p:cNvPr>
          <p:cNvSpPr>
            <a:spLocks noChangeArrowheads="1"/>
          </p:cNvSpPr>
          <p:nvPr/>
        </p:nvSpPr>
        <p:spPr bwMode="auto">
          <a:xfrm>
            <a:off x="4857052" y="218709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7">
            <a:extLst>
              <a:ext uri="{FF2B5EF4-FFF2-40B4-BE49-F238E27FC236}">
                <a16:creationId xmlns:a16="http://schemas.microsoft.com/office/drawing/2014/main" id="{59EE5E2B-A1F1-4623-BDA7-BF0448FE395A}"/>
              </a:ext>
            </a:extLst>
          </p:cNvPr>
          <p:cNvSpPr>
            <a:spLocks noChangeArrowheads="1"/>
          </p:cNvSpPr>
          <p:nvPr/>
        </p:nvSpPr>
        <p:spPr bwMode="auto">
          <a:xfrm>
            <a:off x="1481958" y="2805781"/>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a:t>
            </a:r>
            <a:endParaRPr kumimoji="0" lang="de-DE" altLang="en-US" sz="2400" b="0" i="0" u="none" strike="noStrike" cap="none" normalizeH="0" baseline="0" dirty="0">
              <a:ln>
                <a:noFill/>
              </a:ln>
              <a:solidFill>
                <a:schemeClr val="tx1"/>
              </a:solidFill>
              <a:effectLst/>
              <a:latin typeface="Arial" panose="020B0604020202020204" pitchFamily="34" charset="0"/>
            </a:endParaRPr>
          </a:p>
        </p:txBody>
      </p:sp>
      <p:sp>
        <p:nvSpPr>
          <p:cNvPr id="12" name="Rectangle 8">
            <a:extLst>
              <a:ext uri="{FF2B5EF4-FFF2-40B4-BE49-F238E27FC236}">
                <a16:creationId xmlns:a16="http://schemas.microsoft.com/office/drawing/2014/main" id="{705E9ADC-066D-4FFF-A22A-CE081538CE85}"/>
              </a:ext>
            </a:extLst>
          </p:cNvPr>
          <p:cNvSpPr>
            <a:spLocks noChangeArrowheads="1"/>
          </p:cNvSpPr>
          <p:nvPr/>
        </p:nvSpPr>
        <p:spPr bwMode="auto">
          <a:xfrm>
            <a:off x="1426779" y="4446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6399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nodePh="1">
                                  <p:stCondLst>
                                    <p:cond delay="0"/>
                                  </p:stCondLst>
                                  <p:endCondLst>
                                    <p:cond evt="begin" delay="0">
                                      <p:tn val="33"/>
                                    </p:cond>
                                  </p:end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6" name="Rectangle 5">
            <a:extLst>
              <a:ext uri="{FF2B5EF4-FFF2-40B4-BE49-F238E27FC236}">
                <a16:creationId xmlns:a16="http://schemas.microsoft.com/office/drawing/2014/main" id="{0CA0AE5C-C3AA-429E-B9DA-CA3D7AEE5895}"/>
              </a:ext>
            </a:extLst>
          </p:cNvPr>
          <p:cNvSpPr/>
          <p:nvPr/>
        </p:nvSpPr>
        <p:spPr>
          <a:xfrm>
            <a:off x="635088" y="1022805"/>
            <a:ext cx="4307589"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VI. TỈ KHỐI CỦA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989369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AutoShape 3">
            <a:extLst>
              <a:ext uri="{FF2B5EF4-FFF2-40B4-BE49-F238E27FC236}">
                <a16:creationId xmlns:a16="http://schemas.microsoft.com/office/drawing/2014/main" id="{95829407-174C-450B-8A82-4C7A066B40A9}"/>
              </a:ext>
            </a:extLst>
          </p:cNvPr>
          <p:cNvSpPr>
            <a:spLocks noChangeArrowheads="1"/>
          </p:cNvSpPr>
          <p:nvPr/>
        </p:nvSpPr>
        <p:spPr bwMode="auto">
          <a:xfrm>
            <a:off x="4743449" y="171449"/>
            <a:ext cx="3896053" cy="3825109"/>
          </a:xfrm>
          <a:prstGeom prst="cloudCallout">
            <a:avLst>
              <a:gd name="adj1" fmla="val -56833"/>
              <a:gd name="adj2" fmla="val 4620"/>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sz="2400" dirty="0" err="1">
                <a:solidFill>
                  <a:srgbClr val="FF3300"/>
                </a:solidFill>
                <a:latin typeface="Times New Roman" panose="02020603050405020304" pitchFamily="18" charset="0"/>
                <a:ea typeface="Calibri" panose="020F0502020204030204" pitchFamily="34" charset="0"/>
              </a:rPr>
              <a:t>Người</a:t>
            </a:r>
            <a:r>
              <a:rPr lang="en-US" sz="2400" dirty="0">
                <a:solidFill>
                  <a:srgbClr val="FF3300"/>
                </a:solidFill>
                <a:latin typeface="Times New Roman" panose="02020603050405020304" pitchFamily="18" charset="0"/>
                <a:ea typeface="Calibri" panose="020F0502020204030204" pitchFamily="34" charset="0"/>
              </a:rPr>
              <a:t> ta </a:t>
            </a:r>
            <a:r>
              <a:rPr lang="en-US" sz="2400" dirty="0" err="1">
                <a:solidFill>
                  <a:srgbClr val="FF3300"/>
                </a:solidFill>
                <a:latin typeface="Times New Roman" panose="02020603050405020304" pitchFamily="18" charset="0"/>
                <a:ea typeface="Calibri" panose="020F0502020204030204" pitchFamily="34" charset="0"/>
              </a:rPr>
              <a:t>bơm</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vào</a:t>
            </a:r>
            <a:r>
              <a:rPr lang="en-US" sz="2400" dirty="0">
                <a:solidFill>
                  <a:srgbClr val="FF3300"/>
                </a:solidFill>
                <a:latin typeface="Times New Roman" panose="02020603050405020304" pitchFamily="18" charset="0"/>
                <a:ea typeface="Calibri" panose="020F0502020204030204" pitchFamily="34" charset="0"/>
              </a:rPr>
              <a:t> 2 </a:t>
            </a:r>
            <a:r>
              <a:rPr lang="en-US" sz="2400" dirty="0" err="1">
                <a:solidFill>
                  <a:srgbClr val="FF3300"/>
                </a:solidFill>
                <a:latin typeface="Times New Roman" panose="02020603050405020304" pitchFamily="18" charset="0"/>
                <a:ea typeface="Calibri" panose="020F0502020204030204" pitchFamily="34" charset="0"/>
              </a:rPr>
              <a:t>quả</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bóng</a:t>
            </a:r>
            <a:r>
              <a:rPr lang="en-US" sz="2400" dirty="0">
                <a:solidFill>
                  <a:srgbClr val="FF3300"/>
                </a:solidFill>
                <a:latin typeface="Times New Roman" panose="02020603050405020304" pitchFamily="18" charset="0"/>
                <a:ea typeface="Calibri" panose="020F0502020204030204" pitchFamily="34" charset="0"/>
              </a:rPr>
              <a:t> bay, </a:t>
            </a:r>
            <a:r>
              <a:rPr lang="en-US" sz="2400" dirty="0" err="1">
                <a:solidFill>
                  <a:srgbClr val="FF3300"/>
                </a:solidFill>
                <a:latin typeface="Times New Roman" panose="02020603050405020304" pitchFamily="18" charset="0"/>
                <a:ea typeface="Calibri" panose="020F0502020204030204" pitchFamily="34" charset="0"/>
              </a:rPr>
              <a:t>quả</a:t>
            </a:r>
            <a:r>
              <a:rPr lang="en-US" sz="2400" dirty="0">
                <a:solidFill>
                  <a:srgbClr val="FF3300"/>
                </a:solidFill>
                <a:latin typeface="Times New Roman" panose="02020603050405020304" pitchFamily="18" charset="0"/>
                <a:ea typeface="Calibri" panose="020F0502020204030204" pitchFamily="34" charset="0"/>
              </a:rPr>
              <a:t> 1 </a:t>
            </a:r>
            <a:r>
              <a:rPr lang="en-US" sz="2400" dirty="0" err="1">
                <a:solidFill>
                  <a:srgbClr val="FF3300"/>
                </a:solidFill>
                <a:latin typeface="Times New Roman" panose="02020603050405020304" pitchFamily="18" charset="0"/>
                <a:ea typeface="Calibri" panose="020F0502020204030204" pitchFamily="34" charset="0"/>
              </a:rPr>
              <a:t>chứa</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khí</a:t>
            </a:r>
            <a:r>
              <a:rPr lang="en-US" sz="2400" dirty="0">
                <a:solidFill>
                  <a:srgbClr val="FF3300"/>
                </a:solidFill>
                <a:latin typeface="Times New Roman" panose="02020603050405020304" pitchFamily="18" charset="0"/>
                <a:ea typeface="Calibri" panose="020F0502020204030204" pitchFamily="34" charset="0"/>
              </a:rPr>
              <a:t> H</a:t>
            </a:r>
            <a:r>
              <a:rPr lang="en-US" sz="2400" baseline="-25000" dirty="0">
                <a:solidFill>
                  <a:srgbClr val="FF3300"/>
                </a:solidFill>
                <a:latin typeface="Times New Roman" panose="02020603050405020304" pitchFamily="18" charset="0"/>
                <a:ea typeface="Calibri" panose="020F0502020204030204" pitchFamily="34" charset="0"/>
              </a:rPr>
              <a:t>2</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quả</a:t>
            </a:r>
            <a:r>
              <a:rPr lang="en-US" sz="2400" dirty="0">
                <a:solidFill>
                  <a:srgbClr val="FF3300"/>
                </a:solidFill>
                <a:latin typeface="Times New Roman" panose="02020603050405020304" pitchFamily="18" charset="0"/>
                <a:ea typeface="Calibri" panose="020F0502020204030204" pitchFamily="34" charset="0"/>
              </a:rPr>
              <a:t> 2 </a:t>
            </a:r>
            <a:r>
              <a:rPr lang="en-US" sz="2400" dirty="0" err="1">
                <a:solidFill>
                  <a:srgbClr val="FF3300"/>
                </a:solidFill>
                <a:latin typeface="Times New Roman" panose="02020603050405020304" pitchFamily="18" charset="0"/>
                <a:ea typeface="Calibri" panose="020F0502020204030204" pitchFamily="34" charset="0"/>
              </a:rPr>
              <a:t>chứa</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khí</a:t>
            </a:r>
            <a:r>
              <a:rPr lang="en-US" sz="2400" dirty="0">
                <a:solidFill>
                  <a:srgbClr val="FF3300"/>
                </a:solidFill>
                <a:latin typeface="Times New Roman" panose="02020603050405020304" pitchFamily="18" charset="0"/>
                <a:ea typeface="Calibri" panose="020F0502020204030204" pitchFamily="34" charset="0"/>
              </a:rPr>
              <a:t> CO</a:t>
            </a:r>
            <a:r>
              <a:rPr lang="en-US" sz="2400" baseline="-25000" dirty="0">
                <a:solidFill>
                  <a:srgbClr val="FF3300"/>
                </a:solidFill>
                <a:latin typeface="Times New Roman" panose="02020603050405020304" pitchFamily="18" charset="0"/>
                <a:ea typeface="Calibri" panose="020F0502020204030204" pitchFamily="34" charset="0"/>
              </a:rPr>
              <a:t>2</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Dự</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đoán</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điều</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gì</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xảy</a:t>
            </a:r>
            <a:r>
              <a:rPr lang="en-US" sz="2400" dirty="0">
                <a:solidFill>
                  <a:srgbClr val="FF3300"/>
                </a:solidFill>
                <a:latin typeface="Times New Roman" panose="02020603050405020304" pitchFamily="18" charset="0"/>
                <a:ea typeface="Calibri" panose="020F0502020204030204" pitchFamily="34" charset="0"/>
              </a:rPr>
              <a:t> ra </a:t>
            </a:r>
            <a:r>
              <a:rPr lang="en-US" sz="2400" dirty="0" err="1">
                <a:solidFill>
                  <a:srgbClr val="FF3300"/>
                </a:solidFill>
                <a:latin typeface="Times New Roman" panose="02020603050405020304" pitchFamily="18" charset="0"/>
                <a:ea typeface="Calibri" panose="020F0502020204030204" pitchFamily="34" charset="0"/>
              </a:rPr>
              <a:t>nếu</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thả</a:t>
            </a:r>
            <a:r>
              <a:rPr lang="en-US" sz="2400" dirty="0">
                <a:solidFill>
                  <a:srgbClr val="FF3300"/>
                </a:solidFill>
                <a:latin typeface="Times New Roman" panose="02020603050405020304" pitchFamily="18" charset="0"/>
                <a:ea typeface="Calibri" panose="020F0502020204030204" pitchFamily="34" charset="0"/>
              </a:rPr>
              <a:t> 2 </a:t>
            </a:r>
            <a:r>
              <a:rPr lang="en-US" sz="2400" dirty="0" err="1">
                <a:solidFill>
                  <a:srgbClr val="FF3300"/>
                </a:solidFill>
                <a:latin typeface="Times New Roman" panose="02020603050405020304" pitchFamily="18" charset="0"/>
                <a:ea typeface="Calibri" panose="020F0502020204030204" pitchFamily="34" charset="0"/>
              </a:rPr>
              <a:t>quả</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bóng</a:t>
            </a:r>
            <a:r>
              <a:rPr lang="en-US" sz="2400" dirty="0">
                <a:solidFill>
                  <a:srgbClr val="FF3300"/>
                </a:solidFill>
                <a:latin typeface="Times New Roman" panose="02020603050405020304" pitchFamily="18" charset="0"/>
                <a:ea typeface="Calibri" panose="020F0502020204030204" pitchFamily="34" charset="0"/>
              </a:rPr>
              <a:t> bay </a:t>
            </a:r>
            <a:r>
              <a:rPr lang="en-US" sz="2400" dirty="0" err="1">
                <a:solidFill>
                  <a:srgbClr val="FF3300"/>
                </a:solidFill>
                <a:latin typeface="Times New Roman" panose="02020603050405020304" pitchFamily="18" charset="0"/>
                <a:ea typeface="Calibri" panose="020F0502020204030204" pitchFamily="34" charset="0"/>
              </a:rPr>
              <a:t>trong</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không</a:t>
            </a:r>
            <a:r>
              <a:rPr lang="en-US" sz="2400" dirty="0">
                <a:solidFill>
                  <a:srgbClr val="FF3300"/>
                </a:solidFill>
                <a:latin typeface="Times New Roman" panose="02020603050405020304" pitchFamily="18" charset="0"/>
                <a:ea typeface="Calibri" panose="020F0502020204030204" pitchFamily="34" charset="0"/>
              </a:rPr>
              <a:t> </a:t>
            </a:r>
            <a:r>
              <a:rPr lang="en-US" sz="2400" dirty="0" err="1">
                <a:solidFill>
                  <a:srgbClr val="FF3300"/>
                </a:solidFill>
                <a:latin typeface="Times New Roman" panose="02020603050405020304" pitchFamily="18" charset="0"/>
                <a:ea typeface="Calibri" panose="020F0502020204030204" pitchFamily="34" charset="0"/>
              </a:rPr>
              <a:t>khí</a:t>
            </a:r>
            <a:r>
              <a:rPr lang="en-US" sz="2400" dirty="0">
                <a:solidFill>
                  <a:srgbClr val="FF3300"/>
                </a:solidFill>
                <a:latin typeface="Times New Roman" panose="02020603050405020304" pitchFamily="18" charset="0"/>
                <a:ea typeface="Calibri" panose="020F0502020204030204" pitchFamily="34" charset="0"/>
              </a:rPr>
              <a:t>? </a:t>
            </a:r>
            <a:endParaRPr lang="en-US" sz="2400" dirty="0">
              <a:solidFill>
                <a:srgbClr val="FF3300"/>
              </a:solidFill>
            </a:endParaRPr>
          </a:p>
        </p:txBody>
      </p:sp>
      <p:grpSp>
        <p:nvGrpSpPr>
          <p:cNvPr id="6147" name="Group 4">
            <a:extLst>
              <a:ext uri="{FF2B5EF4-FFF2-40B4-BE49-F238E27FC236}">
                <a16:creationId xmlns:a16="http://schemas.microsoft.com/office/drawing/2014/main" id="{85A1A102-52CD-4A9D-82B2-C43E961C489D}"/>
              </a:ext>
            </a:extLst>
          </p:cNvPr>
          <p:cNvGrpSpPr>
            <a:grpSpLocks/>
          </p:cNvGrpSpPr>
          <p:nvPr/>
        </p:nvGrpSpPr>
        <p:grpSpPr bwMode="auto">
          <a:xfrm>
            <a:off x="1143000" y="285750"/>
            <a:ext cx="3829050" cy="4857750"/>
            <a:chOff x="3074" y="420"/>
            <a:chExt cx="2601" cy="3552"/>
          </a:xfrm>
        </p:grpSpPr>
        <p:pic>
          <p:nvPicPr>
            <p:cNvPr id="6148" name="Picture 5" descr="ELF">
              <a:extLst>
                <a:ext uri="{FF2B5EF4-FFF2-40B4-BE49-F238E27FC236}">
                  <a16:creationId xmlns:a16="http://schemas.microsoft.com/office/drawing/2014/main" id="{B7186475-695B-41D5-A79E-C8C466FB4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Freeform 6">
              <a:extLst>
                <a:ext uri="{FF2B5EF4-FFF2-40B4-BE49-F238E27FC236}">
                  <a16:creationId xmlns:a16="http://schemas.microsoft.com/office/drawing/2014/main" id="{9A1B4D6F-1B41-4F44-B6A6-65459A288806}"/>
                </a:ext>
              </a:extLst>
            </p:cNvPr>
            <p:cNvSpPr>
              <a:spLocks/>
            </p:cNvSpPr>
            <p:nvPr/>
          </p:nvSpPr>
          <p:spPr bwMode="auto">
            <a:xfrm>
              <a:off x="3498" y="998"/>
              <a:ext cx="307" cy="1545"/>
            </a:xfrm>
            <a:custGeom>
              <a:avLst/>
              <a:gdLst>
                <a:gd name="T0" fmla="*/ 8 w 776"/>
                <a:gd name="T1" fmla="*/ 273 h 2384"/>
                <a:gd name="T2" fmla="*/ 1 w 776"/>
                <a:gd name="T3" fmla="*/ 75 h 2384"/>
                <a:gd name="T4" fmla="*/ 2 w 776"/>
                <a:gd name="T5" fmla="*/ 9 h 2384"/>
                <a:gd name="T6" fmla="*/ 2 w 776"/>
                <a:gd name="T7" fmla="*/ 20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50"/>
            </a:p>
          </p:txBody>
        </p:sp>
        <p:sp>
          <p:nvSpPr>
            <p:cNvPr id="6150" name="Oval 7">
              <a:extLst>
                <a:ext uri="{FF2B5EF4-FFF2-40B4-BE49-F238E27FC236}">
                  <a16:creationId xmlns:a16="http://schemas.microsoft.com/office/drawing/2014/main" id="{54E838A9-9EE2-45BA-BEB4-EC3478A932BB}"/>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950">
                <a:solidFill>
                  <a:srgbClr val="0000FF"/>
                </a:solidFill>
              </a:endParaRPr>
            </a:p>
          </p:txBody>
        </p:sp>
        <p:sp>
          <p:nvSpPr>
            <p:cNvPr id="6151" name="Freeform 8">
              <a:extLst>
                <a:ext uri="{FF2B5EF4-FFF2-40B4-BE49-F238E27FC236}">
                  <a16:creationId xmlns:a16="http://schemas.microsoft.com/office/drawing/2014/main" id="{3E8EC710-4C50-493D-B70B-CC7BE3561989}"/>
                </a:ext>
              </a:extLst>
            </p:cNvPr>
            <p:cNvSpPr>
              <a:spLocks/>
            </p:cNvSpPr>
            <p:nvPr/>
          </p:nvSpPr>
          <p:spPr bwMode="auto">
            <a:xfrm rot="20539108" flipH="1">
              <a:off x="5349" y="1373"/>
              <a:ext cx="145" cy="1668"/>
            </a:xfrm>
            <a:custGeom>
              <a:avLst/>
              <a:gdLst>
                <a:gd name="T0" fmla="*/ 0 w 776"/>
                <a:gd name="T1" fmla="*/ 400 h 2384"/>
                <a:gd name="T2" fmla="*/ 0 w 776"/>
                <a:gd name="T3" fmla="*/ 110 h 2384"/>
                <a:gd name="T4" fmla="*/ 0 w 776"/>
                <a:gd name="T5" fmla="*/ 13 h 2384"/>
                <a:gd name="T6" fmla="*/ 0 w 776"/>
                <a:gd name="T7" fmla="*/ 29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50"/>
            </a:p>
          </p:txBody>
        </p:sp>
        <p:sp>
          <p:nvSpPr>
            <p:cNvPr id="6152" name="Oval 9">
              <a:extLst>
                <a:ext uri="{FF2B5EF4-FFF2-40B4-BE49-F238E27FC236}">
                  <a16:creationId xmlns:a16="http://schemas.microsoft.com/office/drawing/2014/main" id="{A01CF758-3694-43AE-A439-895450DE2CB5}"/>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950">
                <a:solidFill>
                  <a:srgbClr val="0000FF"/>
                </a:solidFill>
              </a:endParaRPr>
            </a:p>
          </p:txBody>
        </p:sp>
        <p:sp>
          <p:nvSpPr>
            <p:cNvPr id="6153" name="Text Box 10">
              <a:extLst>
                <a:ext uri="{FF2B5EF4-FFF2-40B4-BE49-F238E27FC236}">
                  <a16:creationId xmlns:a16="http://schemas.microsoft.com/office/drawing/2014/main" id="{32956658-555A-45FC-82B8-1CE0BE225318}"/>
                </a:ext>
              </a:extLst>
            </p:cNvPr>
            <p:cNvSpPr txBox="1">
              <a:spLocks noChangeArrowheads="1"/>
            </p:cNvSpPr>
            <p:nvPr/>
          </p:nvSpPr>
          <p:spPr bwMode="auto">
            <a:xfrm>
              <a:off x="3074" y="1337"/>
              <a:ext cx="499"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b="1" i="1">
                  <a:solidFill>
                    <a:srgbClr val="FF0000"/>
                  </a:solidFill>
                  <a:latin typeface="Times New Roman" panose="02020603050405020304" pitchFamily="18" charset="0"/>
                </a:rPr>
                <a:t>Khí H</a:t>
              </a:r>
              <a:r>
                <a:rPr lang="en-US" altLang="en-US" sz="1500" b="1" i="1" baseline="-25000">
                  <a:solidFill>
                    <a:srgbClr val="FF0000"/>
                  </a:solidFill>
                  <a:latin typeface="Times New Roman" panose="02020603050405020304" pitchFamily="18" charset="0"/>
                </a:rPr>
                <a:t>2</a:t>
              </a:r>
            </a:p>
          </p:txBody>
        </p:sp>
        <p:sp>
          <p:nvSpPr>
            <p:cNvPr id="6154" name="Text Box 11">
              <a:extLst>
                <a:ext uri="{FF2B5EF4-FFF2-40B4-BE49-F238E27FC236}">
                  <a16:creationId xmlns:a16="http://schemas.microsoft.com/office/drawing/2014/main" id="{CBCD49F7-AC27-4F57-8DDA-447BFA1D2711}"/>
                </a:ext>
              </a:extLst>
            </p:cNvPr>
            <p:cNvSpPr txBox="1">
              <a:spLocks noChangeArrowheads="1"/>
            </p:cNvSpPr>
            <p:nvPr/>
          </p:nvSpPr>
          <p:spPr bwMode="auto">
            <a:xfrm>
              <a:off x="4977" y="2379"/>
              <a:ext cx="68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b="1" i="1">
                  <a:solidFill>
                    <a:srgbClr val="FF0000"/>
                  </a:solidFill>
                  <a:latin typeface="Times New Roman" panose="02020603050405020304" pitchFamily="18" charset="0"/>
                </a:rPr>
                <a:t>Thổi hơi</a:t>
              </a:r>
              <a:endParaRPr lang="en-US" altLang="en-US" sz="1500" b="1" i="1" baseline="-25000">
                <a:solidFill>
                  <a:srgbClr val="FF00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 calcmode="lin" valueType="num">
                                      <p:cBhvr>
                                        <p:cTn id="7" dur="1000" fill="hold"/>
                                        <p:tgtEl>
                                          <p:spTgt spid="63491"/>
                                        </p:tgtEl>
                                        <p:attrNameLst>
                                          <p:attrName>ppt_w</p:attrName>
                                        </p:attrNameLst>
                                      </p:cBhvr>
                                      <p:tavLst>
                                        <p:tav tm="0">
                                          <p:val>
                                            <p:strVal val="#ppt_w*0.70"/>
                                          </p:val>
                                        </p:tav>
                                        <p:tav tm="100000">
                                          <p:val>
                                            <p:strVal val="#ppt_w"/>
                                          </p:val>
                                        </p:tav>
                                      </p:tavLst>
                                    </p:anim>
                                    <p:anim calcmode="lin" valueType="num">
                                      <p:cBhvr>
                                        <p:cTn id="8" dur="1000" fill="hold"/>
                                        <p:tgtEl>
                                          <p:spTgt spid="63491"/>
                                        </p:tgtEl>
                                        <p:attrNameLst>
                                          <p:attrName>ppt_h</p:attrName>
                                        </p:attrNameLst>
                                      </p:cBhvr>
                                      <p:tavLst>
                                        <p:tav tm="0">
                                          <p:val>
                                            <p:strVal val="#ppt_h"/>
                                          </p:val>
                                        </p:tav>
                                        <p:tav tm="100000">
                                          <p:val>
                                            <p:strVal val="#ppt_h"/>
                                          </p:val>
                                        </p:tav>
                                      </p:tavLst>
                                    </p:anim>
                                    <p:animEffect transition="in" filter="fade">
                                      <p:cBhvr>
                                        <p:cTn id="9" dur="1000"/>
                                        <p:tgtEl>
                                          <p:spTgt spid="63491"/>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3" name="Rectangle 2">
            <a:extLst>
              <a:ext uri="{FF2B5EF4-FFF2-40B4-BE49-F238E27FC236}">
                <a16:creationId xmlns:a16="http://schemas.microsoft.com/office/drawing/2014/main" id="{F574A5D7-AC07-47EA-AB99-0E27C473A36C}"/>
              </a:ext>
            </a:extLst>
          </p:cNvPr>
          <p:cNvSpPr/>
          <p:nvPr/>
        </p:nvSpPr>
        <p:spPr>
          <a:xfrm>
            <a:off x="549911" y="1218497"/>
            <a:ext cx="3005951"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 KHÁI NIỆM MOL</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EEDFA714-D79D-4DDB-9E0D-D4F649F26D05}"/>
              </a:ext>
            </a:extLst>
          </p:cNvPr>
          <p:cNvSpPr/>
          <p:nvPr/>
        </p:nvSpPr>
        <p:spPr>
          <a:xfrm>
            <a:off x="549911" y="1459556"/>
            <a:ext cx="4572000" cy="845296"/>
          </a:xfrm>
          <a:prstGeom prst="rect">
            <a:avLst/>
          </a:prstGeom>
        </p:spPr>
        <p:txBody>
          <a:bodyPr>
            <a:spAutoFit/>
          </a:bodyPr>
          <a:lstStyle/>
          <a:p>
            <a:pPr>
              <a:lnSpc>
                <a:spcPct val="107000"/>
              </a:lnSpc>
              <a:spcBef>
                <a:spcPts val="600"/>
              </a:spcBef>
              <a:spcAft>
                <a:spcPts val="600"/>
              </a:spcAft>
            </a:pPr>
            <a:r>
              <a:rPr lang="de-DE" b="1"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I. KHỐI LƯỢNG MOL</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7AB27B80-15AE-4438-808D-1E6C121ED07F}"/>
              </a:ext>
            </a:extLst>
          </p:cNvPr>
          <p:cNvSpPr/>
          <p:nvPr/>
        </p:nvSpPr>
        <p:spPr>
          <a:xfrm>
            <a:off x="584062" y="2364785"/>
            <a:ext cx="8603637"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II. CHUYỂN ĐỔI GIỮA SỐ MOL CHẤT VÀ KHỐI LƯỢ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D6886B87-B16E-4DBE-8EF3-EB5EBC2718EB}"/>
              </a:ext>
            </a:extLst>
          </p:cNvPr>
          <p:cNvSpPr/>
          <p:nvPr/>
        </p:nvSpPr>
        <p:spPr>
          <a:xfrm>
            <a:off x="584062" y="2912837"/>
            <a:ext cx="5469767"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V. THỂ TÍCH MOL CỦA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4A5030ED-E598-44FD-AD6F-E66BEF39DC6F}"/>
              </a:ext>
            </a:extLst>
          </p:cNvPr>
          <p:cNvSpPr/>
          <p:nvPr/>
        </p:nvSpPr>
        <p:spPr>
          <a:xfrm>
            <a:off x="584062" y="3460889"/>
            <a:ext cx="8346578" cy="856068"/>
          </a:xfrm>
          <a:prstGeom prst="rect">
            <a:avLst/>
          </a:prstGeom>
        </p:spPr>
        <p:txBody>
          <a:bodyPr wrap="squar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V. CHUYỂN ĐỔI GIỮA LƯỢNG CHẤT VÀ THỂ TÍCH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AA92AAE3-DA43-4C13-94E5-D19E2012BB8D}"/>
              </a:ext>
            </a:extLst>
          </p:cNvPr>
          <p:cNvSpPr/>
          <p:nvPr/>
        </p:nvSpPr>
        <p:spPr>
          <a:xfrm>
            <a:off x="549911" y="4404114"/>
            <a:ext cx="4307589"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VI. TỈ KHỐI CỦA CHẤT KHÍ</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10"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a:extLst>
              <a:ext uri="{FF2B5EF4-FFF2-40B4-BE49-F238E27FC236}">
                <a16:creationId xmlns:a16="http://schemas.microsoft.com/office/drawing/2014/main" id="{4F8A36CE-4417-41E3-8BA8-396CFCD7C15A}"/>
              </a:ext>
            </a:extLst>
          </p:cNvPr>
          <p:cNvGrpSpPr>
            <a:grpSpLocks/>
          </p:cNvGrpSpPr>
          <p:nvPr/>
        </p:nvGrpSpPr>
        <p:grpSpPr bwMode="auto">
          <a:xfrm>
            <a:off x="3028951" y="1714501"/>
            <a:ext cx="1194197" cy="2165747"/>
            <a:chOff x="4678" y="1313"/>
            <a:chExt cx="1003" cy="2095"/>
          </a:xfrm>
        </p:grpSpPr>
        <p:pic>
          <p:nvPicPr>
            <p:cNvPr id="12295" name="Picture 8" descr="bong">
              <a:extLst>
                <a:ext uri="{FF2B5EF4-FFF2-40B4-BE49-F238E27FC236}">
                  <a16:creationId xmlns:a16="http://schemas.microsoft.com/office/drawing/2014/main" id="{4B52321D-E97E-4D91-AD35-7B06D6DF39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808" t="806" r="17207"/>
            <a:stretch>
              <a:fillRect/>
            </a:stretch>
          </p:blipFill>
          <p:spPr bwMode="auto">
            <a:xfrm>
              <a:off x="4678" y="1313"/>
              <a:ext cx="907"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Text Box 9">
              <a:extLst>
                <a:ext uri="{FF2B5EF4-FFF2-40B4-BE49-F238E27FC236}">
                  <a16:creationId xmlns:a16="http://schemas.microsoft.com/office/drawing/2014/main" id="{C7EDA6DD-F76A-4B9E-85D0-EEB61AF0FC55}"/>
                </a:ext>
              </a:extLst>
            </p:cNvPr>
            <p:cNvSpPr txBox="1">
              <a:spLocks noChangeArrowheads="1"/>
            </p:cNvSpPr>
            <p:nvPr/>
          </p:nvSpPr>
          <p:spPr bwMode="auto">
            <a:xfrm>
              <a:off x="5021" y="2032"/>
              <a:ext cx="6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350">
                  <a:solidFill>
                    <a:srgbClr val="FF0000"/>
                  </a:solidFill>
                </a:rPr>
                <a:t>H</a:t>
              </a:r>
              <a:r>
                <a:rPr lang="en-US" altLang="en-US" sz="1350" baseline="-25000">
                  <a:solidFill>
                    <a:srgbClr val="FF0000"/>
                  </a:solidFill>
                </a:rPr>
                <a:t>2</a:t>
              </a:r>
              <a:endParaRPr lang="en-US" altLang="en-US" sz="1350">
                <a:solidFill>
                  <a:srgbClr val="FF0000"/>
                </a:solidFill>
              </a:endParaRPr>
            </a:p>
          </p:txBody>
        </p:sp>
      </p:grpSp>
      <p:grpSp>
        <p:nvGrpSpPr>
          <p:cNvPr id="4" name="Group 4">
            <a:extLst>
              <a:ext uri="{FF2B5EF4-FFF2-40B4-BE49-F238E27FC236}">
                <a16:creationId xmlns:a16="http://schemas.microsoft.com/office/drawing/2014/main" id="{C6479574-D97F-4630-8D6B-4C96415A35E1}"/>
              </a:ext>
            </a:extLst>
          </p:cNvPr>
          <p:cNvGrpSpPr>
            <a:grpSpLocks/>
          </p:cNvGrpSpPr>
          <p:nvPr/>
        </p:nvGrpSpPr>
        <p:grpSpPr bwMode="auto">
          <a:xfrm>
            <a:off x="4229101" y="1600201"/>
            <a:ext cx="1137047" cy="2165747"/>
            <a:chOff x="4678" y="1313"/>
            <a:chExt cx="955" cy="2095"/>
          </a:xfrm>
        </p:grpSpPr>
        <p:pic>
          <p:nvPicPr>
            <p:cNvPr id="12293" name="Picture 5" descr="bong">
              <a:extLst>
                <a:ext uri="{FF2B5EF4-FFF2-40B4-BE49-F238E27FC236}">
                  <a16:creationId xmlns:a16="http://schemas.microsoft.com/office/drawing/2014/main" id="{FF205EAD-C7EF-4761-8A24-12DD0E5FC4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808" t="806" r="17207"/>
            <a:stretch>
              <a:fillRect/>
            </a:stretch>
          </p:blipFill>
          <p:spPr bwMode="auto">
            <a:xfrm>
              <a:off x="4678" y="1313"/>
              <a:ext cx="907"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6">
              <a:extLst>
                <a:ext uri="{FF2B5EF4-FFF2-40B4-BE49-F238E27FC236}">
                  <a16:creationId xmlns:a16="http://schemas.microsoft.com/office/drawing/2014/main" id="{41F2F272-AAE9-49E8-B267-3C83AC6B76DB}"/>
                </a:ext>
              </a:extLst>
            </p:cNvPr>
            <p:cNvSpPr txBox="1">
              <a:spLocks noChangeArrowheads="1"/>
            </p:cNvSpPr>
            <p:nvPr/>
          </p:nvSpPr>
          <p:spPr bwMode="auto">
            <a:xfrm>
              <a:off x="4973" y="2077"/>
              <a:ext cx="6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350">
                  <a:solidFill>
                    <a:srgbClr val="FF0000"/>
                  </a:solidFill>
                </a:rPr>
                <a:t>CO</a:t>
              </a:r>
              <a:r>
                <a:rPr lang="en-US" altLang="en-US" sz="1350" baseline="-25000">
                  <a:solidFill>
                    <a:srgbClr val="FF0000"/>
                  </a:solidFill>
                </a:rPr>
                <a:t>2</a:t>
              </a:r>
              <a:endParaRPr lang="en-US" altLang="en-US" sz="1350">
                <a:solidFill>
                  <a:srgbClr val="FF0000"/>
                </a:solidFill>
              </a:endParaRPr>
            </a:p>
          </p:txBody>
        </p:sp>
      </p:grpSp>
      <p:sp>
        <p:nvSpPr>
          <p:cNvPr id="34" name="Rectangle 11">
            <a:extLst>
              <a:ext uri="{FF2B5EF4-FFF2-40B4-BE49-F238E27FC236}">
                <a16:creationId xmlns:a16="http://schemas.microsoft.com/office/drawing/2014/main" id="{B3949419-ACE1-4249-8941-7332031C1AA4}"/>
              </a:ext>
            </a:extLst>
          </p:cNvPr>
          <p:cNvSpPr>
            <a:spLocks noChangeArrowheads="1"/>
          </p:cNvSpPr>
          <p:nvPr/>
        </p:nvSpPr>
        <p:spPr bwMode="auto">
          <a:xfrm>
            <a:off x="1371600" y="-7144"/>
            <a:ext cx="6115050" cy="738664"/>
          </a:xfrm>
          <a:prstGeom prst="rect">
            <a:avLst/>
          </a:prstGeom>
          <a:solidFill>
            <a:schemeClr val="bg1">
              <a:lumMod val="95000"/>
            </a:schemeClr>
          </a:solidFill>
          <a:ln w="9525">
            <a:noFill/>
            <a:miter lim="800000"/>
            <a:headEnd/>
            <a:tailEnd/>
          </a:ln>
        </p:spPr>
        <p:txBody>
          <a:bodyPr>
            <a:spAutoFit/>
          </a:bodyPr>
          <a:lstStyle/>
          <a:p>
            <a:pPr eaLnBrk="1" hangingPunct="1">
              <a:defRPr/>
            </a:pPr>
            <a:r>
              <a:rPr lang="en-US" sz="2100" b="1" dirty="0">
                <a:solidFill>
                  <a:schemeClr val="tx1"/>
                </a:solidFill>
                <a:latin typeface="Times New Roman" panose="02020603050405020304" pitchFamily="18" charset="0"/>
                <a:cs typeface="Times New Roman" panose="02020603050405020304" pitchFamily="18" charset="0"/>
              </a:rPr>
              <a:t>Tại sao quả bóng bơm khí H</a:t>
            </a:r>
            <a:r>
              <a:rPr lang="en-US" sz="2100" b="1" baseline="-25000" dirty="0">
                <a:solidFill>
                  <a:schemeClr val="tx1"/>
                </a:solidFill>
                <a:latin typeface="Times New Roman" panose="02020603050405020304" pitchFamily="18" charset="0"/>
                <a:cs typeface="Times New Roman" panose="02020603050405020304" pitchFamily="18" charset="0"/>
              </a:rPr>
              <a:t>2</a:t>
            </a:r>
            <a:r>
              <a:rPr lang="en-US" sz="2100" b="1" dirty="0">
                <a:solidFill>
                  <a:schemeClr val="tx1"/>
                </a:solidFill>
                <a:latin typeface="Times New Roman" panose="02020603050405020304" pitchFamily="18" charset="0"/>
                <a:cs typeface="Times New Roman" panose="02020603050405020304" pitchFamily="18" charset="0"/>
              </a:rPr>
              <a:t> lại bay lên còn quả bóng bơm khí CO</a:t>
            </a:r>
            <a:r>
              <a:rPr lang="en-US" sz="2100" b="1" baseline="-25000" dirty="0">
                <a:solidFill>
                  <a:schemeClr val="tx1"/>
                </a:solidFill>
                <a:latin typeface="Times New Roman" panose="02020603050405020304" pitchFamily="18" charset="0"/>
                <a:cs typeface="Times New Roman" panose="02020603050405020304" pitchFamily="18" charset="0"/>
              </a:rPr>
              <a:t>2</a:t>
            </a:r>
            <a:r>
              <a:rPr lang="en-US" sz="2100" b="1" dirty="0">
                <a:solidFill>
                  <a:schemeClr val="tx1"/>
                </a:solidFill>
                <a:latin typeface="Times New Roman" panose="02020603050405020304" pitchFamily="18" charset="0"/>
                <a:cs typeface="Times New Roman" panose="02020603050405020304" pitchFamily="18" charset="0"/>
              </a:rPr>
              <a:t> lại rơi xuố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2.5E-6 3.33333E-6 L 0.00469 -0.29931 " pathEditMode="relative" rAng="0" ptsTypes="AA">
                                      <p:cBhvr>
                                        <p:cTn id="6" dur="2000" fill="hold"/>
                                        <p:tgtEl>
                                          <p:spTgt spid="2"/>
                                        </p:tgtEl>
                                        <p:attrNameLst>
                                          <p:attrName>ppt_x</p:attrName>
                                          <p:attrName>ppt_y</p:attrName>
                                        </p:attrNameLst>
                                      </p:cBhvr>
                                      <p:rCtr x="226" y="-14977"/>
                                    </p:animMotion>
                                  </p:childTnLst>
                                </p:cTn>
                              </p:par>
                              <p:par>
                                <p:cTn id="7" presetID="42" presetClass="path" presetSubtype="0" accel="50000" decel="50000" fill="hold" nodeType="withEffect">
                                  <p:stCondLst>
                                    <p:cond delay="0"/>
                                  </p:stCondLst>
                                  <p:childTnLst>
                                    <p:animMotion origin="layout" path="M 1.38889E-6 3.7037E-6 L 0.00087 0.2537 " pathEditMode="relative" rAng="0" ptsTypes="AA">
                                      <p:cBhvr>
                                        <p:cTn id="8" dur="2000" fill="hold"/>
                                        <p:tgtEl>
                                          <p:spTgt spid="4"/>
                                        </p:tgtEl>
                                        <p:attrNameLst>
                                          <p:attrName>ppt_x</p:attrName>
                                          <p:attrName>ppt_y</p:attrName>
                                        </p:attrNameLst>
                                      </p:cBhvr>
                                      <p:rCtr x="35" y="12685"/>
                                    </p:animMotion>
                                  </p:childTnLst>
                                </p:cTn>
                              </p:par>
                            </p:childTnLst>
                          </p:cTn>
                        </p:par>
                        <p:par>
                          <p:cTn id="9" fill="hold" nodeType="afterGroup">
                            <p:stCondLst>
                              <p:cond delay="2000"/>
                            </p:stCondLst>
                            <p:childTnLst>
                              <p:par>
                                <p:cTn id="10" presetID="10" presetClass="entr" presetSubtype="0" fill="hold" grpId="0" nodeType="after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BA49AE-8605-41DB-8AA4-EFECE7258C16}"/>
              </a:ext>
            </a:extLst>
          </p:cNvPr>
          <p:cNvSpPr>
            <a:spLocks noGrp="1"/>
          </p:cNvSpPr>
          <p:nvPr>
            <p:ph type="title"/>
          </p:nvPr>
        </p:nvSpPr>
        <p:spPr>
          <a:xfrm>
            <a:off x="720000" y="247956"/>
            <a:ext cx="7704000" cy="572700"/>
          </a:xfrm>
        </p:spPr>
        <p:txBody>
          <a:bodyPr/>
          <a:lstStyle/>
          <a:p>
            <a:r>
              <a:rPr lang="en-US" sz="2400" b="1" dirty="0">
                <a:latin typeface="Times New Roman" panose="02020603050405020304" pitchFamily="18" charset="0"/>
                <a:cs typeface="Times New Roman" panose="02020603050405020304" pitchFamily="18" charset="0"/>
              </a:rPr>
              <a:t>THẢO LUẬN NHÓM</a:t>
            </a:r>
          </a:p>
        </p:txBody>
      </p:sp>
      <p:sp>
        <p:nvSpPr>
          <p:cNvPr id="3" name="Rectangle 2">
            <a:extLst>
              <a:ext uri="{FF2B5EF4-FFF2-40B4-BE49-F238E27FC236}">
                <a16:creationId xmlns:a16="http://schemas.microsoft.com/office/drawing/2014/main" id="{DE2A80BE-8690-4AD9-BC40-1076029886AF}"/>
              </a:ext>
            </a:extLst>
          </p:cNvPr>
          <p:cNvSpPr/>
          <p:nvPr/>
        </p:nvSpPr>
        <p:spPr>
          <a:xfrm>
            <a:off x="773845" y="934969"/>
            <a:ext cx="7596310" cy="2411109"/>
          </a:xfrm>
          <a:prstGeom prst="rect">
            <a:avLst/>
          </a:prstGeom>
        </p:spPr>
        <p:txBody>
          <a:bodyPr wrap="square">
            <a:spAutoFit/>
          </a:bodyPr>
          <a:lstStyle/>
          <a:p>
            <a:pPr>
              <a:lnSpc>
                <a:spcPct val="107000"/>
              </a:lnSpc>
              <a:spcBef>
                <a:spcPts val="600"/>
              </a:spcBef>
              <a:spcAft>
                <a:spcPts val="600"/>
              </a:spcAft>
            </a:pPr>
            <a:r>
              <a:rPr lang="de-DE"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Bài tập</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r>
              <a:rPr lang="vi-VN" sz="2400" b="1" dirty="0">
                <a:solidFill>
                  <a:srgbClr val="0070C0"/>
                </a:solidFill>
                <a:latin typeface="Times New Roman" panose="02020603050405020304" pitchFamily="18" charset="0"/>
                <a:ea typeface="Times New Roman" panose="02020603050405020304" pitchFamily="18" charset="0"/>
              </a:rPr>
              <a:t>1. Hãy cho biết khí O</a:t>
            </a:r>
            <a:r>
              <a:rPr lang="en-US" sz="2400" b="1" baseline="-25000" dirty="0">
                <a:solidFill>
                  <a:srgbClr val="0070C0"/>
                </a:solidFill>
                <a:latin typeface="Times New Roman" panose="02020603050405020304" pitchFamily="18" charset="0"/>
                <a:ea typeface="Times New Roman" panose="02020603050405020304" pitchFamily="18" charset="0"/>
              </a:rPr>
              <a:t>2 </a:t>
            </a:r>
            <a:r>
              <a:rPr lang="vi-VN" sz="2400" b="1" dirty="0">
                <a:solidFill>
                  <a:srgbClr val="0070C0"/>
                </a:solidFill>
                <a:latin typeface="Times New Roman" panose="02020603050405020304" pitchFamily="18" charset="0"/>
                <a:ea typeface="Times New Roman" panose="02020603050405020304" pitchFamily="18" charset="0"/>
              </a:rPr>
              <a:t>nặng hay nhẹ hơn khí H</a:t>
            </a:r>
            <a:r>
              <a:rPr lang="en-US" sz="2400" b="1" baseline="-25000" dirty="0">
                <a:solidFill>
                  <a:srgbClr val="0070C0"/>
                </a:solidFill>
                <a:latin typeface="Times New Roman" panose="02020603050405020304" pitchFamily="18" charset="0"/>
                <a:ea typeface="Times New Roman" panose="02020603050405020304" pitchFamily="18" charset="0"/>
              </a:rPr>
              <a:t>2</a:t>
            </a:r>
            <a:r>
              <a:rPr lang="vi-VN" sz="2400" b="1" dirty="0">
                <a:solidFill>
                  <a:srgbClr val="0070C0"/>
                </a:solidFill>
                <a:latin typeface="Times New Roman" panose="02020603050405020304" pitchFamily="18" charset="0"/>
                <a:ea typeface="Times New Roman" panose="02020603050405020304" pitchFamily="18" charset="0"/>
              </a:rPr>
              <a:t> bao nhiêu lần. </a:t>
            </a:r>
            <a:endParaRPr lang="en-US" sz="2400" b="1" dirty="0">
              <a:solidFill>
                <a:srgbClr val="0070C0"/>
              </a:solidFill>
              <a:latin typeface="Times New Roman" panose="02020603050405020304" pitchFamily="18" charset="0"/>
              <a:ea typeface="Times New Roman" panose="02020603050405020304" pitchFamily="18" charset="0"/>
            </a:endParaRPr>
          </a:p>
          <a:p>
            <a:r>
              <a:rPr lang="vi-VN" sz="2400" b="1" dirty="0">
                <a:solidFill>
                  <a:srgbClr val="0070C0"/>
                </a:solidFill>
                <a:latin typeface="Times New Roman" panose="02020603050405020304" pitchFamily="18" charset="0"/>
                <a:ea typeface="Times New Roman" panose="02020603050405020304" pitchFamily="18" charset="0"/>
              </a:rPr>
              <a:t>2. Hãy cho biết khí CO</a:t>
            </a:r>
            <a:r>
              <a:rPr lang="en-US" sz="2400" b="1" baseline="-25000" dirty="0">
                <a:solidFill>
                  <a:srgbClr val="0070C0"/>
                </a:solidFill>
                <a:latin typeface="Times New Roman" panose="02020603050405020304" pitchFamily="18" charset="0"/>
                <a:ea typeface="Times New Roman" panose="02020603050405020304" pitchFamily="18" charset="0"/>
              </a:rPr>
              <a:t>2</a:t>
            </a:r>
            <a:r>
              <a:rPr lang="vi-VN" sz="2400" b="1" dirty="0">
                <a:solidFill>
                  <a:srgbClr val="0070C0"/>
                </a:solidFill>
                <a:latin typeface="Times New Roman" panose="02020603050405020304" pitchFamily="18" charset="0"/>
                <a:ea typeface="Times New Roman" panose="02020603050405020304" pitchFamily="18" charset="0"/>
              </a:rPr>
              <a:t> và H</a:t>
            </a:r>
            <a:r>
              <a:rPr lang="en-US" sz="2400" b="1" baseline="-25000" dirty="0">
                <a:solidFill>
                  <a:srgbClr val="0070C0"/>
                </a:solidFill>
                <a:latin typeface="Times New Roman" panose="02020603050405020304" pitchFamily="18" charset="0"/>
                <a:ea typeface="Times New Roman" panose="02020603050405020304" pitchFamily="18" charset="0"/>
              </a:rPr>
              <a:t>2</a:t>
            </a:r>
            <a:r>
              <a:rPr lang="vi-VN" sz="2400" b="1" dirty="0">
                <a:solidFill>
                  <a:srgbClr val="0070C0"/>
                </a:solidFill>
                <a:latin typeface="Times New Roman" panose="02020603050405020304" pitchFamily="18" charset="0"/>
                <a:ea typeface="Times New Roman" panose="02020603050405020304" pitchFamily="18" charset="0"/>
              </a:rPr>
              <a:t> nặng hay nhẹ hơn không khí bao nhiêu lần. 3. Tính khối lượng của khí A có tỉ khối so với oxygen là 1,375.</a:t>
            </a:r>
            <a:endParaRPr lang="en-US" sz="2400" b="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4617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BA49AE-8605-41DB-8AA4-EFECE7258C16}"/>
              </a:ext>
            </a:extLst>
          </p:cNvPr>
          <p:cNvSpPr>
            <a:spLocks noGrp="1"/>
          </p:cNvSpPr>
          <p:nvPr>
            <p:ph type="title"/>
          </p:nvPr>
        </p:nvSpPr>
        <p:spPr>
          <a:xfrm>
            <a:off x="720000" y="247956"/>
            <a:ext cx="7704000" cy="572700"/>
          </a:xfrm>
        </p:spPr>
        <p:txBody>
          <a:bodyPr/>
          <a:lstStyle/>
          <a:p>
            <a:r>
              <a:rPr lang="en-US" sz="2400" b="1" dirty="0">
                <a:latin typeface="Times New Roman" panose="02020603050405020304" pitchFamily="18" charset="0"/>
                <a:cs typeface="Times New Roman" panose="02020603050405020304" pitchFamily="18" charset="0"/>
              </a:rPr>
              <a:t>THẢO LUẬN NHÓM</a:t>
            </a:r>
          </a:p>
        </p:txBody>
      </p:sp>
      <p:graphicFrame>
        <p:nvGraphicFramePr>
          <p:cNvPr id="5" name="Object 4">
            <a:extLst>
              <a:ext uri="{FF2B5EF4-FFF2-40B4-BE49-F238E27FC236}">
                <a16:creationId xmlns:a16="http://schemas.microsoft.com/office/drawing/2014/main" id="{1ADD8944-BCCB-4DC2-8851-D7C66648A006}"/>
              </a:ext>
            </a:extLst>
          </p:cNvPr>
          <p:cNvGraphicFramePr>
            <a:graphicFrameLocks noChangeAspect="1"/>
          </p:cNvGraphicFramePr>
          <p:nvPr>
            <p:extLst>
              <p:ext uri="{D42A27DB-BD31-4B8C-83A1-F6EECF244321}">
                <p14:modId xmlns:p14="http://schemas.microsoft.com/office/powerpoint/2010/main" val="4249176181"/>
              </p:ext>
            </p:extLst>
          </p:nvPr>
        </p:nvGraphicFramePr>
        <p:xfrm>
          <a:off x="1600199" y="1671154"/>
          <a:ext cx="2404241" cy="703306"/>
        </p:xfrm>
        <a:graphic>
          <a:graphicData uri="http://schemas.openxmlformats.org/presentationml/2006/ole">
            <mc:AlternateContent xmlns:mc="http://schemas.openxmlformats.org/markup-compatibility/2006">
              <mc:Choice xmlns:v="urn:schemas-microsoft-com:vml" Requires="v">
                <p:oleObj spid="_x0000_s8217" name="Equation" r:id="rId3" imgW="1459866" imgH="482391" progId="Equation.DSMT4">
                  <p:embed/>
                </p:oleObj>
              </mc:Choice>
              <mc:Fallback>
                <p:oleObj name="Equation" r:id="rId3" imgW="1459866" imgH="48239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199" y="1671154"/>
                        <a:ext cx="2404241" cy="70330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04B8C631-CBEB-4BF0-8BFE-FA7FB8690C61}"/>
              </a:ext>
            </a:extLst>
          </p:cNvPr>
          <p:cNvGraphicFramePr>
            <a:graphicFrameLocks noChangeAspect="1"/>
          </p:cNvGraphicFramePr>
          <p:nvPr>
            <p:extLst>
              <p:ext uri="{D42A27DB-BD31-4B8C-83A1-F6EECF244321}">
                <p14:modId xmlns:p14="http://schemas.microsoft.com/office/powerpoint/2010/main" val="4072651093"/>
              </p:ext>
            </p:extLst>
          </p:nvPr>
        </p:nvGraphicFramePr>
        <p:xfrm>
          <a:off x="2640724" y="2505868"/>
          <a:ext cx="1993900" cy="676931"/>
        </p:xfrm>
        <a:graphic>
          <a:graphicData uri="http://schemas.openxmlformats.org/presentationml/2006/ole">
            <mc:AlternateContent xmlns:mc="http://schemas.openxmlformats.org/markup-compatibility/2006">
              <mc:Choice xmlns:v="urn:schemas-microsoft-com:vml" Requires="v">
                <p:oleObj spid="_x0000_s8218" name="Equation" r:id="rId5" imgW="1586811" imgH="482391" progId="Equation.DSMT4">
                  <p:embed/>
                </p:oleObj>
              </mc:Choice>
              <mc:Fallback>
                <p:oleObj name="Equation" r:id="rId5" imgW="1586811" imgH="48239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724" y="2505868"/>
                        <a:ext cx="1993900" cy="676931"/>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744B18AA-859C-46EB-A0C6-337D691941AC}"/>
              </a:ext>
            </a:extLst>
          </p:cNvPr>
          <p:cNvGraphicFramePr>
            <a:graphicFrameLocks noChangeAspect="1"/>
          </p:cNvGraphicFramePr>
          <p:nvPr>
            <p:extLst>
              <p:ext uri="{D42A27DB-BD31-4B8C-83A1-F6EECF244321}">
                <p14:modId xmlns:p14="http://schemas.microsoft.com/office/powerpoint/2010/main" val="526206693"/>
              </p:ext>
            </p:extLst>
          </p:nvPr>
        </p:nvGraphicFramePr>
        <p:xfrm>
          <a:off x="1541286" y="3390404"/>
          <a:ext cx="3678579" cy="1106214"/>
        </p:xfrm>
        <a:graphic>
          <a:graphicData uri="http://schemas.openxmlformats.org/presentationml/2006/ole">
            <mc:AlternateContent xmlns:mc="http://schemas.openxmlformats.org/markup-compatibility/2006">
              <mc:Choice xmlns:v="urn:schemas-microsoft-com:vml" Requires="v">
                <p:oleObj spid="_x0000_s8219" name="Equation" r:id="rId7" imgW="1993900" imgH="711200" progId="Equation.DSMT4">
                  <p:embed/>
                </p:oleObj>
              </mc:Choice>
              <mc:Fallback>
                <p:oleObj name="Equation" r:id="rId7" imgW="1993900" imgH="711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286" y="3390404"/>
                        <a:ext cx="3678579" cy="110621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D924043F-E113-4EA0-BC4F-EB2655864C92}"/>
              </a:ext>
            </a:extLst>
          </p:cNvPr>
          <p:cNvSpPr>
            <a:spLocks noChangeArrowheads="1"/>
          </p:cNvSpPr>
          <p:nvPr/>
        </p:nvSpPr>
        <p:spPr bwMode="auto">
          <a:xfrm>
            <a:off x="520262" y="1094852"/>
            <a:ext cx="7617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1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Giải: </a:t>
            </a:r>
            <a:endParaRPr kumimoji="0" lang="vi-VN" alt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800" b="0" i="0" u="none" strike="noStrike" cap="none" normalizeH="0" baseline="0" dirty="0">
                <a:ln>
                  <a:noFill/>
                </a:ln>
                <a:solidFill>
                  <a:srgbClr val="353A00"/>
                </a:solidFill>
                <a:effectLst/>
                <a:latin typeface="Arial" panose="020B0604020202020204" pitchFamily="34" charset="0"/>
                <a:ea typeface="Times New Roman" panose="02020603050405020304" pitchFamily="18" charset="0"/>
              </a:rPr>
              <a:t>1. </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5">
            <a:extLst>
              <a:ext uri="{FF2B5EF4-FFF2-40B4-BE49-F238E27FC236}">
                <a16:creationId xmlns:a16="http://schemas.microsoft.com/office/drawing/2014/main" id="{88893A06-6D41-4787-8223-B66CC3C28FCA}"/>
              </a:ext>
            </a:extLst>
          </p:cNvPr>
          <p:cNvSpPr>
            <a:spLocks noChangeArrowheads="1"/>
          </p:cNvSpPr>
          <p:nvPr/>
        </p:nvSpPr>
        <p:spPr bwMode="auto">
          <a:xfrm>
            <a:off x="4059621" y="1836598"/>
            <a:ext cx="4908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n-US" altLang="en-U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lần</a:t>
            </a:r>
            <a:r>
              <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vi-VN"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6">
            <a:extLst>
              <a:ext uri="{FF2B5EF4-FFF2-40B4-BE49-F238E27FC236}">
                <a16:creationId xmlns:a16="http://schemas.microsoft.com/office/drawing/2014/main" id="{32E5F956-6C33-4EB4-9F9A-3472655B25F1}"/>
              </a:ext>
            </a:extLst>
          </p:cNvPr>
          <p:cNvSpPr>
            <a:spLocks noChangeArrowheads="1"/>
          </p:cNvSpPr>
          <p:nvPr/>
        </p:nvSpPr>
        <p:spPr bwMode="auto">
          <a:xfrm>
            <a:off x="4682538" y="2798078"/>
            <a:ext cx="537327"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lần</a:t>
            </a:r>
            <a:r>
              <a:rPr lang="en-US" altLang="en-US" sz="1200" dirty="0">
                <a:solidFill>
                  <a:schemeClr val="tx1"/>
                </a:solidFill>
                <a:latin typeface="Arial" panose="020B0604020202020204" pitchFamily="34" charset="0"/>
                <a:ea typeface="Times New Roman" panose="02020603050405020304" pitchFamily="18" charset="0"/>
              </a:rPr>
              <a:t>)</a:t>
            </a:r>
            <a:r>
              <a:rPr kumimoji="0" lang="de-DE" altLang="en-US" sz="13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de-DE"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5">
            <a:extLst>
              <a:ext uri="{FF2B5EF4-FFF2-40B4-BE49-F238E27FC236}">
                <a16:creationId xmlns:a16="http://schemas.microsoft.com/office/drawing/2014/main" id="{E70BD1BF-98D9-4679-B815-579E7A89D382}"/>
              </a:ext>
            </a:extLst>
          </p:cNvPr>
          <p:cNvSpPr>
            <a:spLocks noChangeArrowheads="1"/>
          </p:cNvSpPr>
          <p:nvPr/>
        </p:nvSpPr>
        <p:spPr bwMode="auto">
          <a:xfrm>
            <a:off x="391326" y="2328293"/>
            <a:ext cx="44114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800" b="0" i="0" u="none" strike="noStrike" cap="none" normalizeH="0" baseline="0" dirty="0">
                <a:ln>
                  <a:noFill/>
                </a:ln>
                <a:solidFill>
                  <a:srgbClr val="474D00"/>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vi-VN" altLang="en-US" sz="1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6">
            <a:extLst>
              <a:ext uri="{FF2B5EF4-FFF2-40B4-BE49-F238E27FC236}">
                <a16:creationId xmlns:a16="http://schemas.microsoft.com/office/drawing/2014/main" id="{EAC0CDD5-8719-49F9-98A0-85A344419F09}"/>
              </a:ext>
            </a:extLst>
          </p:cNvPr>
          <p:cNvSpPr>
            <a:spLocks noChangeArrowheads="1"/>
          </p:cNvSpPr>
          <p:nvPr/>
        </p:nvSpPr>
        <p:spPr bwMode="auto">
          <a:xfrm>
            <a:off x="349648" y="2984232"/>
            <a:ext cx="71452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1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 </a:t>
            </a:r>
            <a:endParaRPr kumimoji="0" lang="de-DE"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0511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spcAft>
                <a:spcPts val="200"/>
              </a:spcAft>
            </a:pPr>
            <a:r>
              <a:rPr lang="en-US" sz="3200" b="1" dirty="0">
                <a:latin typeface="Times New Roman" panose="02020603050405020304" pitchFamily="18" charset="0"/>
                <a:cs typeface="Times New Roman" panose="02020603050405020304" pitchFamily="18" charset="0"/>
              </a:rPr>
              <a:t>LUYỆN TẬP</a:t>
            </a:r>
            <a:endParaRPr lang="en-US" sz="3200" b="1" dirty="0">
              <a:solidFill>
                <a:srgbClr val="7030A0"/>
              </a:solidFill>
            </a:endParaRPr>
          </a:p>
        </p:txBody>
      </p:sp>
    </p:spTree>
    <p:extLst>
      <p:ext uri="{BB962C8B-B14F-4D97-AF65-F5344CB8AC3E}">
        <p14:creationId xmlns:p14="http://schemas.microsoft.com/office/powerpoint/2010/main" val="1263362499"/>
      </p:ext>
    </p:extLst>
  </p:cSld>
  <p:clrMapOvr>
    <a:masterClrMapping/>
  </p:clrMapOvr>
  <p:transition spd="slow">
    <p:randomBa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spcAft>
                <a:spcPts val="200"/>
              </a:spcAft>
            </a:pPr>
            <a:r>
              <a:rPr lang="en-US" sz="3200" b="1" dirty="0">
                <a:solidFill>
                  <a:srgbClr val="7030A0"/>
                </a:solidFill>
                <a:latin typeface="Times New Roman" panose="02020603050405020304" pitchFamily="18" charset="0"/>
                <a:cs typeface="Times New Roman" panose="02020603050405020304" pitchFamily="18" charset="0"/>
              </a:rPr>
              <a:t>VẬN DỤNG</a:t>
            </a:r>
            <a:endParaRPr lang="en-US" sz="3200" b="1" dirty="0">
              <a:solidFill>
                <a:srgbClr val="7030A0"/>
              </a:solidFill>
            </a:endParaRPr>
          </a:p>
        </p:txBody>
      </p:sp>
      <p:sp>
        <p:nvSpPr>
          <p:cNvPr id="2" name="TextBox 1">
            <a:extLst>
              <a:ext uri="{FF2B5EF4-FFF2-40B4-BE49-F238E27FC236}">
                <a16:creationId xmlns:a16="http://schemas.microsoft.com/office/drawing/2014/main" id="{57001A6A-0653-4BF0-802A-D99C0921168B}"/>
              </a:ext>
            </a:extLst>
          </p:cNvPr>
          <p:cNvSpPr txBox="1"/>
          <p:nvPr/>
        </p:nvSpPr>
        <p:spPr>
          <a:xfrm>
            <a:off x="1876098" y="1190296"/>
            <a:ext cx="5983012"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ì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ầu</a:t>
            </a:r>
            <a:r>
              <a:rPr lang="en-US" dirty="0"/>
              <a:t>.</a:t>
            </a:r>
          </a:p>
        </p:txBody>
      </p:sp>
    </p:spTree>
    <p:extLst>
      <p:ext uri="{BB962C8B-B14F-4D97-AF65-F5344CB8AC3E}">
        <p14:creationId xmlns:p14="http://schemas.microsoft.com/office/powerpoint/2010/main" val="2452048461"/>
      </p:ext>
    </p:extLst>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3">
            <a:extLst>
              <a:ext uri="{FF2B5EF4-FFF2-40B4-BE49-F238E27FC236}">
                <a16:creationId xmlns:a16="http://schemas.microsoft.com/office/drawing/2014/main" id="{FD99FFBC-3FF5-4008-A0AC-A89C1B94D8D9}"/>
              </a:ext>
            </a:extLst>
          </p:cNvPr>
          <p:cNvPicPr>
            <a:picLocks noChangeAspect="1"/>
          </p:cNvPicPr>
          <p:nvPr/>
        </p:nvPicPr>
        <p:blipFill rotWithShape="1">
          <a:blip r:embed="rId2">
            <a:clrChange>
              <a:clrFrom>
                <a:srgbClr val="56A377"/>
              </a:clrFrom>
              <a:clrTo>
                <a:srgbClr val="56A377">
                  <a:alpha val="0"/>
                </a:srgbClr>
              </a:clrTo>
            </a:clrChange>
            <a:extLst>
              <a:ext uri="{28A0092B-C50C-407E-A947-70E740481C1C}">
                <a14:useLocalDpi xmlns:a14="http://schemas.microsoft.com/office/drawing/2010/main" val="0"/>
              </a:ext>
            </a:extLst>
          </a:blip>
          <a:srcRect l="3976" t="4977" r="4187"/>
          <a:stretch/>
        </p:blipFill>
        <p:spPr>
          <a:xfrm>
            <a:off x="0" y="0"/>
            <a:ext cx="9105876" cy="5143500"/>
          </a:xfrm>
          <a:prstGeom prst="rect">
            <a:avLst/>
          </a:prstGeom>
        </p:spPr>
      </p:pic>
      <p:pic>
        <p:nvPicPr>
          <p:cNvPr id="4" name="Picture 16">
            <a:extLst>
              <a:ext uri="{FF2B5EF4-FFF2-40B4-BE49-F238E27FC236}">
                <a16:creationId xmlns:a16="http://schemas.microsoft.com/office/drawing/2014/main" id="{5A2E7B55-F5FF-4AD0-AD7E-A3EE7C8DBA76}"/>
              </a:ext>
            </a:extLst>
          </p:cNvPr>
          <p:cNvPicPr>
            <a:picLocks noChangeAspect="1"/>
          </p:cNvPicPr>
          <p:nvPr/>
        </p:nvPicPr>
        <p:blipFill>
          <a:blip r:embed="rId3"/>
          <a:srcRect l="67971" b="57228"/>
          <a:stretch>
            <a:fillRect/>
          </a:stretch>
        </p:blipFill>
        <p:spPr>
          <a:xfrm rot="-3533696">
            <a:off x="1483547" y="-1567633"/>
            <a:ext cx="247193" cy="405037"/>
          </a:xfrm>
          <a:prstGeom prst="rect">
            <a:avLst/>
          </a:prstGeom>
        </p:spPr>
      </p:pic>
      <p:pic>
        <p:nvPicPr>
          <p:cNvPr id="5" name="Picture 20">
            <a:extLst>
              <a:ext uri="{FF2B5EF4-FFF2-40B4-BE49-F238E27FC236}">
                <a16:creationId xmlns:a16="http://schemas.microsoft.com/office/drawing/2014/main" id="{9409EBE5-C5CA-4293-B0D4-C69E813A88BB}"/>
              </a:ext>
            </a:extLst>
          </p:cNvPr>
          <p:cNvPicPr>
            <a:picLocks noChangeAspect="1"/>
          </p:cNvPicPr>
          <p:nvPr/>
        </p:nvPicPr>
        <p:blipFill>
          <a:blip r:embed="rId3"/>
          <a:srcRect l="67971" b="57228"/>
          <a:stretch>
            <a:fillRect/>
          </a:stretch>
        </p:blipFill>
        <p:spPr>
          <a:xfrm rot="-3345472">
            <a:off x="519333" y="2052136"/>
            <a:ext cx="351344" cy="575693"/>
          </a:xfrm>
          <a:prstGeom prst="rect">
            <a:avLst/>
          </a:prstGeom>
        </p:spPr>
      </p:pic>
      <p:pic>
        <p:nvPicPr>
          <p:cNvPr id="6" name="Picture 22">
            <a:extLst>
              <a:ext uri="{FF2B5EF4-FFF2-40B4-BE49-F238E27FC236}">
                <a16:creationId xmlns:a16="http://schemas.microsoft.com/office/drawing/2014/main" id="{F3DAAC32-4CC9-4136-BF67-2D549AFF2E35}"/>
              </a:ext>
            </a:extLst>
          </p:cNvPr>
          <p:cNvPicPr>
            <a:picLocks noChangeAspect="1"/>
          </p:cNvPicPr>
          <p:nvPr/>
        </p:nvPicPr>
        <p:blipFill>
          <a:blip r:embed="rId3"/>
          <a:srcRect l="67971" b="57228"/>
          <a:stretch>
            <a:fillRect/>
          </a:stretch>
        </p:blipFill>
        <p:spPr>
          <a:xfrm rot="-4061222">
            <a:off x="11137027" y="4698251"/>
            <a:ext cx="233712" cy="382947"/>
          </a:xfrm>
          <a:prstGeom prst="rect">
            <a:avLst/>
          </a:prstGeom>
        </p:spPr>
      </p:pic>
      <p:pic>
        <p:nvPicPr>
          <p:cNvPr id="7" name="Picture 23">
            <a:extLst>
              <a:ext uri="{FF2B5EF4-FFF2-40B4-BE49-F238E27FC236}">
                <a16:creationId xmlns:a16="http://schemas.microsoft.com/office/drawing/2014/main" id="{8821477D-B958-4CDB-AC60-EDE5D532330F}"/>
              </a:ext>
            </a:extLst>
          </p:cNvPr>
          <p:cNvPicPr>
            <a:picLocks noChangeAspect="1"/>
          </p:cNvPicPr>
          <p:nvPr/>
        </p:nvPicPr>
        <p:blipFill>
          <a:blip r:embed="rId4"/>
          <a:srcRect/>
          <a:stretch>
            <a:fillRect/>
          </a:stretch>
        </p:blipFill>
        <p:spPr>
          <a:xfrm rot="3613570">
            <a:off x="12333974" y="4593158"/>
            <a:ext cx="466968" cy="464633"/>
          </a:xfrm>
          <a:prstGeom prst="rect">
            <a:avLst/>
          </a:prstGeom>
        </p:spPr>
      </p:pic>
      <p:sp>
        <p:nvSpPr>
          <p:cNvPr id="8" name="Hộp Văn bản 2">
            <a:extLst>
              <a:ext uri="{FF2B5EF4-FFF2-40B4-BE49-F238E27FC236}">
                <a16:creationId xmlns:a16="http://schemas.microsoft.com/office/drawing/2014/main" id="{746DC89C-6862-4EAD-A950-902321A5A0B8}"/>
              </a:ext>
            </a:extLst>
          </p:cNvPr>
          <p:cNvSpPr txBox="1"/>
          <p:nvPr/>
        </p:nvSpPr>
        <p:spPr>
          <a:xfrm>
            <a:off x="3066939" y="265307"/>
            <a:ext cx="4680834" cy="55399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HƯỚNG DẪN VỀ NHÀ</a:t>
            </a:r>
          </a:p>
        </p:txBody>
      </p:sp>
      <p:sp>
        <p:nvSpPr>
          <p:cNvPr id="9" name="Hộp Văn bản 7">
            <a:extLst>
              <a:ext uri="{FF2B5EF4-FFF2-40B4-BE49-F238E27FC236}">
                <a16:creationId xmlns:a16="http://schemas.microsoft.com/office/drawing/2014/main" id="{9BAB91FE-05F3-44CB-88C8-E5F177AB1628}"/>
              </a:ext>
            </a:extLst>
          </p:cNvPr>
          <p:cNvSpPr txBox="1"/>
          <p:nvPr/>
        </p:nvSpPr>
        <p:spPr>
          <a:xfrm>
            <a:off x="695005" y="1084612"/>
            <a:ext cx="8097074" cy="2164695"/>
          </a:xfrm>
          <a:prstGeom prst="rect">
            <a:avLst/>
          </a:prstGeom>
          <a:noFill/>
        </p:spPr>
        <p:txBody>
          <a:bodyPr wrap="square">
            <a:spAutoFit/>
          </a:bodyPr>
          <a:lstStyle/>
          <a:p>
            <a:pPr algn="just">
              <a:spcBef>
                <a:spcPts val="400"/>
              </a:spcBef>
            </a:pP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Học</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ài</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và</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àm</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ài</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tập</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trong</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sách</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ài</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tập</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endParaRPr lang="vi-VN" sz="3200" dirty="0">
              <a:solidFill>
                <a:srgbClr val="000000"/>
              </a:solidFill>
              <a:latin typeface="Times New Roman" panose="02020603050405020304" pitchFamily="18" charset="0"/>
              <a:cs typeface="Times New Roman" panose="02020603050405020304" pitchFamily="18" charset="0"/>
            </a:endParaRPr>
          </a:p>
          <a:p>
            <a:pPr algn="just">
              <a:spcBef>
                <a:spcPts val="400"/>
              </a:spcBef>
            </a:pP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vi-VN" sz="3200" dirty="0">
                <a:solidFill>
                  <a:srgbClr val="000000"/>
                </a:solidFill>
                <a:latin typeface="Times New Roman" panose="02020603050405020304" pitchFamily="18" charset="0"/>
                <a:cs typeface="Times New Roman" panose="02020603050405020304" pitchFamily="18" charset="0"/>
              </a:rPr>
              <a:t>Xem trước nội dung </a:t>
            </a:r>
            <a:r>
              <a:rPr lang="en-US" sz="3200" dirty="0" err="1">
                <a:solidFill>
                  <a:srgbClr val="000000"/>
                </a:solidFill>
                <a:latin typeface="Times New Roman" panose="02020603050405020304" pitchFamily="18" charset="0"/>
                <a:cs typeface="Times New Roman" panose="02020603050405020304" pitchFamily="18" charset="0"/>
              </a:rPr>
              <a:t>bài</a:t>
            </a:r>
            <a:r>
              <a:rPr lang="en-US" sz="3200" dirty="0">
                <a:solidFill>
                  <a:srgbClr val="000000"/>
                </a:solidFill>
                <a:latin typeface="Times New Roman" panose="02020603050405020304" pitchFamily="18" charset="0"/>
                <a:cs typeface="Times New Roman" panose="02020603050405020304" pitchFamily="18" charset="0"/>
              </a:rPr>
              <a:t> 5. </a:t>
            </a:r>
            <a:r>
              <a:rPr lang="en-US" sz="3200" dirty="0" err="1">
                <a:solidFill>
                  <a:srgbClr val="000000"/>
                </a:solidFill>
                <a:latin typeface="Times New Roman" panose="02020603050405020304" pitchFamily="18" charset="0"/>
                <a:cs typeface="Times New Roman" panose="02020603050405020304" pitchFamily="18" charset="0"/>
              </a:rPr>
              <a:t>Phương</a:t>
            </a:r>
            <a:r>
              <a:rPr lang="en-US" sz="3200" dirty="0">
                <a:solidFill>
                  <a:srgbClr val="000000"/>
                </a:solidFill>
                <a:latin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cs typeface="Times New Roman" panose="02020603050405020304" pitchFamily="18" charset="0"/>
              </a:rPr>
              <a:t>trình</a:t>
            </a:r>
            <a:r>
              <a:rPr lang="en-US" sz="3200" dirty="0">
                <a:solidFill>
                  <a:srgbClr val="000000"/>
                </a:solidFill>
                <a:latin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cs typeface="Times New Roman" panose="02020603050405020304" pitchFamily="18" charset="0"/>
              </a:rPr>
              <a:t>hóa</a:t>
            </a:r>
            <a:r>
              <a:rPr lang="en-US" sz="3200" dirty="0">
                <a:solidFill>
                  <a:srgbClr val="000000"/>
                </a:solidFill>
                <a:latin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cs typeface="Times New Roman" panose="02020603050405020304" pitchFamily="18" charset="0"/>
              </a:rPr>
              <a:t>học</a:t>
            </a:r>
            <a:r>
              <a:rPr lang="en-US" sz="3200" dirty="0">
                <a:solidFill>
                  <a:srgbClr val="000000"/>
                </a:solidFill>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gn="just">
              <a:spcBef>
                <a:spcPts val="400"/>
              </a:spcBef>
            </a:pPr>
            <a:endParaRPr lang="en-US" sz="3200" dirty="0">
              <a:latin typeface="Times New Roman" panose="02020603050405020304" pitchFamily="18" charset="0"/>
              <a:ea typeface="Noto Sans Symbols"/>
              <a:cs typeface="Times New Roman" panose="02020603050405020304" pitchFamily="18" charset="0"/>
            </a:endParaRPr>
          </a:p>
        </p:txBody>
      </p:sp>
      <p:pic>
        <p:nvPicPr>
          <p:cNvPr id="10" name="Picture 21">
            <a:extLst>
              <a:ext uri="{FF2B5EF4-FFF2-40B4-BE49-F238E27FC236}">
                <a16:creationId xmlns:a16="http://schemas.microsoft.com/office/drawing/2014/main" id="{09422DF2-D47D-4C46-8422-A1F6ECCB5326}"/>
              </a:ext>
            </a:extLst>
          </p:cNvPr>
          <p:cNvPicPr>
            <a:picLocks noChangeAspect="1"/>
          </p:cNvPicPr>
          <p:nvPr/>
        </p:nvPicPr>
        <p:blipFill>
          <a:blip r:embed="rId4"/>
          <a:srcRect/>
          <a:stretch>
            <a:fillRect/>
          </a:stretch>
        </p:blipFill>
        <p:spPr>
          <a:xfrm rot="3613570">
            <a:off x="2341124" y="3803981"/>
            <a:ext cx="522758" cy="520145"/>
          </a:xfrm>
          <a:prstGeom prst="rect">
            <a:avLst/>
          </a:prstGeom>
        </p:spPr>
      </p:pic>
    </p:spTree>
    <p:extLst>
      <p:ext uri="{BB962C8B-B14F-4D97-AF65-F5344CB8AC3E}">
        <p14:creationId xmlns:p14="http://schemas.microsoft.com/office/powerpoint/2010/main" val="1495169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up)">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up)">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89"/>
        <p:cNvGrpSpPr/>
        <p:nvPr/>
      </p:nvGrpSpPr>
      <p:grpSpPr>
        <a:xfrm>
          <a:off x="0" y="0"/>
          <a:ext cx="0" cy="0"/>
          <a:chOff x="0" y="0"/>
          <a:chExt cx="0" cy="0"/>
        </a:xfrm>
      </p:grpSpPr>
      <p:sp>
        <p:nvSpPr>
          <p:cNvPr id="890" name="Google Shape;890;p51"/>
          <p:cNvSpPr txBox="1">
            <a:spLocks noGrp="1"/>
          </p:cNvSpPr>
          <p:nvPr>
            <p:ph type="title"/>
          </p:nvPr>
        </p:nvSpPr>
        <p:spPr>
          <a:xfrm>
            <a:off x="1663991" y="1174174"/>
            <a:ext cx="6118463" cy="22065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dirty="0"/>
              <a:t>Thank you and good bye!</a:t>
            </a:r>
            <a:endParaRPr dirty="0"/>
          </a:p>
        </p:txBody>
      </p:sp>
      <p:grpSp>
        <p:nvGrpSpPr>
          <p:cNvPr id="891" name="Google Shape;891;p51"/>
          <p:cNvGrpSpPr/>
          <p:nvPr/>
        </p:nvGrpSpPr>
        <p:grpSpPr>
          <a:xfrm rot="1042695">
            <a:off x="6099201" y="-2151075"/>
            <a:ext cx="5897792" cy="4273449"/>
            <a:chOff x="4099150" y="2877075"/>
            <a:chExt cx="3291375" cy="2385300"/>
          </a:xfrm>
        </p:grpSpPr>
        <p:sp>
          <p:nvSpPr>
            <p:cNvPr id="892" name="Google Shape;892;p51"/>
            <p:cNvSpPr/>
            <p:nvPr/>
          </p:nvSpPr>
          <p:spPr>
            <a:xfrm>
              <a:off x="4105075" y="3481150"/>
              <a:ext cx="2990550" cy="1781225"/>
            </a:xfrm>
            <a:custGeom>
              <a:avLst/>
              <a:gdLst/>
              <a:ahLst/>
              <a:cxnLst/>
              <a:rect l="l" t="t" r="r" b="b"/>
              <a:pathLst>
                <a:path w="119622" h="71249" extrusionOk="0">
                  <a:moveTo>
                    <a:pt x="31053" y="34386"/>
                  </a:moveTo>
                  <a:lnTo>
                    <a:pt x="31053" y="34386"/>
                  </a:lnTo>
                  <a:cubicBezTo>
                    <a:pt x="30777" y="34420"/>
                    <a:pt x="30686" y="34432"/>
                    <a:pt x="30690" y="34432"/>
                  </a:cubicBezTo>
                  <a:cubicBezTo>
                    <a:pt x="30696" y="34432"/>
                    <a:pt x="30924" y="34404"/>
                    <a:pt x="31053" y="34386"/>
                  </a:cubicBezTo>
                  <a:close/>
                  <a:moveTo>
                    <a:pt x="50125" y="40168"/>
                  </a:moveTo>
                  <a:lnTo>
                    <a:pt x="50125" y="40168"/>
                  </a:lnTo>
                  <a:cubicBezTo>
                    <a:pt x="50277" y="40237"/>
                    <a:pt x="50429" y="40304"/>
                    <a:pt x="50580" y="40373"/>
                  </a:cubicBezTo>
                  <a:lnTo>
                    <a:pt x="50580" y="40373"/>
                  </a:lnTo>
                  <a:cubicBezTo>
                    <a:pt x="50502" y="40338"/>
                    <a:pt x="50359" y="40274"/>
                    <a:pt x="50125" y="40168"/>
                  </a:cubicBezTo>
                  <a:close/>
                  <a:moveTo>
                    <a:pt x="53027" y="41782"/>
                  </a:moveTo>
                  <a:cubicBezTo>
                    <a:pt x="53063" y="41800"/>
                    <a:pt x="53188" y="41884"/>
                    <a:pt x="53275" y="41955"/>
                  </a:cubicBezTo>
                  <a:cubicBezTo>
                    <a:pt x="53287" y="41965"/>
                    <a:pt x="53298" y="41975"/>
                    <a:pt x="53310" y="41984"/>
                  </a:cubicBezTo>
                  <a:lnTo>
                    <a:pt x="53310" y="41984"/>
                  </a:lnTo>
                  <a:cubicBezTo>
                    <a:pt x="53302" y="41978"/>
                    <a:pt x="53294" y="41972"/>
                    <a:pt x="53286" y="41966"/>
                  </a:cubicBezTo>
                  <a:cubicBezTo>
                    <a:pt x="53200" y="41904"/>
                    <a:pt x="53114" y="41842"/>
                    <a:pt x="53027" y="41782"/>
                  </a:cubicBezTo>
                  <a:close/>
                  <a:moveTo>
                    <a:pt x="69618" y="54165"/>
                  </a:moveTo>
                  <a:cubicBezTo>
                    <a:pt x="69655" y="54214"/>
                    <a:pt x="69699" y="54272"/>
                    <a:pt x="69748" y="54337"/>
                  </a:cubicBezTo>
                  <a:cubicBezTo>
                    <a:pt x="69705" y="54280"/>
                    <a:pt x="69661" y="54222"/>
                    <a:pt x="69618" y="54165"/>
                  </a:cubicBezTo>
                  <a:close/>
                  <a:moveTo>
                    <a:pt x="3227" y="1"/>
                  </a:moveTo>
                  <a:cubicBezTo>
                    <a:pt x="3188" y="1"/>
                    <a:pt x="3149" y="2"/>
                    <a:pt x="3110" y="3"/>
                  </a:cubicBezTo>
                  <a:cubicBezTo>
                    <a:pt x="1470" y="78"/>
                    <a:pt x="1" y="1356"/>
                    <a:pt x="34" y="3079"/>
                  </a:cubicBezTo>
                  <a:cubicBezTo>
                    <a:pt x="245" y="13790"/>
                    <a:pt x="1632" y="26125"/>
                    <a:pt x="10028" y="33784"/>
                  </a:cubicBezTo>
                  <a:cubicBezTo>
                    <a:pt x="14695" y="38040"/>
                    <a:pt x="20908" y="40795"/>
                    <a:pt x="27268" y="40800"/>
                  </a:cubicBezTo>
                  <a:cubicBezTo>
                    <a:pt x="27273" y="40800"/>
                    <a:pt x="27277" y="40800"/>
                    <a:pt x="27282" y="40800"/>
                  </a:cubicBezTo>
                  <a:cubicBezTo>
                    <a:pt x="29872" y="40800"/>
                    <a:pt x="32450" y="40377"/>
                    <a:pt x="34998" y="39949"/>
                  </a:cubicBezTo>
                  <a:cubicBezTo>
                    <a:pt x="36188" y="39750"/>
                    <a:pt x="37378" y="39550"/>
                    <a:pt x="38572" y="39375"/>
                  </a:cubicBezTo>
                  <a:lnTo>
                    <a:pt x="38572" y="39375"/>
                  </a:lnTo>
                  <a:cubicBezTo>
                    <a:pt x="38697" y="39359"/>
                    <a:pt x="38820" y="39343"/>
                    <a:pt x="38945" y="39329"/>
                  </a:cubicBezTo>
                  <a:cubicBezTo>
                    <a:pt x="39256" y="39292"/>
                    <a:pt x="39567" y="39257"/>
                    <a:pt x="39879" y="39227"/>
                  </a:cubicBezTo>
                  <a:cubicBezTo>
                    <a:pt x="40580" y="39159"/>
                    <a:pt x="41283" y="39110"/>
                    <a:pt x="41988" y="39081"/>
                  </a:cubicBezTo>
                  <a:cubicBezTo>
                    <a:pt x="42415" y="39064"/>
                    <a:pt x="42843" y="39055"/>
                    <a:pt x="43272" y="39055"/>
                  </a:cubicBezTo>
                  <a:cubicBezTo>
                    <a:pt x="44169" y="39055"/>
                    <a:pt x="45066" y="39095"/>
                    <a:pt x="45958" y="39183"/>
                  </a:cubicBezTo>
                  <a:cubicBezTo>
                    <a:pt x="46144" y="39200"/>
                    <a:pt x="46669" y="39286"/>
                    <a:pt x="46678" y="39286"/>
                  </a:cubicBezTo>
                  <a:cubicBezTo>
                    <a:pt x="46682" y="39286"/>
                    <a:pt x="46545" y="39263"/>
                    <a:pt x="46144" y="39194"/>
                  </a:cubicBezTo>
                  <a:lnTo>
                    <a:pt x="46144" y="39194"/>
                  </a:lnTo>
                  <a:cubicBezTo>
                    <a:pt x="46419" y="39240"/>
                    <a:pt x="46693" y="39276"/>
                    <a:pt x="46968" y="39327"/>
                  </a:cubicBezTo>
                  <a:cubicBezTo>
                    <a:pt x="47533" y="39430"/>
                    <a:pt x="48093" y="39557"/>
                    <a:pt x="48647" y="39708"/>
                  </a:cubicBezTo>
                  <a:cubicBezTo>
                    <a:pt x="49129" y="39841"/>
                    <a:pt x="49606" y="39994"/>
                    <a:pt x="50075" y="40167"/>
                  </a:cubicBezTo>
                  <a:cubicBezTo>
                    <a:pt x="50238" y="40227"/>
                    <a:pt x="50623" y="40395"/>
                    <a:pt x="50654" y="40407"/>
                  </a:cubicBezTo>
                  <a:lnTo>
                    <a:pt x="50654" y="40407"/>
                  </a:lnTo>
                  <a:cubicBezTo>
                    <a:pt x="50727" y="40441"/>
                    <a:pt x="50800" y="40476"/>
                    <a:pt x="50872" y="40511"/>
                  </a:cubicBezTo>
                  <a:cubicBezTo>
                    <a:pt x="51623" y="40879"/>
                    <a:pt x="52343" y="41304"/>
                    <a:pt x="53027" y="41782"/>
                  </a:cubicBezTo>
                  <a:lnTo>
                    <a:pt x="53027" y="41782"/>
                  </a:lnTo>
                  <a:cubicBezTo>
                    <a:pt x="53022" y="41779"/>
                    <a:pt x="53019" y="41778"/>
                    <a:pt x="53018" y="41778"/>
                  </a:cubicBezTo>
                  <a:lnTo>
                    <a:pt x="53018" y="41778"/>
                  </a:lnTo>
                  <a:cubicBezTo>
                    <a:pt x="53008" y="41778"/>
                    <a:pt x="53100" y="41851"/>
                    <a:pt x="53414" y="42070"/>
                  </a:cubicBezTo>
                  <a:lnTo>
                    <a:pt x="53414" y="42070"/>
                  </a:lnTo>
                  <a:cubicBezTo>
                    <a:pt x="53380" y="42041"/>
                    <a:pt x="53345" y="42013"/>
                    <a:pt x="53310" y="41984"/>
                  </a:cubicBezTo>
                  <a:lnTo>
                    <a:pt x="53310" y="41984"/>
                  </a:lnTo>
                  <a:cubicBezTo>
                    <a:pt x="53390" y="42044"/>
                    <a:pt x="53469" y="42107"/>
                    <a:pt x="53551" y="42165"/>
                  </a:cubicBezTo>
                  <a:cubicBezTo>
                    <a:pt x="53501" y="42130"/>
                    <a:pt x="53456" y="42099"/>
                    <a:pt x="53414" y="42070"/>
                  </a:cubicBezTo>
                  <a:lnTo>
                    <a:pt x="53414" y="42070"/>
                  </a:lnTo>
                  <a:cubicBezTo>
                    <a:pt x="53536" y="42170"/>
                    <a:pt x="53657" y="42271"/>
                    <a:pt x="53778" y="42374"/>
                  </a:cubicBezTo>
                  <a:cubicBezTo>
                    <a:pt x="54133" y="42682"/>
                    <a:pt x="54478" y="43004"/>
                    <a:pt x="54809" y="43339"/>
                  </a:cubicBezTo>
                  <a:cubicBezTo>
                    <a:pt x="55419" y="43954"/>
                    <a:pt x="55978" y="44608"/>
                    <a:pt x="56521" y="45280"/>
                  </a:cubicBezTo>
                  <a:lnTo>
                    <a:pt x="56521" y="45280"/>
                  </a:lnTo>
                  <a:cubicBezTo>
                    <a:pt x="56544" y="45310"/>
                    <a:pt x="56567" y="45340"/>
                    <a:pt x="56590" y="45371"/>
                  </a:cubicBezTo>
                  <a:cubicBezTo>
                    <a:pt x="56722" y="45548"/>
                    <a:pt x="56852" y="45726"/>
                    <a:pt x="56979" y="45907"/>
                  </a:cubicBezTo>
                  <a:cubicBezTo>
                    <a:pt x="57260" y="46299"/>
                    <a:pt x="57531" y="46696"/>
                    <a:pt x="57798" y="47097"/>
                  </a:cubicBezTo>
                  <a:cubicBezTo>
                    <a:pt x="58317" y="47881"/>
                    <a:pt x="58814" y="48680"/>
                    <a:pt x="59302" y="49483"/>
                  </a:cubicBezTo>
                  <a:cubicBezTo>
                    <a:pt x="61439" y="52993"/>
                    <a:pt x="63495" y="56545"/>
                    <a:pt x="66219" y="59649"/>
                  </a:cubicBezTo>
                  <a:cubicBezTo>
                    <a:pt x="69809" y="63739"/>
                    <a:pt x="74570" y="66607"/>
                    <a:pt x="79637" y="68489"/>
                  </a:cubicBezTo>
                  <a:cubicBezTo>
                    <a:pt x="84994" y="70479"/>
                    <a:pt x="90826" y="71247"/>
                    <a:pt x="96519" y="71249"/>
                  </a:cubicBezTo>
                  <a:cubicBezTo>
                    <a:pt x="96536" y="71249"/>
                    <a:pt x="96554" y="71249"/>
                    <a:pt x="96571" y="71249"/>
                  </a:cubicBezTo>
                  <a:cubicBezTo>
                    <a:pt x="102225" y="71249"/>
                    <a:pt x="107920" y="70483"/>
                    <a:pt x="113400" y="69106"/>
                  </a:cubicBezTo>
                  <a:cubicBezTo>
                    <a:pt x="114594" y="68808"/>
                    <a:pt x="115778" y="68476"/>
                    <a:pt x="116952" y="68110"/>
                  </a:cubicBezTo>
                  <a:cubicBezTo>
                    <a:pt x="118485" y="67634"/>
                    <a:pt x="119621" y="65943"/>
                    <a:pt x="119099" y="64328"/>
                  </a:cubicBezTo>
                  <a:cubicBezTo>
                    <a:pt x="118683" y="63042"/>
                    <a:pt x="117478" y="62055"/>
                    <a:pt x="116138" y="62055"/>
                  </a:cubicBezTo>
                  <a:cubicBezTo>
                    <a:pt x="115868" y="62055"/>
                    <a:pt x="115593" y="62095"/>
                    <a:pt x="115317" y="62181"/>
                  </a:cubicBezTo>
                  <a:lnTo>
                    <a:pt x="115319" y="62179"/>
                  </a:lnTo>
                  <a:lnTo>
                    <a:pt x="115319" y="62179"/>
                  </a:lnTo>
                  <a:cubicBezTo>
                    <a:pt x="112824" y="62953"/>
                    <a:pt x="110286" y="63582"/>
                    <a:pt x="107719" y="64064"/>
                  </a:cubicBezTo>
                  <a:cubicBezTo>
                    <a:pt x="107133" y="64174"/>
                    <a:pt x="106546" y="64277"/>
                    <a:pt x="105957" y="64372"/>
                  </a:cubicBezTo>
                  <a:cubicBezTo>
                    <a:pt x="105633" y="64423"/>
                    <a:pt x="105309" y="64474"/>
                    <a:pt x="104984" y="64521"/>
                  </a:cubicBezTo>
                  <a:cubicBezTo>
                    <a:pt x="104849" y="64541"/>
                    <a:pt x="104713" y="64560"/>
                    <a:pt x="104577" y="64580"/>
                  </a:cubicBezTo>
                  <a:lnTo>
                    <a:pt x="104577" y="64580"/>
                  </a:lnTo>
                  <a:cubicBezTo>
                    <a:pt x="104553" y="64583"/>
                    <a:pt x="104526" y="64586"/>
                    <a:pt x="104497" y="64590"/>
                  </a:cubicBezTo>
                  <a:cubicBezTo>
                    <a:pt x="103122" y="64763"/>
                    <a:pt x="101745" y="64893"/>
                    <a:pt x="100363" y="64980"/>
                  </a:cubicBezTo>
                  <a:cubicBezTo>
                    <a:pt x="99093" y="65059"/>
                    <a:pt x="97821" y="65101"/>
                    <a:pt x="96548" y="65101"/>
                  </a:cubicBezTo>
                  <a:cubicBezTo>
                    <a:pt x="95090" y="65101"/>
                    <a:pt x="93631" y="65046"/>
                    <a:pt x="92177" y="64931"/>
                  </a:cubicBezTo>
                  <a:cubicBezTo>
                    <a:pt x="91513" y="64879"/>
                    <a:pt x="90850" y="64813"/>
                    <a:pt x="90188" y="64736"/>
                  </a:cubicBezTo>
                  <a:cubicBezTo>
                    <a:pt x="90067" y="64721"/>
                    <a:pt x="89945" y="64705"/>
                    <a:pt x="89824" y="64690"/>
                  </a:cubicBezTo>
                  <a:lnTo>
                    <a:pt x="89824" y="64690"/>
                  </a:lnTo>
                  <a:cubicBezTo>
                    <a:pt x="89450" y="64633"/>
                    <a:pt x="89077" y="64579"/>
                    <a:pt x="88706" y="64515"/>
                  </a:cubicBezTo>
                  <a:cubicBezTo>
                    <a:pt x="87407" y="64296"/>
                    <a:pt x="86120" y="64020"/>
                    <a:pt x="84844" y="63687"/>
                  </a:cubicBezTo>
                  <a:cubicBezTo>
                    <a:pt x="83532" y="63342"/>
                    <a:pt x="82238" y="62928"/>
                    <a:pt x="80969" y="62446"/>
                  </a:cubicBezTo>
                  <a:cubicBezTo>
                    <a:pt x="80706" y="62345"/>
                    <a:pt x="80444" y="62240"/>
                    <a:pt x="80183" y="62134"/>
                  </a:cubicBezTo>
                  <a:lnTo>
                    <a:pt x="80183" y="62134"/>
                  </a:lnTo>
                  <a:cubicBezTo>
                    <a:pt x="80043" y="62071"/>
                    <a:pt x="79903" y="62011"/>
                    <a:pt x="79763" y="61947"/>
                  </a:cubicBezTo>
                  <a:cubicBezTo>
                    <a:pt x="79175" y="61681"/>
                    <a:pt x="78596" y="61398"/>
                    <a:pt x="78025" y="61098"/>
                  </a:cubicBezTo>
                  <a:cubicBezTo>
                    <a:pt x="76838" y="60474"/>
                    <a:pt x="75692" y="59773"/>
                    <a:pt x="74595" y="58997"/>
                  </a:cubicBezTo>
                  <a:cubicBezTo>
                    <a:pt x="74332" y="58811"/>
                    <a:pt x="74079" y="58607"/>
                    <a:pt x="73814" y="58424"/>
                  </a:cubicBezTo>
                  <a:lnTo>
                    <a:pt x="73814" y="58424"/>
                  </a:lnTo>
                  <a:cubicBezTo>
                    <a:pt x="74076" y="58603"/>
                    <a:pt x="74174" y="58669"/>
                    <a:pt x="74178" y="58669"/>
                  </a:cubicBezTo>
                  <a:cubicBezTo>
                    <a:pt x="74186" y="58669"/>
                    <a:pt x="73687" y="58316"/>
                    <a:pt x="73548" y="58200"/>
                  </a:cubicBezTo>
                  <a:cubicBezTo>
                    <a:pt x="73124" y="57853"/>
                    <a:pt x="72713" y="57489"/>
                    <a:pt x="72315" y="57115"/>
                  </a:cubicBezTo>
                  <a:cubicBezTo>
                    <a:pt x="71586" y="56426"/>
                    <a:pt x="70897" y="55697"/>
                    <a:pt x="70250" y="54933"/>
                  </a:cubicBezTo>
                  <a:cubicBezTo>
                    <a:pt x="70094" y="54748"/>
                    <a:pt x="69939" y="54563"/>
                    <a:pt x="69788" y="54374"/>
                  </a:cubicBezTo>
                  <a:cubicBezTo>
                    <a:pt x="69704" y="54271"/>
                    <a:pt x="69525" y="54038"/>
                    <a:pt x="69444" y="53934"/>
                  </a:cubicBezTo>
                  <a:lnTo>
                    <a:pt x="69444" y="53934"/>
                  </a:lnTo>
                  <a:cubicBezTo>
                    <a:pt x="69235" y="53654"/>
                    <a:pt x="69029" y="53373"/>
                    <a:pt x="68828" y="53088"/>
                  </a:cubicBezTo>
                  <a:cubicBezTo>
                    <a:pt x="67722" y="51524"/>
                    <a:pt x="66725" y="49887"/>
                    <a:pt x="65739" y="48248"/>
                  </a:cubicBezTo>
                  <a:cubicBezTo>
                    <a:pt x="63757" y="44950"/>
                    <a:pt x="61766" y="41557"/>
                    <a:pt x="59004" y="38838"/>
                  </a:cubicBezTo>
                  <a:cubicBezTo>
                    <a:pt x="57561" y="37418"/>
                    <a:pt x="55895" y="36156"/>
                    <a:pt x="54079" y="35253"/>
                  </a:cubicBezTo>
                  <a:cubicBezTo>
                    <a:pt x="51719" y="34077"/>
                    <a:pt x="49282" y="33446"/>
                    <a:pt x="46679" y="33115"/>
                  </a:cubicBezTo>
                  <a:cubicBezTo>
                    <a:pt x="45593" y="32978"/>
                    <a:pt x="44512" y="32919"/>
                    <a:pt x="43435" y="32919"/>
                  </a:cubicBezTo>
                  <a:cubicBezTo>
                    <a:pt x="39281" y="32919"/>
                    <a:pt x="35180" y="33793"/>
                    <a:pt x="31058" y="34385"/>
                  </a:cubicBezTo>
                  <a:cubicBezTo>
                    <a:pt x="31056" y="34385"/>
                    <a:pt x="31055" y="34386"/>
                    <a:pt x="31053" y="34386"/>
                  </a:cubicBezTo>
                  <a:lnTo>
                    <a:pt x="31053" y="34386"/>
                  </a:lnTo>
                  <a:cubicBezTo>
                    <a:pt x="31112" y="34378"/>
                    <a:pt x="31179" y="34370"/>
                    <a:pt x="31256" y="34361"/>
                  </a:cubicBezTo>
                  <a:lnTo>
                    <a:pt x="31256" y="34361"/>
                  </a:lnTo>
                  <a:cubicBezTo>
                    <a:pt x="31128" y="34377"/>
                    <a:pt x="31001" y="34394"/>
                    <a:pt x="30872" y="34410"/>
                  </a:cubicBezTo>
                  <a:cubicBezTo>
                    <a:pt x="30586" y="34445"/>
                    <a:pt x="30299" y="34477"/>
                    <a:pt x="30012" y="34506"/>
                  </a:cubicBezTo>
                  <a:cubicBezTo>
                    <a:pt x="29437" y="34563"/>
                    <a:pt x="28861" y="34606"/>
                    <a:pt x="28284" y="34629"/>
                  </a:cubicBezTo>
                  <a:cubicBezTo>
                    <a:pt x="28010" y="34641"/>
                    <a:pt x="27737" y="34646"/>
                    <a:pt x="27465" y="34646"/>
                  </a:cubicBezTo>
                  <a:cubicBezTo>
                    <a:pt x="26677" y="34646"/>
                    <a:pt x="25893" y="34602"/>
                    <a:pt x="25107" y="34531"/>
                  </a:cubicBezTo>
                  <a:lnTo>
                    <a:pt x="25107" y="34531"/>
                  </a:lnTo>
                  <a:cubicBezTo>
                    <a:pt x="25114" y="34527"/>
                    <a:pt x="24536" y="34458"/>
                    <a:pt x="24351" y="34423"/>
                  </a:cubicBezTo>
                  <a:cubicBezTo>
                    <a:pt x="24040" y="34366"/>
                    <a:pt x="23730" y="34299"/>
                    <a:pt x="23422" y="34226"/>
                  </a:cubicBezTo>
                  <a:cubicBezTo>
                    <a:pt x="22722" y="34060"/>
                    <a:pt x="22032" y="33855"/>
                    <a:pt x="21354" y="33614"/>
                  </a:cubicBezTo>
                  <a:cubicBezTo>
                    <a:pt x="21175" y="33550"/>
                    <a:pt x="20996" y="33471"/>
                    <a:pt x="20817" y="33397"/>
                  </a:cubicBezTo>
                  <a:lnTo>
                    <a:pt x="20817" y="33397"/>
                  </a:lnTo>
                  <a:cubicBezTo>
                    <a:pt x="20817" y="33397"/>
                    <a:pt x="20817" y="33397"/>
                    <a:pt x="20817" y="33397"/>
                  </a:cubicBezTo>
                  <a:cubicBezTo>
                    <a:pt x="20858" y="33397"/>
                    <a:pt x="20785" y="33355"/>
                    <a:pt x="20423" y="33252"/>
                  </a:cubicBezTo>
                  <a:lnTo>
                    <a:pt x="20423" y="33252"/>
                  </a:lnTo>
                  <a:cubicBezTo>
                    <a:pt x="20424" y="33253"/>
                    <a:pt x="20425" y="33253"/>
                    <a:pt x="20426" y="33254"/>
                  </a:cubicBezTo>
                  <a:lnTo>
                    <a:pt x="20426" y="33254"/>
                  </a:lnTo>
                  <a:cubicBezTo>
                    <a:pt x="20557" y="33293"/>
                    <a:pt x="20687" y="33344"/>
                    <a:pt x="20817" y="33397"/>
                  </a:cubicBezTo>
                  <a:lnTo>
                    <a:pt x="20817" y="33397"/>
                  </a:lnTo>
                  <a:cubicBezTo>
                    <a:pt x="20786" y="33397"/>
                    <a:pt x="20691" y="33374"/>
                    <a:pt x="20605" y="33334"/>
                  </a:cubicBezTo>
                  <a:cubicBezTo>
                    <a:pt x="20546" y="33307"/>
                    <a:pt x="20486" y="33281"/>
                    <a:pt x="20426" y="33254"/>
                  </a:cubicBezTo>
                  <a:lnTo>
                    <a:pt x="20426" y="33254"/>
                  </a:lnTo>
                  <a:cubicBezTo>
                    <a:pt x="20410" y="33249"/>
                    <a:pt x="20394" y="33244"/>
                    <a:pt x="20378" y="33240"/>
                  </a:cubicBezTo>
                  <a:lnTo>
                    <a:pt x="20378" y="33240"/>
                  </a:lnTo>
                  <a:cubicBezTo>
                    <a:pt x="20393" y="33244"/>
                    <a:pt x="20408" y="33248"/>
                    <a:pt x="20423" y="33252"/>
                  </a:cubicBezTo>
                  <a:lnTo>
                    <a:pt x="20423" y="33252"/>
                  </a:lnTo>
                  <a:cubicBezTo>
                    <a:pt x="20315" y="33204"/>
                    <a:pt x="20207" y="33156"/>
                    <a:pt x="20099" y="33106"/>
                  </a:cubicBezTo>
                  <a:cubicBezTo>
                    <a:pt x="19328" y="32746"/>
                    <a:pt x="18574" y="32344"/>
                    <a:pt x="17841" y="31911"/>
                  </a:cubicBezTo>
                  <a:cubicBezTo>
                    <a:pt x="17127" y="31489"/>
                    <a:pt x="16428" y="31041"/>
                    <a:pt x="15752" y="30562"/>
                  </a:cubicBezTo>
                  <a:cubicBezTo>
                    <a:pt x="15625" y="30471"/>
                    <a:pt x="15500" y="30378"/>
                    <a:pt x="15374" y="30287"/>
                  </a:cubicBezTo>
                  <a:lnTo>
                    <a:pt x="15374" y="30287"/>
                  </a:lnTo>
                  <a:cubicBezTo>
                    <a:pt x="15117" y="30077"/>
                    <a:pt x="14860" y="29866"/>
                    <a:pt x="14611" y="29646"/>
                  </a:cubicBezTo>
                  <a:cubicBezTo>
                    <a:pt x="13697" y="28837"/>
                    <a:pt x="12872" y="27946"/>
                    <a:pt x="12102" y="27000"/>
                  </a:cubicBezTo>
                  <a:lnTo>
                    <a:pt x="12102" y="27000"/>
                  </a:lnTo>
                  <a:cubicBezTo>
                    <a:pt x="12025" y="26895"/>
                    <a:pt x="11948" y="26792"/>
                    <a:pt x="11872" y="26686"/>
                  </a:cubicBezTo>
                  <a:cubicBezTo>
                    <a:pt x="11692" y="26436"/>
                    <a:pt x="11520" y="26182"/>
                    <a:pt x="11350" y="25925"/>
                  </a:cubicBezTo>
                  <a:cubicBezTo>
                    <a:pt x="10983" y="25366"/>
                    <a:pt x="10640" y="24793"/>
                    <a:pt x="10321" y="24207"/>
                  </a:cubicBezTo>
                  <a:cubicBezTo>
                    <a:pt x="10025" y="23665"/>
                    <a:pt x="9748" y="23112"/>
                    <a:pt x="9490" y="22551"/>
                  </a:cubicBezTo>
                  <a:cubicBezTo>
                    <a:pt x="9415" y="22388"/>
                    <a:pt x="9202" y="21848"/>
                    <a:pt x="9198" y="21848"/>
                  </a:cubicBezTo>
                  <a:lnTo>
                    <a:pt x="9198" y="21848"/>
                  </a:lnTo>
                  <a:cubicBezTo>
                    <a:pt x="9197" y="21848"/>
                    <a:pt x="9238" y="21957"/>
                    <a:pt x="9352" y="22259"/>
                  </a:cubicBezTo>
                  <a:lnTo>
                    <a:pt x="9352" y="22259"/>
                  </a:lnTo>
                  <a:cubicBezTo>
                    <a:pt x="9227" y="21930"/>
                    <a:pt x="9087" y="21607"/>
                    <a:pt x="8964" y="21276"/>
                  </a:cubicBezTo>
                  <a:cubicBezTo>
                    <a:pt x="8058" y="18862"/>
                    <a:pt x="7444" y="16344"/>
                    <a:pt x="7017" y="13803"/>
                  </a:cubicBezTo>
                  <a:cubicBezTo>
                    <a:pt x="6963" y="13489"/>
                    <a:pt x="6914" y="13174"/>
                    <a:pt x="6866" y="12860"/>
                  </a:cubicBezTo>
                  <a:cubicBezTo>
                    <a:pt x="6839" y="12680"/>
                    <a:pt x="6763" y="12082"/>
                    <a:pt x="6762" y="12082"/>
                  </a:cubicBezTo>
                  <a:lnTo>
                    <a:pt x="6762" y="12082"/>
                  </a:lnTo>
                  <a:cubicBezTo>
                    <a:pt x="6762" y="12082"/>
                    <a:pt x="6777" y="12212"/>
                    <a:pt x="6822" y="12574"/>
                  </a:cubicBezTo>
                  <a:cubicBezTo>
                    <a:pt x="6744" y="11943"/>
                    <a:pt x="6666" y="11313"/>
                    <a:pt x="6603" y="10679"/>
                  </a:cubicBezTo>
                  <a:cubicBezTo>
                    <a:pt x="6471" y="9375"/>
                    <a:pt x="6377" y="8066"/>
                    <a:pt x="6309" y="6755"/>
                  </a:cubicBezTo>
                  <a:cubicBezTo>
                    <a:pt x="6247" y="5531"/>
                    <a:pt x="6208" y="4304"/>
                    <a:pt x="6184" y="3079"/>
                  </a:cubicBezTo>
                  <a:cubicBezTo>
                    <a:pt x="6153" y="1509"/>
                    <a:pt x="4855" y="1"/>
                    <a:pt x="3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51"/>
            <p:cNvSpPr/>
            <p:nvPr/>
          </p:nvSpPr>
          <p:spPr>
            <a:xfrm>
              <a:off x="4159900" y="3357475"/>
              <a:ext cx="2990625" cy="1781275"/>
            </a:xfrm>
            <a:custGeom>
              <a:avLst/>
              <a:gdLst/>
              <a:ahLst/>
              <a:cxnLst/>
              <a:rect l="l" t="t" r="r" b="b"/>
              <a:pathLst>
                <a:path w="119625" h="71251" extrusionOk="0">
                  <a:moveTo>
                    <a:pt x="20423" y="33252"/>
                  </a:moveTo>
                  <a:cubicBezTo>
                    <a:pt x="20424" y="33253"/>
                    <a:pt x="20424" y="33253"/>
                    <a:pt x="20425" y="33254"/>
                  </a:cubicBezTo>
                  <a:lnTo>
                    <a:pt x="20425" y="33254"/>
                  </a:lnTo>
                  <a:cubicBezTo>
                    <a:pt x="20557" y="33293"/>
                    <a:pt x="20688" y="33344"/>
                    <a:pt x="20818" y="33397"/>
                  </a:cubicBezTo>
                  <a:lnTo>
                    <a:pt x="20818" y="33397"/>
                  </a:lnTo>
                  <a:cubicBezTo>
                    <a:pt x="20859" y="33397"/>
                    <a:pt x="20785" y="33355"/>
                    <a:pt x="20423" y="33252"/>
                  </a:cubicBezTo>
                  <a:close/>
                  <a:moveTo>
                    <a:pt x="50229" y="40217"/>
                  </a:moveTo>
                  <a:lnTo>
                    <a:pt x="50229" y="40217"/>
                  </a:lnTo>
                  <a:cubicBezTo>
                    <a:pt x="50315" y="40255"/>
                    <a:pt x="50401" y="40293"/>
                    <a:pt x="50486" y="40332"/>
                  </a:cubicBezTo>
                  <a:lnTo>
                    <a:pt x="50486" y="40332"/>
                  </a:lnTo>
                  <a:cubicBezTo>
                    <a:pt x="50422" y="40303"/>
                    <a:pt x="50338" y="40265"/>
                    <a:pt x="50229" y="40217"/>
                  </a:cubicBezTo>
                  <a:close/>
                  <a:moveTo>
                    <a:pt x="53026" y="41781"/>
                  </a:moveTo>
                  <a:cubicBezTo>
                    <a:pt x="53059" y="41798"/>
                    <a:pt x="53187" y="41883"/>
                    <a:pt x="53275" y="41955"/>
                  </a:cubicBezTo>
                  <a:cubicBezTo>
                    <a:pt x="53292" y="41969"/>
                    <a:pt x="53309" y="41983"/>
                    <a:pt x="53325" y="41996"/>
                  </a:cubicBezTo>
                  <a:lnTo>
                    <a:pt x="53325" y="41996"/>
                  </a:lnTo>
                  <a:cubicBezTo>
                    <a:pt x="53313" y="41987"/>
                    <a:pt x="53300" y="41978"/>
                    <a:pt x="53288" y="41968"/>
                  </a:cubicBezTo>
                  <a:cubicBezTo>
                    <a:pt x="53201" y="41905"/>
                    <a:pt x="53114" y="41842"/>
                    <a:pt x="53026" y="41781"/>
                  </a:cubicBezTo>
                  <a:close/>
                  <a:moveTo>
                    <a:pt x="3227" y="1"/>
                  </a:moveTo>
                  <a:cubicBezTo>
                    <a:pt x="3188" y="1"/>
                    <a:pt x="3149" y="2"/>
                    <a:pt x="3110" y="4"/>
                  </a:cubicBezTo>
                  <a:cubicBezTo>
                    <a:pt x="1471" y="78"/>
                    <a:pt x="1" y="1356"/>
                    <a:pt x="34" y="3079"/>
                  </a:cubicBezTo>
                  <a:cubicBezTo>
                    <a:pt x="245" y="13790"/>
                    <a:pt x="1632" y="26125"/>
                    <a:pt x="10030" y="33784"/>
                  </a:cubicBezTo>
                  <a:cubicBezTo>
                    <a:pt x="14697" y="38040"/>
                    <a:pt x="20909" y="40795"/>
                    <a:pt x="27268" y="40800"/>
                  </a:cubicBezTo>
                  <a:cubicBezTo>
                    <a:pt x="27278" y="40800"/>
                    <a:pt x="27287" y="40800"/>
                    <a:pt x="27297" y="40800"/>
                  </a:cubicBezTo>
                  <a:cubicBezTo>
                    <a:pt x="29882" y="40800"/>
                    <a:pt x="32456" y="40376"/>
                    <a:pt x="34999" y="39949"/>
                  </a:cubicBezTo>
                  <a:cubicBezTo>
                    <a:pt x="36217" y="39747"/>
                    <a:pt x="37436" y="39541"/>
                    <a:pt x="38661" y="39364"/>
                  </a:cubicBezTo>
                  <a:lnTo>
                    <a:pt x="38661" y="39364"/>
                  </a:lnTo>
                  <a:cubicBezTo>
                    <a:pt x="38756" y="39352"/>
                    <a:pt x="38852" y="39340"/>
                    <a:pt x="38947" y="39329"/>
                  </a:cubicBezTo>
                  <a:cubicBezTo>
                    <a:pt x="39257" y="39292"/>
                    <a:pt x="39568" y="39259"/>
                    <a:pt x="39879" y="39229"/>
                  </a:cubicBezTo>
                  <a:cubicBezTo>
                    <a:pt x="40582" y="39159"/>
                    <a:pt x="41285" y="39111"/>
                    <a:pt x="41990" y="39081"/>
                  </a:cubicBezTo>
                  <a:cubicBezTo>
                    <a:pt x="42417" y="39065"/>
                    <a:pt x="42845" y="39056"/>
                    <a:pt x="43273" y="39056"/>
                  </a:cubicBezTo>
                  <a:cubicBezTo>
                    <a:pt x="44170" y="39056"/>
                    <a:pt x="45067" y="39095"/>
                    <a:pt x="45960" y="39183"/>
                  </a:cubicBezTo>
                  <a:cubicBezTo>
                    <a:pt x="46145" y="39202"/>
                    <a:pt x="46669" y="39286"/>
                    <a:pt x="46679" y="39286"/>
                  </a:cubicBezTo>
                  <a:cubicBezTo>
                    <a:pt x="46684" y="39286"/>
                    <a:pt x="46559" y="39265"/>
                    <a:pt x="46195" y="39203"/>
                  </a:cubicBezTo>
                  <a:lnTo>
                    <a:pt x="46195" y="39203"/>
                  </a:lnTo>
                  <a:cubicBezTo>
                    <a:pt x="46453" y="39246"/>
                    <a:pt x="46712" y="39281"/>
                    <a:pt x="46970" y="39327"/>
                  </a:cubicBezTo>
                  <a:cubicBezTo>
                    <a:pt x="47535" y="39430"/>
                    <a:pt x="48093" y="39557"/>
                    <a:pt x="48649" y="39710"/>
                  </a:cubicBezTo>
                  <a:cubicBezTo>
                    <a:pt x="49131" y="39843"/>
                    <a:pt x="49607" y="39995"/>
                    <a:pt x="50077" y="40168"/>
                  </a:cubicBezTo>
                  <a:cubicBezTo>
                    <a:pt x="50229" y="40225"/>
                    <a:pt x="50578" y="40376"/>
                    <a:pt x="50645" y="40404"/>
                  </a:cubicBezTo>
                  <a:lnTo>
                    <a:pt x="50645" y="40404"/>
                  </a:lnTo>
                  <a:cubicBezTo>
                    <a:pt x="50722" y="40440"/>
                    <a:pt x="50798" y="40476"/>
                    <a:pt x="50874" y="40513"/>
                  </a:cubicBezTo>
                  <a:cubicBezTo>
                    <a:pt x="51623" y="40878"/>
                    <a:pt x="52342" y="41303"/>
                    <a:pt x="53026" y="41781"/>
                  </a:cubicBezTo>
                  <a:lnTo>
                    <a:pt x="53026" y="41781"/>
                  </a:lnTo>
                  <a:cubicBezTo>
                    <a:pt x="53022" y="41779"/>
                    <a:pt x="53019" y="41778"/>
                    <a:pt x="53018" y="41778"/>
                  </a:cubicBezTo>
                  <a:lnTo>
                    <a:pt x="53018" y="41778"/>
                  </a:lnTo>
                  <a:cubicBezTo>
                    <a:pt x="53008" y="41778"/>
                    <a:pt x="53101" y="41851"/>
                    <a:pt x="53419" y="42073"/>
                  </a:cubicBezTo>
                  <a:lnTo>
                    <a:pt x="53419" y="42073"/>
                  </a:lnTo>
                  <a:cubicBezTo>
                    <a:pt x="53388" y="42047"/>
                    <a:pt x="53357" y="42022"/>
                    <a:pt x="53325" y="41996"/>
                  </a:cubicBezTo>
                  <a:lnTo>
                    <a:pt x="53325" y="41996"/>
                  </a:lnTo>
                  <a:cubicBezTo>
                    <a:pt x="53400" y="42053"/>
                    <a:pt x="53475" y="42112"/>
                    <a:pt x="53551" y="42165"/>
                  </a:cubicBezTo>
                  <a:cubicBezTo>
                    <a:pt x="53503" y="42132"/>
                    <a:pt x="53459" y="42101"/>
                    <a:pt x="53419" y="42073"/>
                  </a:cubicBezTo>
                  <a:lnTo>
                    <a:pt x="53419" y="42073"/>
                  </a:lnTo>
                  <a:cubicBezTo>
                    <a:pt x="53540" y="42173"/>
                    <a:pt x="53660" y="42273"/>
                    <a:pt x="53778" y="42374"/>
                  </a:cubicBezTo>
                  <a:cubicBezTo>
                    <a:pt x="54135" y="42682"/>
                    <a:pt x="54478" y="43005"/>
                    <a:pt x="54810" y="43339"/>
                  </a:cubicBezTo>
                  <a:cubicBezTo>
                    <a:pt x="55423" y="43957"/>
                    <a:pt x="55984" y="44616"/>
                    <a:pt x="56531" y="45292"/>
                  </a:cubicBezTo>
                  <a:lnTo>
                    <a:pt x="56531" y="45292"/>
                  </a:lnTo>
                  <a:cubicBezTo>
                    <a:pt x="56551" y="45319"/>
                    <a:pt x="56571" y="45345"/>
                    <a:pt x="56590" y="45372"/>
                  </a:cubicBezTo>
                  <a:cubicBezTo>
                    <a:pt x="56722" y="45549"/>
                    <a:pt x="56852" y="45728"/>
                    <a:pt x="56981" y="45907"/>
                  </a:cubicBezTo>
                  <a:cubicBezTo>
                    <a:pt x="57260" y="46299"/>
                    <a:pt x="57533" y="46696"/>
                    <a:pt x="57798" y="47097"/>
                  </a:cubicBezTo>
                  <a:cubicBezTo>
                    <a:pt x="58319" y="47881"/>
                    <a:pt x="58815" y="48681"/>
                    <a:pt x="59304" y="49484"/>
                  </a:cubicBezTo>
                  <a:cubicBezTo>
                    <a:pt x="61440" y="52993"/>
                    <a:pt x="63497" y="56547"/>
                    <a:pt x="66221" y="59649"/>
                  </a:cubicBezTo>
                  <a:cubicBezTo>
                    <a:pt x="69811" y="63741"/>
                    <a:pt x="74572" y="66609"/>
                    <a:pt x="79639" y="68491"/>
                  </a:cubicBezTo>
                  <a:cubicBezTo>
                    <a:pt x="84995" y="70479"/>
                    <a:pt x="90828" y="71248"/>
                    <a:pt x="96519" y="71251"/>
                  </a:cubicBezTo>
                  <a:cubicBezTo>
                    <a:pt x="96537" y="71251"/>
                    <a:pt x="96554" y="71251"/>
                    <a:pt x="96571" y="71251"/>
                  </a:cubicBezTo>
                  <a:cubicBezTo>
                    <a:pt x="102225" y="71251"/>
                    <a:pt x="107921" y="70483"/>
                    <a:pt x="113402" y="69108"/>
                  </a:cubicBezTo>
                  <a:cubicBezTo>
                    <a:pt x="114596" y="68810"/>
                    <a:pt x="115780" y="68477"/>
                    <a:pt x="116954" y="68112"/>
                  </a:cubicBezTo>
                  <a:cubicBezTo>
                    <a:pt x="118489" y="67635"/>
                    <a:pt x="119625" y="65945"/>
                    <a:pt x="119101" y="64330"/>
                  </a:cubicBezTo>
                  <a:cubicBezTo>
                    <a:pt x="118685" y="63044"/>
                    <a:pt x="117481" y="62057"/>
                    <a:pt x="116140" y="62057"/>
                  </a:cubicBezTo>
                  <a:cubicBezTo>
                    <a:pt x="115870" y="62057"/>
                    <a:pt x="115595" y="62097"/>
                    <a:pt x="115319" y="62182"/>
                  </a:cubicBezTo>
                  <a:cubicBezTo>
                    <a:pt x="112824" y="62955"/>
                    <a:pt x="110287" y="63585"/>
                    <a:pt x="107719" y="64068"/>
                  </a:cubicBezTo>
                  <a:cubicBezTo>
                    <a:pt x="107133" y="64177"/>
                    <a:pt x="106546" y="64280"/>
                    <a:pt x="105957" y="64374"/>
                  </a:cubicBezTo>
                  <a:cubicBezTo>
                    <a:pt x="105633" y="64426"/>
                    <a:pt x="105308" y="64476"/>
                    <a:pt x="104984" y="64523"/>
                  </a:cubicBezTo>
                  <a:cubicBezTo>
                    <a:pt x="104863" y="64541"/>
                    <a:pt x="104740" y="64559"/>
                    <a:pt x="104617" y="64576"/>
                  </a:cubicBezTo>
                  <a:lnTo>
                    <a:pt x="104617" y="64576"/>
                  </a:lnTo>
                  <a:cubicBezTo>
                    <a:pt x="104583" y="64580"/>
                    <a:pt x="104543" y="64586"/>
                    <a:pt x="104496" y="64591"/>
                  </a:cubicBezTo>
                  <a:cubicBezTo>
                    <a:pt x="103123" y="64766"/>
                    <a:pt x="101745" y="64896"/>
                    <a:pt x="100363" y="64983"/>
                  </a:cubicBezTo>
                  <a:cubicBezTo>
                    <a:pt x="99093" y="65063"/>
                    <a:pt x="97821" y="65104"/>
                    <a:pt x="96548" y="65104"/>
                  </a:cubicBezTo>
                  <a:cubicBezTo>
                    <a:pt x="95090" y="65104"/>
                    <a:pt x="93631" y="65050"/>
                    <a:pt x="92177" y="64934"/>
                  </a:cubicBezTo>
                  <a:cubicBezTo>
                    <a:pt x="91512" y="64880"/>
                    <a:pt x="90850" y="64815"/>
                    <a:pt x="90188" y="64737"/>
                  </a:cubicBezTo>
                  <a:cubicBezTo>
                    <a:pt x="90077" y="64725"/>
                    <a:pt x="89965" y="64710"/>
                    <a:pt x="89853" y="64696"/>
                  </a:cubicBezTo>
                  <a:lnTo>
                    <a:pt x="89853" y="64696"/>
                  </a:lnTo>
                  <a:cubicBezTo>
                    <a:pt x="89853" y="64696"/>
                    <a:pt x="89852" y="64696"/>
                    <a:pt x="89852" y="64696"/>
                  </a:cubicBezTo>
                  <a:cubicBezTo>
                    <a:pt x="89469" y="64639"/>
                    <a:pt x="89087" y="64582"/>
                    <a:pt x="88706" y="64518"/>
                  </a:cubicBezTo>
                  <a:cubicBezTo>
                    <a:pt x="87408" y="64299"/>
                    <a:pt x="86121" y="64023"/>
                    <a:pt x="84845" y="63690"/>
                  </a:cubicBezTo>
                  <a:cubicBezTo>
                    <a:pt x="83532" y="63344"/>
                    <a:pt x="82239" y="62930"/>
                    <a:pt x="80969" y="62447"/>
                  </a:cubicBezTo>
                  <a:cubicBezTo>
                    <a:pt x="80711" y="62348"/>
                    <a:pt x="80452" y="62245"/>
                    <a:pt x="80194" y="62141"/>
                  </a:cubicBezTo>
                  <a:lnTo>
                    <a:pt x="80194" y="62141"/>
                  </a:lnTo>
                  <a:cubicBezTo>
                    <a:pt x="80051" y="62077"/>
                    <a:pt x="79907" y="62014"/>
                    <a:pt x="79763" y="61949"/>
                  </a:cubicBezTo>
                  <a:cubicBezTo>
                    <a:pt x="79176" y="61684"/>
                    <a:pt x="78596" y="61400"/>
                    <a:pt x="78025" y="61100"/>
                  </a:cubicBezTo>
                  <a:cubicBezTo>
                    <a:pt x="76836" y="60476"/>
                    <a:pt x="75691" y="59775"/>
                    <a:pt x="74596" y="59000"/>
                  </a:cubicBezTo>
                  <a:cubicBezTo>
                    <a:pt x="74334" y="58815"/>
                    <a:pt x="74084" y="58612"/>
                    <a:pt x="73820" y="58430"/>
                  </a:cubicBezTo>
                  <a:lnTo>
                    <a:pt x="73820" y="58430"/>
                  </a:lnTo>
                  <a:cubicBezTo>
                    <a:pt x="74077" y="58606"/>
                    <a:pt x="74173" y="58671"/>
                    <a:pt x="74177" y="58671"/>
                  </a:cubicBezTo>
                  <a:cubicBezTo>
                    <a:pt x="74185" y="58671"/>
                    <a:pt x="73687" y="58317"/>
                    <a:pt x="73546" y="58202"/>
                  </a:cubicBezTo>
                  <a:cubicBezTo>
                    <a:pt x="73124" y="57854"/>
                    <a:pt x="72713" y="57491"/>
                    <a:pt x="72313" y="57116"/>
                  </a:cubicBezTo>
                  <a:cubicBezTo>
                    <a:pt x="71586" y="56428"/>
                    <a:pt x="70898" y="55699"/>
                    <a:pt x="70250" y="54934"/>
                  </a:cubicBezTo>
                  <a:cubicBezTo>
                    <a:pt x="70095" y="54750"/>
                    <a:pt x="69941" y="54565"/>
                    <a:pt x="69788" y="54376"/>
                  </a:cubicBezTo>
                  <a:cubicBezTo>
                    <a:pt x="69704" y="54272"/>
                    <a:pt x="69522" y="54034"/>
                    <a:pt x="69443" y="53932"/>
                  </a:cubicBezTo>
                  <a:lnTo>
                    <a:pt x="69443" y="53932"/>
                  </a:lnTo>
                  <a:cubicBezTo>
                    <a:pt x="69235" y="53654"/>
                    <a:pt x="69030" y="53374"/>
                    <a:pt x="68830" y="53090"/>
                  </a:cubicBezTo>
                  <a:cubicBezTo>
                    <a:pt x="67724" y="51525"/>
                    <a:pt x="66727" y="49889"/>
                    <a:pt x="65740" y="48250"/>
                  </a:cubicBezTo>
                  <a:cubicBezTo>
                    <a:pt x="63759" y="44952"/>
                    <a:pt x="61766" y="41559"/>
                    <a:pt x="59004" y="38840"/>
                  </a:cubicBezTo>
                  <a:cubicBezTo>
                    <a:pt x="57563" y="37420"/>
                    <a:pt x="55895" y="36158"/>
                    <a:pt x="54081" y="35255"/>
                  </a:cubicBezTo>
                  <a:cubicBezTo>
                    <a:pt x="51720" y="34079"/>
                    <a:pt x="49284" y="33447"/>
                    <a:pt x="46679" y="33117"/>
                  </a:cubicBezTo>
                  <a:cubicBezTo>
                    <a:pt x="45594" y="32980"/>
                    <a:pt x="44513" y="32921"/>
                    <a:pt x="43436" y="32921"/>
                  </a:cubicBezTo>
                  <a:cubicBezTo>
                    <a:pt x="39284" y="32921"/>
                    <a:pt x="35184" y="33794"/>
                    <a:pt x="31063" y="34386"/>
                  </a:cubicBezTo>
                  <a:lnTo>
                    <a:pt x="31063" y="34386"/>
                  </a:lnTo>
                  <a:cubicBezTo>
                    <a:pt x="31117" y="34380"/>
                    <a:pt x="31177" y="34372"/>
                    <a:pt x="31245" y="34364"/>
                  </a:cubicBezTo>
                  <a:lnTo>
                    <a:pt x="31245" y="34364"/>
                  </a:lnTo>
                  <a:cubicBezTo>
                    <a:pt x="31170" y="34373"/>
                    <a:pt x="31096" y="34383"/>
                    <a:pt x="31021" y="34392"/>
                  </a:cubicBezTo>
                  <a:lnTo>
                    <a:pt x="31021" y="34392"/>
                  </a:lnTo>
                  <a:cubicBezTo>
                    <a:pt x="31034" y="34390"/>
                    <a:pt x="31047" y="34389"/>
                    <a:pt x="31060" y="34387"/>
                  </a:cubicBezTo>
                  <a:cubicBezTo>
                    <a:pt x="31061" y="34387"/>
                    <a:pt x="31062" y="34387"/>
                    <a:pt x="31063" y="34386"/>
                  </a:cubicBezTo>
                  <a:lnTo>
                    <a:pt x="31063" y="34386"/>
                  </a:lnTo>
                  <a:cubicBezTo>
                    <a:pt x="30854" y="34412"/>
                    <a:pt x="30749" y="34426"/>
                    <a:pt x="30709" y="34431"/>
                  </a:cubicBezTo>
                  <a:lnTo>
                    <a:pt x="30709" y="34431"/>
                  </a:lnTo>
                  <a:cubicBezTo>
                    <a:pt x="30764" y="34424"/>
                    <a:pt x="30819" y="34418"/>
                    <a:pt x="30874" y="34411"/>
                  </a:cubicBezTo>
                  <a:cubicBezTo>
                    <a:pt x="30923" y="34405"/>
                    <a:pt x="30972" y="34399"/>
                    <a:pt x="31021" y="34392"/>
                  </a:cubicBezTo>
                  <a:lnTo>
                    <a:pt x="31021" y="34392"/>
                  </a:lnTo>
                  <a:cubicBezTo>
                    <a:pt x="30889" y="34410"/>
                    <a:pt x="30696" y="34434"/>
                    <a:pt x="30691" y="34434"/>
                  </a:cubicBezTo>
                  <a:cubicBezTo>
                    <a:pt x="30690" y="34434"/>
                    <a:pt x="30695" y="34433"/>
                    <a:pt x="30709" y="34431"/>
                  </a:cubicBezTo>
                  <a:lnTo>
                    <a:pt x="30709" y="34431"/>
                  </a:lnTo>
                  <a:cubicBezTo>
                    <a:pt x="30477" y="34459"/>
                    <a:pt x="30246" y="34484"/>
                    <a:pt x="30014" y="34507"/>
                  </a:cubicBezTo>
                  <a:cubicBezTo>
                    <a:pt x="29438" y="34565"/>
                    <a:pt x="28863" y="34607"/>
                    <a:pt x="28285" y="34631"/>
                  </a:cubicBezTo>
                  <a:cubicBezTo>
                    <a:pt x="28014" y="34642"/>
                    <a:pt x="27744" y="34648"/>
                    <a:pt x="27475" y="34648"/>
                  </a:cubicBezTo>
                  <a:cubicBezTo>
                    <a:pt x="26683" y="34648"/>
                    <a:pt x="25897" y="34603"/>
                    <a:pt x="25107" y="34532"/>
                  </a:cubicBezTo>
                  <a:lnTo>
                    <a:pt x="25107" y="34532"/>
                  </a:lnTo>
                  <a:cubicBezTo>
                    <a:pt x="25081" y="34525"/>
                    <a:pt x="24532" y="34458"/>
                    <a:pt x="24351" y="34423"/>
                  </a:cubicBezTo>
                  <a:cubicBezTo>
                    <a:pt x="24040" y="34366"/>
                    <a:pt x="23731" y="34300"/>
                    <a:pt x="23423" y="34227"/>
                  </a:cubicBezTo>
                  <a:cubicBezTo>
                    <a:pt x="22723" y="34060"/>
                    <a:pt x="22032" y="33855"/>
                    <a:pt x="21355" y="33614"/>
                  </a:cubicBezTo>
                  <a:cubicBezTo>
                    <a:pt x="21176" y="33550"/>
                    <a:pt x="20998" y="33471"/>
                    <a:pt x="20818" y="33397"/>
                  </a:cubicBezTo>
                  <a:lnTo>
                    <a:pt x="20818" y="33397"/>
                  </a:lnTo>
                  <a:cubicBezTo>
                    <a:pt x="20818" y="33397"/>
                    <a:pt x="20818" y="33397"/>
                    <a:pt x="20818" y="33397"/>
                  </a:cubicBezTo>
                  <a:cubicBezTo>
                    <a:pt x="20787" y="33397"/>
                    <a:pt x="20691" y="33374"/>
                    <a:pt x="20606" y="33335"/>
                  </a:cubicBezTo>
                  <a:cubicBezTo>
                    <a:pt x="20546" y="33308"/>
                    <a:pt x="20486" y="33281"/>
                    <a:pt x="20425" y="33254"/>
                  </a:cubicBezTo>
                  <a:lnTo>
                    <a:pt x="20425" y="33254"/>
                  </a:lnTo>
                  <a:cubicBezTo>
                    <a:pt x="20411" y="33249"/>
                    <a:pt x="20396" y="33245"/>
                    <a:pt x="20382" y="33241"/>
                  </a:cubicBezTo>
                  <a:lnTo>
                    <a:pt x="20382" y="33241"/>
                  </a:lnTo>
                  <a:cubicBezTo>
                    <a:pt x="20396" y="33245"/>
                    <a:pt x="20410" y="33249"/>
                    <a:pt x="20423" y="33252"/>
                  </a:cubicBezTo>
                  <a:lnTo>
                    <a:pt x="20423" y="33252"/>
                  </a:lnTo>
                  <a:cubicBezTo>
                    <a:pt x="20315" y="33204"/>
                    <a:pt x="20207" y="33156"/>
                    <a:pt x="20099" y="33106"/>
                  </a:cubicBezTo>
                  <a:cubicBezTo>
                    <a:pt x="19328" y="32746"/>
                    <a:pt x="18576" y="32344"/>
                    <a:pt x="17841" y="31911"/>
                  </a:cubicBezTo>
                  <a:cubicBezTo>
                    <a:pt x="17127" y="31489"/>
                    <a:pt x="16429" y="31041"/>
                    <a:pt x="15752" y="30562"/>
                  </a:cubicBezTo>
                  <a:cubicBezTo>
                    <a:pt x="15626" y="30472"/>
                    <a:pt x="15501" y="30378"/>
                    <a:pt x="15374" y="30287"/>
                  </a:cubicBezTo>
                  <a:lnTo>
                    <a:pt x="15374" y="30287"/>
                  </a:lnTo>
                  <a:cubicBezTo>
                    <a:pt x="15117" y="30077"/>
                    <a:pt x="14862" y="29865"/>
                    <a:pt x="14613" y="29646"/>
                  </a:cubicBezTo>
                  <a:cubicBezTo>
                    <a:pt x="13703" y="28843"/>
                    <a:pt x="12883" y="27957"/>
                    <a:pt x="12117" y="27018"/>
                  </a:cubicBezTo>
                  <a:lnTo>
                    <a:pt x="12117" y="27018"/>
                  </a:lnTo>
                  <a:cubicBezTo>
                    <a:pt x="12036" y="26907"/>
                    <a:pt x="11953" y="26798"/>
                    <a:pt x="11874" y="26687"/>
                  </a:cubicBezTo>
                  <a:cubicBezTo>
                    <a:pt x="11694" y="26436"/>
                    <a:pt x="11520" y="26182"/>
                    <a:pt x="11350" y="25925"/>
                  </a:cubicBezTo>
                  <a:cubicBezTo>
                    <a:pt x="10983" y="25366"/>
                    <a:pt x="10641" y="24795"/>
                    <a:pt x="10322" y="24208"/>
                  </a:cubicBezTo>
                  <a:cubicBezTo>
                    <a:pt x="10025" y="23665"/>
                    <a:pt x="9749" y="23113"/>
                    <a:pt x="9490" y="22551"/>
                  </a:cubicBezTo>
                  <a:cubicBezTo>
                    <a:pt x="9415" y="22388"/>
                    <a:pt x="9202" y="21848"/>
                    <a:pt x="9199" y="21848"/>
                  </a:cubicBezTo>
                  <a:lnTo>
                    <a:pt x="9199" y="21848"/>
                  </a:lnTo>
                  <a:cubicBezTo>
                    <a:pt x="9197" y="21848"/>
                    <a:pt x="9238" y="21956"/>
                    <a:pt x="9351" y="22256"/>
                  </a:cubicBezTo>
                  <a:lnTo>
                    <a:pt x="9351" y="22256"/>
                  </a:lnTo>
                  <a:cubicBezTo>
                    <a:pt x="9226" y="21928"/>
                    <a:pt x="9089" y="21606"/>
                    <a:pt x="8965" y="21276"/>
                  </a:cubicBezTo>
                  <a:cubicBezTo>
                    <a:pt x="8060" y="18862"/>
                    <a:pt x="7444" y="16345"/>
                    <a:pt x="7017" y="13803"/>
                  </a:cubicBezTo>
                  <a:cubicBezTo>
                    <a:pt x="6963" y="13490"/>
                    <a:pt x="6914" y="13176"/>
                    <a:pt x="6867" y="12860"/>
                  </a:cubicBezTo>
                  <a:cubicBezTo>
                    <a:pt x="6840" y="12681"/>
                    <a:pt x="6764" y="12082"/>
                    <a:pt x="6763" y="12082"/>
                  </a:cubicBezTo>
                  <a:lnTo>
                    <a:pt x="6763" y="12082"/>
                  </a:lnTo>
                  <a:cubicBezTo>
                    <a:pt x="6762" y="12082"/>
                    <a:pt x="6778" y="12212"/>
                    <a:pt x="6822" y="12575"/>
                  </a:cubicBezTo>
                  <a:cubicBezTo>
                    <a:pt x="6744" y="11943"/>
                    <a:pt x="6667" y="11313"/>
                    <a:pt x="6603" y="10680"/>
                  </a:cubicBezTo>
                  <a:cubicBezTo>
                    <a:pt x="6471" y="9375"/>
                    <a:pt x="6378" y="8066"/>
                    <a:pt x="6310" y="6756"/>
                  </a:cubicBezTo>
                  <a:cubicBezTo>
                    <a:pt x="6248" y="5531"/>
                    <a:pt x="6210" y="4304"/>
                    <a:pt x="6184" y="3079"/>
                  </a:cubicBezTo>
                  <a:cubicBezTo>
                    <a:pt x="6153" y="1509"/>
                    <a:pt x="4855" y="1"/>
                    <a:pt x="3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51"/>
            <p:cNvSpPr/>
            <p:nvPr/>
          </p:nvSpPr>
          <p:spPr>
            <a:xfrm>
              <a:off x="4214700" y="3233900"/>
              <a:ext cx="2990600" cy="1781275"/>
            </a:xfrm>
            <a:custGeom>
              <a:avLst/>
              <a:gdLst/>
              <a:ahLst/>
              <a:cxnLst/>
              <a:rect l="l" t="t" r="r" b="b"/>
              <a:pathLst>
                <a:path w="119624" h="71251" extrusionOk="0">
                  <a:moveTo>
                    <a:pt x="30740" y="34426"/>
                  </a:moveTo>
                  <a:cubicBezTo>
                    <a:pt x="30726" y="34428"/>
                    <a:pt x="30715" y="34429"/>
                    <a:pt x="30706" y="34430"/>
                  </a:cubicBezTo>
                  <a:lnTo>
                    <a:pt x="30706" y="34430"/>
                  </a:lnTo>
                  <a:cubicBezTo>
                    <a:pt x="30718" y="34429"/>
                    <a:pt x="30729" y="34427"/>
                    <a:pt x="30740" y="34426"/>
                  </a:cubicBezTo>
                  <a:close/>
                  <a:moveTo>
                    <a:pt x="50125" y="40168"/>
                  </a:moveTo>
                  <a:lnTo>
                    <a:pt x="50125" y="40168"/>
                  </a:lnTo>
                  <a:cubicBezTo>
                    <a:pt x="50285" y="40240"/>
                    <a:pt x="50445" y="40311"/>
                    <a:pt x="50605" y="40384"/>
                  </a:cubicBezTo>
                  <a:lnTo>
                    <a:pt x="50605" y="40384"/>
                  </a:lnTo>
                  <a:cubicBezTo>
                    <a:pt x="50535" y="40352"/>
                    <a:pt x="50387" y="40286"/>
                    <a:pt x="50125" y="40168"/>
                  </a:cubicBezTo>
                  <a:close/>
                  <a:moveTo>
                    <a:pt x="53023" y="41779"/>
                  </a:moveTo>
                  <a:cubicBezTo>
                    <a:pt x="53051" y="41792"/>
                    <a:pt x="53184" y="41881"/>
                    <a:pt x="53275" y="41955"/>
                  </a:cubicBezTo>
                  <a:cubicBezTo>
                    <a:pt x="53292" y="41969"/>
                    <a:pt x="53309" y="41983"/>
                    <a:pt x="53326" y="41996"/>
                  </a:cubicBezTo>
                  <a:lnTo>
                    <a:pt x="53326" y="41996"/>
                  </a:lnTo>
                  <a:cubicBezTo>
                    <a:pt x="53312" y="41987"/>
                    <a:pt x="53299" y="41977"/>
                    <a:pt x="53286" y="41968"/>
                  </a:cubicBezTo>
                  <a:cubicBezTo>
                    <a:pt x="53199" y="41904"/>
                    <a:pt x="53111" y="41841"/>
                    <a:pt x="53023" y="41779"/>
                  </a:cubicBezTo>
                  <a:close/>
                  <a:moveTo>
                    <a:pt x="3227" y="0"/>
                  </a:moveTo>
                  <a:cubicBezTo>
                    <a:pt x="3188" y="0"/>
                    <a:pt x="3149" y="1"/>
                    <a:pt x="3110" y="3"/>
                  </a:cubicBezTo>
                  <a:cubicBezTo>
                    <a:pt x="1472" y="78"/>
                    <a:pt x="1" y="1355"/>
                    <a:pt x="36" y="3079"/>
                  </a:cubicBezTo>
                  <a:cubicBezTo>
                    <a:pt x="245" y="13790"/>
                    <a:pt x="1632" y="26124"/>
                    <a:pt x="10029" y="33783"/>
                  </a:cubicBezTo>
                  <a:cubicBezTo>
                    <a:pt x="14697" y="38040"/>
                    <a:pt x="20909" y="40795"/>
                    <a:pt x="27268" y="40799"/>
                  </a:cubicBezTo>
                  <a:cubicBezTo>
                    <a:pt x="27277" y="40799"/>
                    <a:pt x="27287" y="40799"/>
                    <a:pt x="27297" y="40799"/>
                  </a:cubicBezTo>
                  <a:cubicBezTo>
                    <a:pt x="29882" y="40799"/>
                    <a:pt x="32456" y="40376"/>
                    <a:pt x="34998" y="39949"/>
                  </a:cubicBezTo>
                  <a:cubicBezTo>
                    <a:pt x="36202" y="39749"/>
                    <a:pt x="37405" y="39545"/>
                    <a:pt x="38614" y="39370"/>
                  </a:cubicBezTo>
                  <a:lnTo>
                    <a:pt x="38614" y="39370"/>
                  </a:lnTo>
                  <a:cubicBezTo>
                    <a:pt x="38725" y="39356"/>
                    <a:pt x="38836" y="39342"/>
                    <a:pt x="38945" y="39328"/>
                  </a:cubicBezTo>
                  <a:cubicBezTo>
                    <a:pt x="39256" y="39292"/>
                    <a:pt x="39567" y="39258"/>
                    <a:pt x="39879" y="39228"/>
                  </a:cubicBezTo>
                  <a:cubicBezTo>
                    <a:pt x="40580" y="39158"/>
                    <a:pt x="41283" y="39111"/>
                    <a:pt x="41989" y="39081"/>
                  </a:cubicBezTo>
                  <a:cubicBezTo>
                    <a:pt x="42417" y="39064"/>
                    <a:pt x="42844" y="39056"/>
                    <a:pt x="43272" y="39056"/>
                  </a:cubicBezTo>
                  <a:cubicBezTo>
                    <a:pt x="44169" y="39056"/>
                    <a:pt x="45066" y="39094"/>
                    <a:pt x="45959" y="39182"/>
                  </a:cubicBezTo>
                  <a:cubicBezTo>
                    <a:pt x="46145" y="39201"/>
                    <a:pt x="46669" y="39286"/>
                    <a:pt x="46679" y="39286"/>
                  </a:cubicBezTo>
                  <a:cubicBezTo>
                    <a:pt x="46684" y="39286"/>
                    <a:pt x="46547" y="39262"/>
                    <a:pt x="46144" y="39193"/>
                  </a:cubicBezTo>
                  <a:lnTo>
                    <a:pt x="46144" y="39193"/>
                  </a:lnTo>
                  <a:cubicBezTo>
                    <a:pt x="46419" y="39239"/>
                    <a:pt x="46695" y="39277"/>
                    <a:pt x="46968" y="39327"/>
                  </a:cubicBezTo>
                  <a:cubicBezTo>
                    <a:pt x="47533" y="39430"/>
                    <a:pt x="48093" y="39557"/>
                    <a:pt x="48649" y="39709"/>
                  </a:cubicBezTo>
                  <a:cubicBezTo>
                    <a:pt x="49131" y="39841"/>
                    <a:pt x="49607" y="39993"/>
                    <a:pt x="50077" y="40166"/>
                  </a:cubicBezTo>
                  <a:cubicBezTo>
                    <a:pt x="50245" y="40228"/>
                    <a:pt x="50653" y="40407"/>
                    <a:pt x="50656" y="40407"/>
                  </a:cubicBezTo>
                  <a:cubicBezTo>
                    <a:pt x="50656" y="40407"/>
                    <a:pt x="50656" y="40407"/>
                    <a:pt x="50656" y="40407"/>
                  </a:cubicBezTo>
                  <a:lnTo>
                    <a:pt x="50656" y="40407"/>
                  </a:lnTo>
                  <a:cubicBezTo>
                    <a:pt x="50729" y="40441"/>
                    <a:pt x="50801" y="40475"/>
                    <a:pt x="50874" y="40511"/>
                  </a:cubicBezTo>
                  <a:cubicBezTo>
                    <a:pt x="51621" y="40877"/>
                    <a:pt x="52340" y="41301"/>
                    <a:pt x="53023" y="41779"/>
                  </a:cubicBezTo>
                  <a:lnTo>
                    <a:pt x="53023" y="41779"/>
                  </a:lnTo>
                  <a:cubicBezTo>
                    <a:pt x="53020" y="41778"/>
                    <a:pt x="53019" y="41778"/>
                    <a:pt x="53018" y="41778"/>
                  </a:cubicBezTo>
                  <a:cubicBezTo>
                    <a:pt x="53008" y="41778"/>
                    <a:pt x="53102" y="41853"/>
                    <a:pt x="53427" y="42080"/>
                  </a:cubicBezTo>
                  <a:lnTo>
                    <a:pt x="53427" y="42080"/>
                  </a:lnTo>
                  <a:cubicBezTo>
                    <a:pt x="53393" y="42052"/>
                    <a:pt x="53359" y="42024"/>
                    <a:pt x="53326" y="41996"/>
                  </a:cubicBezTo>
                  <a:lnTo>
                    <a:pt x="53326" y="41996"/>
                  </a:lnTo>
                  <a:cubicBezTo>
                    <a:pt x="53400" y="42052"/>
                    <a:pt x="53474" y="42112"/>
                    <a:pt x="53551" y="42166"/>
                  </a:cubicBezTo>
                  <a:cubicBezTo>
                    <a:pt x="53506" y="42135"/>
                    <a:pt x="53465" y="42106"/>
                    <a:pt x="53427" y="42080"/>
                  </a:cubicBezTo>
                  <a:lnTo>
                    <a:pt x="53427" y="42080"/>
                  </a:lnTo>
                  <a:cubicBezTo>
                    <a:pt x="53545" y="42176"/>
                    <a:pt x="53663" y="42274"/>
                    <a:pt x="53778" y="42374"/>
                  </a:cubicBezTo>
                  <a:cubicBezTo>
                    <a:pt x="54135" y="42683"/>
                    <a:pt x="54478" y="43004"/>
                    <a:pt x="54809" y="43339"/>
                  </a:cubicBezTo>
                  <a:cubicBezTo>
                    <a:pt x="55425" y="43959"/>
                    <a:pt x="55988" y="44622"/>
                    <a:pt x="56537" y="45301"/>
                  </a:cubicBezTo>
                  <a:lnTo>
                    <a:pt x="56537" y="45301"/>
                  </a:lnTo>
                  <a:cubicBezTo>
                    <a:pt x="56555" y="45324"/>
                    <a:pt x="56573" y="45348"/>
                    <a:pt x="56590" y="45372"/>
                  </a:cubicBezTo>
                  <a:cubicBezTo>
                    <a:pt x="56723" y="45549"/>
                    <a:pt x="56854" y="45727"/>
                    <a:pt x="56981" y="45908"/>
                  </a:cubicBezTo>
                  <a:cubicBezTo>
                    <a:pt x="57260" y="46300"/>
                    <a:pt x="57533" y="46697"/>
                    <a:pt x="57798" y="47098"/>
                  </a:cubicBezTo>
                  <a:cubicBezTo>
                    <a:pt x="58318" y="47882"/>
                    <a:pt x="58815" y="48681"/>
                    <a:pt x="59304" y="49484"/>
                  </a:cubicBezTo>
                  <a:cubicBezTo>
                    <a:pt x="61440" y="52994"/>
                    <a:pt x="63497" y="56548"/>
                    <a:pt x="66220" y="59650"/>
                  </a:cubicBezTo>
                  <a:cubicBezTo>
                    <a:pt x="69810" y="63740"/>
                    <a:pt x="74571" y="66610"/>
                    <a:pt x="79639" y="68490"/>
                  </a:cubicBezTo>
                  <a:cubicBezTo>
                    <a:pt x="84994" y="70480"/>
                    <a:pt x="90828" y="71247"/>
                    <a:pt x="96519" y="71250"/>
                  </a:cubicBezTo>
                  <a:cubicBezTo>
                    <a:pt x="96530" y="71250"/>
                    <a:pt x="96542" y="71250"/>
                    <a:pt x="96554" y="71250"/>
                  </a:cubicBezTo>
                  <a:cubicBezTo>
                    <a:pt x="102213" y="71250"/>
                    <a:pt x="107916" y="70484"/>
                    <a:pt x="113402" y="69108"/>
                  </a:cubicBezTo>
                  <a:cubicBezTo>
                    <a:pt x="114594" y="68808"/>
                    <a:pt x="115778" y="68476"/>
                    <a:pt x="116952" y="68111"/>
                  </a:cubicBezTo>
                  <a:cubicBezTo>
                    <a:pt x="118487" y="67635"/>
                    <a:pt x="119623" y="65943"/>
                    <a:pt x="119101" y="64327"/>
                  </a:cubicBezTo>
                  <a:cubicBezTo>
                    <a:pt x="118685" y="63042"/>
                    <a:pt x="117480" y="62054"/>
                    <a:pt x="116139" y="62054"/>
                  </a:cubicBezTo>
                  <a:cubicBezTo>
                    <a:pt x="115869" y="62054"/>
                    <a:pt x="115593" y="62094"/>
                    <a:pt x="115317" y="62180"/>
                  </a:cubicBezTo>
                  <a:lnTo>
                    <a:pt x="115321" y="62180"/>
                  </a:lnTo>
                  <a:cubicBezTo>
                    <a:pt x="112826" y="62953"/>
                    <a:pt x="110288" y="63583"/>
                    <a:pt x="107720" y="64066"/>
                  </a:cubicBezTo>
                  <a:cubicBezTo>
                    <a:pt x="107133" y="64175"/>
                    <a:pt x="106546" y="64278"/>
                    <a:pt x="105957" y="64372"/>
                  </a:cubicBezTo>
                  <a:cubicBezTo>
                    <a:pt x="105633" y="64424"/>
                    <a:pt x="105309" y="64473"/>
                    <a:pt x="104986" y="64521"/>
                  </a:cubicBezTo>
                  <a:cubicBezTo>
                    <a:pt x="104862" y="64539"/>
                    <a:pt x="104740" y="64557"/>
                    <a:pt x="104616" y="64574"/>
                  </a:cubicBezTo>
                  <a:lnTo>
                    <a:pt x="104616" y="64574"/>
                  </a:lnTo>
                  <a:cubicBezTo>
                    <a:pt x="104583" y="64578"/>
                    <a:pt x="104543" y="64583"/>
                    <a:pt x="104497" y="64589"/>
                  </a:cubicBezTo>
                  <a:cubicBezTo>
                    <a:pt x="103124" y="64764"/>
                    <a:pt x="101747" y="64894"/>
                    <a:pt x="100364" y="64981"/>
                  </a:cubicBezTo>
                  <a:cubicBezTo>
                    <a:pt x="99095" y="65060"/>
                    <a:pt x="97822" y="65102"/>
                    <a:pt x="96549" y="65102"/>
                  </a:cubicBezTo>
                  <a:cubicBezTo>
                    <a:pt x="95090" y="65102"/>
                    <a:pt x="93632" y="65047"/>
                    <a:pt x="92178" y="64932"/>
                  </a:cubicBezTo>
                  <a:cubicBezTo>
                    <a:pt x="91513" y="64880"/>
                    <a:pt x="90850" y="64815"/>
                    <a:pt x="90188" y="64737"/>
                  </a:cubicBezTo>
                  <a:cubicBezTo>
                    <a:pt x="90067" y="64722"/>
                    <a:pt x="89947" y="64707"/>
                    <a:pt x="89826" y="64691"/>
                  </a:cubicBezTo>
                  <a:lnTo>
                    <a:pt x="89826" y="64691"/>
                  </a:lnTo>
                  <a:cubicBezTo>
                    <a:pt x="89453" y="64634"/>
                    <a:pt x="89079" y="64580"/>
                    <a:pt x="88707" y="64516"/>
                  </a:cubicBezTo>
                  <a:cubicBezTo>
                    <a:pt x="87408" y="64297"/>
                    <a:pt x="86122" y="64023"/>
                    <a:pt x="84846" y="63688"/>
                  </a:cubicBezTo>
                  <a:cubicBezTo>
                    <a:pt x="83532" y="63343"/>
                    <a:pt x="82238" y="62929"/>
                    <a:pt x="80970" y="62447"/>
                  </a:cubicBezTo>
                  <a:cubicBezTo>
                    <a:pt x="80711" y="62348"/>
                    <a:pt x="80454" y="62245"/>
                    <a:pt x="80197" y="62141"/>
                  </a:cubicBezTo>
                  <a:lnTo>
                    <a:pt x="80197" y="62141"/>
                  </a:lnTo>
                  <a:cubicBezTo>
                    <a:pt x="80053" y="62077"/>
                    <a:pt x="79908" y="62013"/>
                    <a:pt x="79764" y="61948"/>
                  </a:cubicBezTo>
                  <a:cubicBezTo>
                    <a:pt x="79177" y="61683"/>
                    <a:pt x="78598" y="61399"/>
                    <a:pt x="78026" y="61099"/>
                  </a:cubicBezTo>
                  <a:cubicBezTo>
                    <a:pt x="76838" y="60476"/>
                    <a:pt x="75692" y="59774"/>
                    <a:pt x="74597" y="59000"/>
                  </a:cubicBezTo>
                  <a:cubicBezTo>
                    <a:pt x="74336" y="58814"/>
                    <a:pt x="74085" y="58611"/>
                    <a:pt x="73821" y="58430"/>
                  </a:cubicBezTo>
                  <a:lnTo>
                    <a:pt x="73821" y="58430"/>
                  </a:lnTo>
                  <a:cubicBezTo>
                    <a:pt x="74078" y="58606"/>
                    <a:pt x="74174" y="58671"/>
                    <a:pt x="74178" y="58671"/>
                  </a:cubicBezTo>
                  <a:cubicBezTo>
                    <a:pt x="74186" y="58671"/>
                    <a:pt x="73689" y="58318"/>
                    <a:pt x="73549" y="58203"/>
                  </a:cubicBezTo>
                  <a:cubicBezTo>
                    <a:pt x="73126" y="57854"/>
                    <a:pt x="72715" y="57490"/>
                    <a:pt x="72315" y="57116"/>
                  </a:cubicBezTo>
                  <a:cubicBezTo>
                    <a:pt x="71588" y="56427"/>
                    <a:pt x="70897" y="55699"/>
                    <a:pt x="70251" y="54934"/>
                  </a:cubicBezTo>
                  <a:cubicBezTo>
                    <a:pt x="70094" y="54750"/>
                    <a:pt x="69940" y="54564"/>
                    <a:pt x="69788" y="54377"/>
                  </a:cubicBezTo>
                  <a:cubicBezTo>
                    <a:pt x="69706" y="54275"/>
                    <a:pt x="69532" y="54047"/>
                    <a:pt x="69450" y="53940"/>
                  </a:cubicBezTo>
                  <a:lnTo>
                    <a:pt x="69450" y="53940"/>
                  </a:lnTo>
                  <a:cubicBezTo>
                    <a:pt x="69240" y="53659"/>
                    <a:pt x="69032" y="53376"/>
                    <a:pt x="68830" y="53088"/>
                  </a:cubicBezTo>
                  <a:cubicBezTo>
                    <a:pt x="67723" y="51525"/>
                    <a:pt x="66727" y="49888"/>
                    <a:pt x="65740" y="48247"/>
                  </a:cubicBezTo>
                  <a:cubicBezTo>
                    <a:pt x="63759" y="44951"/>
                    <a:pt x="61766" y="41556"/>
                    <a:pt x="59004" y="38838"/>
                  </a:cubicBezTo>
                  <a:cubicBezTo>
                    <a:pt x="57563" y="37417"/>
                    <a:pt x="55895" y="36156"/>
                    <a:pt x="54081" y="35253"/>
                  </a:cubicBezTo>
                  <a:cubicBezTo>
                    <a:pt x="51721" y="34078"/>
                    <a:pt x="49283" y="33445"/>
                    <a:pt x="46679" y="33115"/>
                  </a:cubicBezTo>
                  <a:cubicBezTo>
                    <a:pt x="45594" y="32978"/>
                    <a:pt x="44515" y="32919"/>
                    <a:pt x="43439" y="32919"/>
                  </a:cubicBezTo>
                  <a:cubicBezTo>
                    <a:pt x="39284" y="32919"/>
                    <a:pt x="35183" y="33793"/>
                    <a:pt x="31059" y="34385"/>
                  </a:cubicBezTo>
                  <a:cubicBezTo>
                    <a:pt x="31058" y="34385"/>
                    <a:pt x="31056" y="34385"/>
                    <a:pt x="31055" y="34385"/>
                  </a:cubicBezTo>
                  <a:lnTo>
                    <a:pt x="31055" y="34385"/>
                  </a:lnTo>
                  <a:cubicBezTo>
                    <a:pt x="31119" y="34377"/>
                    <a:pt x="31194" y="34368"/>
                    <a:pt x="31280" y="34357"/>
                  </a:cubicBezTo>
                  <a:lnTo>
                    <a:pt x="31280" y="34357"/>
                  </a:lnTo>
                  <a:cubicBezTo>
                    <a:pt x="31145" y="34374"/>
                    <a:pt x="31008" y="34394"/>
                    <a:pt x="30874" y="34410"/>
                  </a:cubicBezTo>
                  <a:cubicBezTo>
                    <a:pt x="30829" y="34415"/>
                    <a:pt x="30785" y="34421"/>
                    <a:pt x="30740" y="34426"/>
                  </a:cubicBezTo>
                  <a:lnTo>
                    <a:pt x="30740" y="34426"/>
                  </a:lnTo>
                  <a:cubicBezTo>
                    <a:pt x="30816" y="34417"/>
                    <a:pt x="30961" y="34399"/>
                    <a:pt x="31055" y="34385"/>
                  </a:cubicBezTo>
                  <a:lnTo>
                    <a:pt x="31055" y="34385"/>
                  </a:lnTo>
                  <a:cubicBezTo>
                    <a:pt x="30778" y="34420"/>
                    <a:pt x="30687" y="34432"/>
                    <a:pt x="30691" y="34432"/>
                  </a:cubicBezTo>
                  <a:cubicBezTo>
                    <a:pt x="30692" y="34432"/>
                    <a:pt x="30698" y="34431"/>
                    <a:pt x="30706" y="34430"/>
                  </a:cubicBezTo>
                  <a:lnTo>
                    <a:pt x="30706" y="34430"/>
                  </a:lnTo>
                  <a:cubicBezTo>
                    <a:pt x="30475" y="34457"/>
                    <a:pt x="30245" y="34482"/>
                    <a:pt x="30013" y="34505"/>
                  </a:cubicBezTo>
                  <a:cubicBezTo>
                    <a:pt x="29437" y="34562"/>
                    <a:pt x="28863" y="34607"/>
                    <a:pt x="28285" y="34629"/>
                  </a:cubicBezTo>
                  <a:cubicBezTo>
                    <a:pt x="28011" y="34640"/>
                    <a:pt x="27739" y="34646"/>
                    <a:pt x="27467" y="34646"/>
                  </a:cubicBezTo>
                  <a:cubicBezTo>
                    <a:pt x="26678" y="34646"/>
                    <a:pt x="25895" y="34601"/>
                    <a:pt x="25107" y="34531"/>
                  </a:cubicBezTo>
                  <a:lnTo>
                    <a:pt x="25107" y="34531"/>
                  </a:lnTo>
                  <a:cubicBezTo>
                    <a:pt x="25113" y="34526"/>
                    <a:pt x="24537" y="34457"/>
                    <a:pt x="24351" y="34423"/>
                  </a:cubicBezTo>
                  <a:cubicBezTo>
                    <a:pt x="24040" y="34364"/>
                    <a:pt x="23730" y="34299"/>
                    <a:pt x="23422" y="34226"/>
                  </a:cubicBezTo>
                  <a:cubicBezTo>
                    <a:pt x="22723" y="34059"/>
                    <a:pt x="22034" y="33855"/>
                    <a:pt x="21354" y="33613"/>
                  </a:cubicBezTo>
                  <a:cubicBezTo>
                    <a:pt x="21176" y="33550"/>
                    <a:pt x="20998" y="33471"/>
                    <a:pt x="20818" y="33397"/>
                  </a:cubicBezTo>
                  <a:lnTo>
                    <a:pt x="20818" y="33397"/>
                  </a:lnTo>
                  <a:cubicBezTo>
                    <a:pt x="20818" y="33397"/>
                    <a:pt x="20818" y="33397"/>
                    <a:pt x="20817" y="33397"/>
                  </a:cubicBezTo>
                  <a:cubicBezTo>
                    <a:pt x="20786" y="33397"/>
                    <a:pt x="20691" y="33373"/>
                    <a:pt x="20605" y="33334"/>
                  </a:cubicBezTo>
                  <a:cubicBezTo>
                    <a:pt x="20542" y="33306"/>
                    <a:pt x="20479" y="33277"/>
                    <a:pt x="20416" y="33249"/>
                  </a:cubicBezTo>
                  <a:lnTo>
                    <a:pt x="20416" y="33249"/>
                  </a:lnTo>
                  <a:cubicBezTo>
                    <a:pt x="20551" y="33290"/>
                    <a:pt x="20685" y="33342"/>
                    <a:pt x="20818" y="33397"/>
                  </a:cubicBezTo>
                  <a:lnTo>
                    <a:pt x="20818" y="33397"/>
                  </a:lnTo>
                  <a:cubicBezTo>
                    <a:pt x="20858" y="33396"/>
                    <a:pt x="20782" y="33353"/>
                    <a:pt x="20414" y="33248"/>
                  </a:cubicBezTo>
                  <a:lnTo>
                    <a:pt x="20414" y="33248"/>
                  </a:lnTo>
                  <a:cubicBezTo>
                    <a:pt x="20414" y="33248"/>
                    <a:pt x="20415" y="33249"/>
                    <a:pt x="20416" y="33249"/>
                  </a:cubicBezTo>
                  <a:lnTo>
                    <a:pt x="20416" y="33249"/>
                  </a:lnTo>
                  <a:cubicBezTo>
                    <a:pt x="20401" y="33244"/>
                    <a:pt x="20386" y="33240"/>
                    <a:pt x="20371" y="33236"/>
                  </a:cubicBezTo>
                  <a:lnTo>
                    <a:pt x="20371" y="33236"/>
                  </a:lnTo>
                  <a:cubicBezTo>
                    <a:pt x="20385" y="33240"/>
                    <a:pt x="20400" y="33244"/>
                    <a:pt x="20414" y="33248"/>
                  </a:cubicBezTo>
                  <a:lnTo>
                    <a:pt x="20414" y="33248"/>
                  </a:lnTo>
                  <a:cubicBezTo>
                    <a:pt x="20309" y="33201"/>
                    <a:pt x="20204" y="33154"/>
                    <a:pt x="20101" y="33105"/>
                  </a:cubicBezTo>
                  <a:cubicBezTo>
                    <a:pt x="19328" y="32744"/>
                    <a:pt x="18576" y="32342"/>
                    <a:pt x="17841" y="31910"/>
                  </a:cubicBezTo>
                  <a:cubicBezTo>
                    <a:pt x="17127" y="31488"/>
                    <a:pt x="16428" y="31039"/>
                    <a:pt x="15752" y="30561"/>
                  </a:cubicBezTo>
                  <a:cubicBezTo>
                    <a:pt x="15626" y="30470"/>
                    <a:pt x="15501" y="30377"/>
                    <a:pt x="15373" y="30286"/>
                  </a:cubicBezTo>
                  <a:lnTo>
                    <a:pt x="15373" y="30286"/>
                  </a:lnTo>
                  <a:cubicBezTo>
                    <a:pt x="15116" y="30076"/>
                    <a:pt x="14861" y="29865"/>
                    <a:pt x="14613" y="29646"/>
                  </a:cubicBezTo>
                  <a:cubicBezTo>
                    <a:pt x="13703" y="28842"/>
                    <a:pt x="12883" y="27959"/>
                    <a:pt x="12117" y="27019"/>
                  </a:cubicBezTo>
                  <a:lnTo>
                    <a:pt x="12117" y="27019"/>
                  </a:lnTo>
                  <a:cubicBezTo>
                    <a:pt x="12036" y="26907"/>
                    <a:pt x="11953" y="26798"/>
                    <a:pt x="11873" y="26686"/>
                  </a:cubicBezTo>
                  <a:cubicBezTo>
                    <a:pt x="11694" y="26435"/>
                    <a:pt x="11520" y="26181"/>
                    <a:pt x="11350" y="25924"/>
                  </a:cubicBezTo>
                  <a:cubicBezTo>
                    <a:pt x="10983" y="25365"/>
                    <a:pt x="10640" y="24793"/>
                    <a:pt x="10321" y="24207"/>
                  </a:cubicBezTo>
                  <a:cubicBezTo>
                    <a:pt x="10025" y="23664"/>
                    <a:pt x="9748" y="23112"/>
                    <a:pt x="9490" y="22550"/>
                  </a:cubicBezTo>
                  <a:cubicBezTo>
                    <a:pt x="9415" y="22388"/>
                    <a:pt x="9202" y="21847"/>
                    <a:pt x="9198" y="21847"/>
                  </a:cubicBezTo>
                  <a:lnTo>
                    <a:pt x="9198" y="21847"/>
                  </a:lnTo>
                  <a:cubicBezTo>
                    <a:pt x="9197" y="21847"/>
                    <a:pt x="9237" y="21956"/>
                    <a:pt x="9351" y="22255"/>
                  </a:cubicBezTo>
                  <a:lnTo>
                    <a:pt x="9351" y="22255"/>
                  </a:lnTo>
                  <a:cubicBezTo>
                    <a:pt x="9226" y="21928"/>
                    <a:pt x="9089" y="21605"/>
                    <a:pt x="8964" y="21276"/>
                  </a:cubicBezTo>
                  <a:cubicBezTo>
                    <a:pt x="8060" y="18862"/>
                    <a:pt x="7446" y="16343"/>
                    <a:pt x="7017" y="13802"/>
                  </a:cubicBezTo>
                  <a:cubicBezTo>
                    <a:pt x="6965" y="13488"/>
                    <a:pt x="6914" y="13174"/>
                    <a:pt x="6866" y="12860"/>
                  </a:cubicBezTo>
                  <a:cubicBezTo>
                    <a:pt x="6839" y="12680"/>
                    <a:pt x="6764" y="12081"/>
                    <a:pt x="6763" y="12081"/>
                  </a:cubicBezTo>
                  <a:lnTo>
                    <a:pt x="6763" y="12081"/>
                  </a:lnTo>
                  <a:cubicBezTo>
                    <a:pt x="6763" y="12081"/>
                    <a:pt x="6774" y="12178"/>
                    <a:pt x="6805" y="12438"/>
                  </a:cubicBezTo>
                  <a:lnTo>
                    <a:pt x="6805" y="12438"/>
                  </a:lnTo>
                  <a:cubicBezTo>
                    <a:pt x="6734" y="11851"/>
                    <a:pt x="6662" y="11265"/>
                    <a:pt x="6603" y="10679"/>
                  </a:cubicBezTo>
                  <a:cubicBezTo>
                    <a:pt x="6473" y="9373"/>
                    <a:pt x="6377" y="8065"/>
                    <a:pt x="6311" y="6754"/>
                  </a:cubicBezTo>
                  <a:cubicBezTo>
                    <a:pt x="6247" y="5531"/>
                    <a:pt x="6209" y="4304"/>
                    <a:pt x="6185" y="3079"/>
                  </a:cubicBezTo>
                  <a:cubicBezTo>
                    <a:pt x="6154" y="1508"/>
                    <a:pt x="4856" y="0"/>
                    <a:pt x="32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51"/>
            <p:cNvSpPr/>
            <p:nvPr/>
          </p:nvSpPr>
          <p:spPr>
            <a:xfrm>
              <a:off x="4269550" y="3110300"/>
              <a:ext cx="2990575" cy="1781275"/>
            </a:xfrm>
            <a:custGeom>
              <a:avLst/>
              <a:gdLst/>
              <a:ahLst/>
              <a:cxnLst/>
              <a:rect l="l" t="t" r="r" b="b"/>
              <a:pathLst>
                <a:path w="119623" h="71251" extrusionOk="0">
                  <a:moveTo>
                    <a:pt x="20425" y="33254"/>
                  </a:moveTo>
                  <a:lnTo>
                    <a:pt x="20425" y="33254"/>
                  </a:lnTo>
                  <a:cubicBezTo>
                    <a:pt x="20556" y="33294"/>
                    <a:pt x="20686" y="33344"/>
                    <a:pt x="20816" y="33397"/>
                  </a:cubicBezTo>
                  <a:lnTo>
                    <a:pt x="20816" y="33397"/>
                  </a:lnTo>
                  <a:cubicBezTo>
                    <a:pt x="20784" y="33397"/>
                    <a:pt x="20689" y="33373"/>
                    <a:pt x="20605" y="33334"/>
                  </a:cubicBezTo>
                  <a:cubicBezTo>
                    <a:pt x="20545" y="33307"/>
                    <a:pt x="20485" y="33280"/>
                    <a:pt x="20425" y="33254"/>
                  </a:cubicBezTo>
                  <a:close/>
                  <a:moveTo>
                    <a:pt x="31054" y="34386"/>
                  </a:moveTo>
                  <a:cubicBezTo>
                    <a:pt x="30777" y="34420"/>
                    <a:pt x="30686" y="34432"/>
                    <a:pt x="30690" y="34432"/>
                  </a:cubicBezTo>
                  <a:cubicBezTo>
                    <a:pt x="30696" y="34432"/>
                    <a:pt x="30924" y="34404"/>
                    <a:pt x="31054" y="34386"/>
                  </a:cubicBezTo>
                  <a:close/>
                  <a:moveTo>
                    <a:pt x="50275" y="40235"/>
                  </a:moveTo>
                  <a:cubicBezTo>
                    <a:pt x="50374" y="40280"/>
                    <a:pt x="50474" y="40325"/>
                    <a:pt x="50574" y="40370"/>
                  </a:cubicBezTo>
                  <a:lnTo>
                    <a:pt x="50574" y="40370"/>
                  </a:lnTo>
                  <a:cubicBezTo>
                    <a:pt x="50514" y="40343"/>
                    <a:pt x="50417" y="40299"/>
                    <a:pt x="50275" y="40235"/>
                  </a:cubicBezTo>
                  <a:close/>
                  <a:moveTo>
                    <a:pt x="53021" y="41778"/>
                  </a:moveTo>
                  <a:cubicBezTo>
                    <a:pt x="53045" y="41787"/>
                    <a:pt x="53182" y="41878"/>
                    <a:pt x="53274" y="41954"/>
                  </a:cubicBezTo>
                  <a:cubicBezTo>
                    <a:pt x="53295" y="41971"/>
                    <a:pt x="53316" y="41988"/>
                    <a:pt x="53337" y="42005"/>
                  </a:cubicBezTo>
                  <a:lnTo>
                    <a:pt x="53337" y="42005"/>
                  </a:lnTo>
                  <a:cubicBezTo>
                    <a:pt x="53320" y="41993"/>
                    <a:pt x="53303" y="41980"/>
                    <a:pt x="53287" y="41968"/>
                  </a:cubicBezTo>
                  <a:cubicBezTo>
                    <a:pt x="53199" y="41904"/>
                    <a:pt x="53110" y="41840"/>
                    <a:pt x="53021" y="41778"/>
                  </a:cubicBezTo>
                  <a:close/>
                  <a:moveTo>
                    <a:pt x="3226" y="1"/>
                  </a:moveTo>
                  <a:cubicBezTo>
                    <a:pt x="3187" y="1"/>
                    <a:pt x="3148" y="2"/>
                    <a:pt x="3109" y="3"/>
                  </a:cubicBezTo>
                  <a:cubicBezTo>
                    <a:pt x="1470" y="78"/>
                    <a:pt x="0" y="1355"/>
                    <a:pt x="35" y="3079"/>
                  </a:cubicBezTo>
                  <a:cubicBezTo>
                    <a:pt x="244" y="13790"/>
                    <a:pt x="1632" y="26124"/>
                    <a:pt x="10029" y="33784"/>
                  </a:cubicBezTo>
                  <a:cubicBezTo>
                    <a:pt x="14696" y="38042"/>
                    <a:pt x="20909" y="40795"/>
                    <a:pt x="27267" y="40800"/>
                  </a:cubicBezTo>
                  <a:cubicBezTo>
                    <a:pt x="27277" y="40800"/>
                    <a:pt x="27286" y="40800"/>
                    <a:pt x="27296" y="40800"/>
                  </a:cubicBezTo>
                  <a:cubicBezTo>
                    <a:pt x="29881" y="40800"/>
                    <a:pt x="32455" y="40376"/>
                    <a:pt x="34998" y="39949"/>
                  </a:cubicBezTo>
                  <a:cubicBezTo>
                    <a:pt x="36190" y="39749"/>
                    <a:pt x="37383" y="39549"/>
                    <a:pt x="38581" y="39374"/>
                  </a:cubicBezTo>
                  <a:lnTo>
                    <a:pt x="38581" y="39374"/>
                  </a:lnTo>
                  <a:cubicBezTo>
                    <a:pt x="38703" y="39358"/>
                    <a:pt x="38825" y="39342"/>
                    <a:pt x="38946" y="39329"/>
                  </a:cubicBezTo>
                  <a:cubicBezTo>
                    <a:pt x="39256" y="39292"/>
                    <a:pt x="39567" y="39257"/>
                    <a:pt x="39878" y="39227"/>
                  </a:cubicBezTo>
                  <a:cubicBezTo>
                    <a:pt x="40579" y="39159"/>
                    <a:pt x="41284" y="39110"/>
                    <a:pt x="41989" y="39081"/>
                  </a:cubicBezTo>
                  <a:cubicBezTo>
                    <a:pt x="42416" y="39064"/>
                    <a:pt x="42844" y="39055"/>
                    <a:pt x="43273" y="39055"/>
                  </a:cubicBezTo>
                  <a:cubicBezTo>
                    <a:pt x="44170" y="39055"/>
                    <a:pt x="45067" y="39095"/>
                    <a:pt x="45959" y="39183"/>
                  </a:cubicBezTo>
                  <a:cubicBezTo>
                    <a:pt x="46145" y="39200"/>
                    <a:pt x="46670" y="39286"/>
                    <a:pt x="46678" y="39286"/>
                  </a:cubicBezTo>
                  <a:cubicBezTo>
                    <a:pt x="46683" y="39286"/>
                    <a:pt x="46545" y="39262"/>
                    <a:pt x="46144" y="39194"/>
                  </a:cubicBezTo>
                  <a:lnTo>
                    <a:pt x="46144" y="39194"/>
                  </a:lnTo>
                  <a:cubicBezTo>
                    <a:pt x="46418" y="39240"/>
                    <a:pt x="46694" y="39276"/>
                    <a:pt x="46969" y="39327"/>
                  </a:cubicBezTo>
                  <a:cubicBezTo>
                    <a:pt x="47534" y="39430"/>
                    <a:pt x="48092" y="39557"/>
                    <a:pt x="48648" y="39708"/>
                  </a:cubicBezTo>
                  <a:cubicBezTo>
                    <a:pt x="49130" y="39841"/>
                    <a:pt x="49606" y="39994"/>
                    <a:pt x="50076" y="40167"/>
                  </a:cubicBezTo>
                  <a:cubicBezTo>
                    <a:pt x="50245" y="40230"/>
                    <a:pt x="50653" y="40408"/>
                    <a:pt x="50657" y="40408"/>
                  </a:cubicBezTo>
                  <a:cubicBezTo>
                    <a:pt x="50657" y="40408"/>
                    <a:pt x="50657" y="40408"/>
                    <a:pt x="50657" y="40408"/>
                  </a:cubicBezTo>
                  <a:lnTo>
                    <a:pt x="50657" y="40408"/>
                  </a:lnTo>
                  <a:cubicBezTo>
                    <a:pt x="50729" y="40442"/>
                    <a:pt x="50801" y="40476"/>
                    <a:pt x="50873" y="40511"/>
                  </a:cubicBezTo>
                  <a:cubicBezTo>
                    <a:pt x="51621" y="40877"/>
                    <a:pt x="52339" y="41301"/>
                    <a:pt x="53021" y="41778"/>
                  </a:cubicBezTo>
                  <a:lnTo>
                    <a:pt x="53021" y="41778"/>
                  </a:lnTo>
                  <a:cubicBezTo>
                    <a:pt x="53020" y="41777"/>
                    <a:pt x="53019" y="41777"/>
                    <a:pt x="53018" y="41777"/>
                  </a:cubicBezTo>
                  <a:cubicBezTo>
                    <a:pt x="53008" y="41777"/>
                    <a:pt x="53099" y="41849"/>
                    <a:pt x="53411" y="42067"/>
                  </a:cubicBezTo>
                  <a:lnTo>
                    <a:pt x="53411" y="42067"/>
                  </a:lnTo>
                  <a:cubicBezTo>
                    <a:pt x="53386" y="42046"/>
                    <a:pt x="53361" y="42026"/>
                    <a:pt x="53337" y="42005"/>
                  </a:cubicBezTo>
                  <a:lnTo>
                    <a:pt x="53337" y="42005"/>
                  </a:lnTo>
                  <a:cubicBezTo>
                    <a:pt x="53402" y="42055"/>
                    <a:pt x="53469" y="42107"/>
                    <a:pt x="53537" y="42154"/>
                  </a:cubicBezTo>
                  <a:lnTo>
                    <a:pt x="53537" y="42154"/>
                  </a:lnTo>
                  <a:cubicBezTo>
                    <a:pt x="53491" y="42123"/>
                    <a:pt x="53449" y="42094"/>
                    <a:pt x="53411" y="42067"/>
                  </a:cubicBezTo>
                  <a:lnTo>
                    <a:pt x="53411" y="42067"/>
                  </a:lnTo>
                  <a:cubicBezTo>
                    <a:pt x="53533" y="42168"/>
                    <a:pt x="53656" y="42270"/>
                    <a:pt x="53777" y="42374"/>
                  </a:cubicBezTo>
                  <a:cubicBezTo>
                    <a:pt x="54133" y="42682"/>
                    <a:pt x="54477" y="43004"/>
                    <a:pt x="54809" y="43339"/>
                  </a:cubicBezTo>
                  <a:cubicBezTo>
                    <a:pt x="55423" y="43956"/>
                    <a:pt x="55985" y="44617"/>
                    <a:pt x="56532" y="45294"/>
                  </a:cubicBezTo>
                  <a:lnTo>
                    <a:pt x="56532" y="45294"/>
                  </a:lnTo>
                  <a:cubicBezTo>
                    <a:pt x="56551" y="45320"/>
                    <a:pt x="56571" y="45345"/>
                    <a:pt x="56589" y="45371"/>
                  </a:cubicBezTo>
                  <a:cubicBezTo>
                    <a:pt x="56721" y="45548"/>
                    <a:pt x="56851" y="45726"/>
                    <a:pt x="56980" y="45907"/>
                  </a:cubicBezTo>
                  <a:cubicBezTo>
                    <a:pt x="57259" y="46299"/>
                    <a:pt x="57532" y="46696"/>
                    <a:pt x="57797" y="47097"/>
                  </a:cubicBezTo>
                  <a:cubicBezTo>
                    <a:pt x="58316" y="47881"/>
                    <a:pt x="58815" y="48679"/>
                    <a:pt x="59303" y="49484"/>
                  </a:cubicBezTo>
                  <a:cubicBezTo>
                    <a:pt x="61439" y="52993"/>
                    <a:pt x="63495" y="56546"/>
                    <a:pt x="66218" y="59649"/>
                  </a:cubicBezTo>
                  <a:cubicBezTo>
                    <a:pt x="69810" y="63739"/>
                    <a:pt x="74571" y="66608"/>
                    <a:pt x="79637" y="68491"/>
                  </a:cubicBezTo>
                  <a:cubicBezTo>
                    <a:pt x="84993" y="70479"/>
                    <a:pt x="90825" y="71247"/>
                    <a:pt x="96518" y="71250"/>
                  </a:cubicBezTo>
                  <a:cubicBezTo>
                    <a:pt x="96530" y="71250"/>
                    <a:pt x="96541" y="71250"/>
                    <a:pt x="96553" y="71250"/>
                  </a:cubicBezTo>
                  <a:cubicBezTo>
                    <a:pt x="102212" y="71250"/>
                    <a:pt x="107915" y="70484"/>
                    <a:pt x="113401" y="69108"/>
                  </a:cubicBezTo>
                  <a:cubicBezTo>
                    <a:pt x="114593" y="68808"/>
                    <a:pt x="115777" y="68476"/>
                    <a:pt x="116951" y="68111"/>
                  </a:cubicBezTo>
                  <a:cubicBezTo>
                    <a:pt x="118486" y="67635"/>
                    <a:pt x="119622" y="65943"/>
                    <a:pt x="119099" y="64328"/>
                  </a:cubicBezTo>
                  <a:cubicBezTo>
                    <a:pt x="118682" y="63042"/>
                    <a:pt x="117479" y="62055"/>
                    <a:pt x="116138" y="62055"/>
                  </a:cubicBezTo>
                  <a:cubicBezTo>
                    <a:pt x="115868" y="62055"/>
                    <a:pt x="115592" y="62095"/>
                    <a:pt x="115317" y="62180"/>
                  </a:cubicBezTo>
                  <a:lnTo>
                    <a:pt x="115320" y="62180"/>
                  </a:lnTo>
                  <a:cubicBezTo>
                    <a:pt x="112823" y="62953"/>
                    <a:pt x="110286" y="63583"/>
                    <a:pt x="107719" y="64064"/>
                  </a:cubicBezTo>
                  <a:cubicBezTo>
                    <a:pt x="107132" y="64175"/>
                    <a:pt x="106545" y="64277"/>
                    <a:pt x="105956" y="64372"/>
                  </a:cubicBezTo>
                  <a:cubicBezTo>
                    <a:pt x="105633" y="64425"/>
                    <a:pt x="105309" y="64474"/>
                    <a:pt x="104985" y="64521"/>
                  </a:cubicBezTo>
                  <a:cubicBezTo>
                    <a:pt x="104850" y="64541"/>
                    <a:pt x="104716" y="64560"/>
                    <a:pt x="104581" y="64579"/>
                  </a:cubicBezTo>
                  <a:lnTo>
                    <a:pt x="104581" y="64579"/>
                  </a:lnTo>
                  <a:cubicBezTo>
                    <a:pt x="104556" y="64582"/>
                    <a:pt x="104527" y="64586"/>
                    <a:pt x="104496" y="64590"/>
                  </a:cubicBezTo>
                  <a:cubicBezTo>
                    <a:pt x="103123" y="64764"/>
                    <a:pt x="101746" y="64894"/>
                    <a:pt x="100364" y="64982"/>
                  </a:cubicBezTo>
                  <a:cubicBezTo>
                    <a:pt x="99096" y="65061"/>
                    <a:pt x="97827" y="65102"/>
                    <a:pt x="96557" y="65102"/>
                  </a:cubicBezTo>
                  <a:cubicBezTo>
                    <a:pt x="95096" y="65102"/>
                    <a:pt x="93634" y="65047"/>
                    <a:pt x="92177" y="64932"/>
                  </a:cubicBezTo>
                  <a:cubicBezTo>
                    <a:pt x="91513" y="64878"/>
                    <a:pt x="90849" y="64813"/>
                    <a:pt x="90187" y="64736"/>
                  </a:cubicBezTo>
                  <a:cubicBezTo>
                    <a:pt x="90086" y="64724"/>
                    <a:pt x="89985" y="64712"/>
                    <a:pt x="89884" y="64699"/>
                  </a:cubicBezTo>
                  <a:lnTo>
                    <a:pt x="89884" y="64699"/>
                  </a:lnTo>
                  <a:cubicBezTo>
                    <a:pt x="89874" y="64698"/>
                    <a:pt x="89863" y="64696"/>
                    <a:pt x="89852" y="64694"/>
                  </a:cubicBezTo>
                  <a:cubicBezTo>
                    <a:pt x="89470" y="64637"/>
                    <a:pt x="89088" y="64580"/>
                    <a:pt x="88707" y="64517"/>
                  </a:cubicBezTo>
                  <a:cubicBezTo>
                    <a:pt x="87407" y="64298"/>
                    <a:pt x="86120" y="64021"/>
                    <a:pt x="84845" y="63688"/>
                  </a:cubicBezTo>
                  <a:cubicBezTo>
                    <a:pt x="83531" y="63344"/>
                    <a:pt x="82238" y="62928"/>
                    <a:pt x="80970" y="62446"/>
                  </a:cubicBezTo>
                  <a:cubicBezTo>
                    <a:pt x="80699" y="62343"/>
                    <a:pt x="80431" y="62235"/>
                    <a:pt x="80163" y="62126"/>
                  </a:cubicBezTo>
                  <a:lnTo>
                    <a:pt x="80163" y="62126"/>
                  </a:lnTo>
                  <a:cubicBezTo>
                    <a:pt x="80030" y="62066"/>
                    <a:pt x="79897" y="62009"/>
                    <a:pt x="79764" y="61949"/>
                  </a:cubicBezTo>
                  <a:cubicBezTo>
                    <a:pt x="79176" y="61682"/>
                    <a:pt x="78597" y="61400"/>
                    <a:pt x="78026" y="61100"/>
                  </a:cubicBezTo>
                  <a:cubicBezTo>
                    <a:pt x="76837" y="60476"/>
                    <a:pt x="75691" y="59773"/>
                    <a:pt x="74596" y="58998"/>
                  </a:cubicBezTo>
                  <a:cubicBezTo>
                    <a:pt x="74335" y="58813"/>
                    <a:pt x="74085" y="58610"/>
                    <a:pt x="73820" y="58429"/>
                  </a:cubicBezTo>
                  <a:lnTo>
                    <a:pt x="73820" y="58429"/>
                  </a:lnTo>
                  <a:cubicBezTo>
                    <a:pt x="74078" y="58605"/>
                    <a:pt x="74174" y="58670"/>
                    <a:pt x="74177" y="58670"/>
                  </a:cubicBezTo>
                  <a:cubicBezTo>
                    <a:pt x="74185" y="58670"/>
                    <a:pt x="73688" y="58317"/>
                    <a:pt x="73549" y="58202"/>
                  </a:cubicBezTo>
                  <a:cubicBezTo>
                    <a:pt x="73125" y="57853"/>
                    <a:pt x="72714" y="57491"/>
                    <a:pt x="72314" y="57115"/>
                  </a:cubicBezTo>
                  <a:cubicBezTo>
                    <a:pt x="71587" y="56426"/>
                    <a:pt x="70897" y="55697"/>
                    <a:pt x="70251" y="54932"/>
                  </a:cubicBezTo>
                  <a:cubicBezTo>
                    <a:pt x="70094" y="54748"/>
                    <a:pt x="69940" y="54563"/>
                    <a:pt x="69787" y="54375"/>
                  </a:cubicBezTo>
                  <a:cubicBezTo>
                    <a:pt x="69709" y="54279"/>
                    <a:pt x="69548" y="54069"/>
                    <a:pt x="69462" y="53957"/>
                  </a:cubicBezTo>
                  <a:lnTo>
                    <a:pt x="69462" y="53957"/>
                  </a:lnTo>
                  <a:cubicBezTo>
                    <a:pt x="69248" y="53670"/>
                    <a:pt x="69036" y="53381"/>
                    <a:pt x="68829" y="53088"/>
                  </a:cubicBezTo>
                  <a:cubicBezTo>
                    <a:pt x="67723" y="51525"/>
                    <a:pt x="66726" y="49889"/>
                    <a:pt x="65739" y="48248"/>
                  </a:cubicBezTo>
                  <a:cubicBezTo>
                    <a:pt x="63758" y="44952"/>
                    <a:pt x="61765" y="41557"/>
                    <a:pt x="59003" y="38838"/>
                  </a:cubicBezTo>
                  <a:cubicBezTo>
                    <a:pt x="57562" y="37419"/>
                    <a:pt x="55894" y="36158"/>
                    <a:pt x="54080" y="35253"/>
                  </a:cubicBezTo>
                  <a:cubicBezTo>
                    <a:pt x="51719" y="34079"/>
                    <a:pt x="49283" y="33445"/>
                    <a:pt x="46678" y="33115"/>
                  </a:cubicBezTo>
                  <a:cubicBezTo>
                    <a:pt x="45593" y="32978"/>
                    <a:pt x="44514" y="32919"/>
                    <a:pt x="43437" y="32919"/>
                  </a:cubicBezTo>
                  <a:cubicBezTo>
                    <a:pt x="39282" y="32919"/>
                    <a:pt x="35182" y="33794"/>
                    <a:pt x="31059" y="34385"/>
                  </a:cubicBezTo>
                  <a:cubicBezTo>
                    <a:pt x="31057" y="34385"/>
                    <a:pt x="31056" y="34385"/>
                    <a:pt x="31054" y="34386"/>
                  </a:cubicBezTo>
                  <a:lnTo>
                    <a:pt x="31054" y="34386"/>
                  </a:lnTo>
                  <a:cubicBezTo>
                    <a:pt x="31099" y="34380"/>
                    <a:pt x="31150" y="34374"/>
                    <a:pt x="31206" y="34367"/>
                  </a:cubicBezTo>
                  <a:lnTo>
                    <a:pt x="31206" y="34367"/>
                  </a:lnTo>
                  <a:cubicBezTo>
                    <a:pt x="31094" y="34381"/>
                    <a:pt x="30984" y="34396"/>
                    <a:pt x="30873" y="34410"/>
                  </a:cubicBezTo>
                  <a:cubicBezTo>
                    <a:pt x="30586" y="34445"/>
                    <a:pt x="30300" y="34477"/>
                    <a:pt x="30013" y="34506"/>
                  </a:cubicBezTo>
                  <a:cubicBezTo>
                    <a:pt x="29437" y="34563"/>
                    <a:pt x="28862" y="34607"/>
                    <a:pt x="28284" y="34631"/>
                  </a:cubicBezTo>
                  <a:cubicBezTo>
                    <a:pt x="28016" y="34642"/>
                    <a:pt x="27749" y="34647"/>
                    <a:pt x="27483" y="34647"/>
                  </a:cubicBezTo>
                  <a:cubicBezTo>
                    <a:pt x="26688" y="34647"/>
                    <a:pt x="25899" y="34602"/>
                    <a:pt x="25106" y="34531"/>
                  </a:cubicBezTo>
                  <a:lnTo>
                    <a:pt x="25106" y="34531"/>
                  </a:lnTo>
                  <a:cubicBezTo>
                    <a:pt x="25085" y="34524"/>
                    <a:pt x="24532" y="34458"/>
                    <a:pt x="24350" y="34423"/>
                  </a:cubicBezTo>
                  <a:cubicBezTo>
                    <a:pt x="24039" y="34366"/>
                    <a:pt x="23730" y="34299"/>
                    <a:pt x="23422" y="34226"/>
                  </a:cubicBezTo>
                  <a:cubicBezTo>
                    <a:pt x="22723" y="34060"/>
                    <a:pt x="22033" y="33855"/>
                    <a:pt x="21354" y="33614"/>
                  </a:cubicBezTo>
                  <a:cubicBezTo>
                    <a:pt x="21175" y="33550"/>
                    <a:pt x="20996" y="33471"/>
                    <a:pt x="20816" y="33397"/>
                  </a:cubicBezTo>
                  <a:lnTo>
                    <a:pt x="20816" y="33397"/>
                  </a:lnTo>
                  <a:cubicBezTo>
                    <a:pt x="20816" y="33397"/>
                    <a:pt x="20816" y="33397"/>
                    <a:pt x="20817" y="33397"/>
                  </a:cubicBezTo>
                  <a:cubicBezTo>
                    <a:pt x="20858" y="33397"/>
                    <a:pt x="20785" y="33355"/>
                    <a:pt x="20421" y="33252"/>
                  </a:cubicBezTo>
                  <a:lnTo>
                    <a:pt x="20421" y="33252"/>
                  </a:lnTo>
                  <a:cubicBezTo>
                    <a:pt x="20422" y="33252"/>
                    <a:pt x="20423" y="33253"/>
                    <a:pt x="20425" y="33254"/>
                  </a:cubicBezTo>
                  <a:lnTo>
                    <a:pt x="20425" y="33254"/>
                  </a:lnTo>
                  <a:cubicBezTo>
                    <a:pt x="20406" y="33248"/>
                    <a:pt x="20388" y="33243"/>
                    <a:pt x="20370" y="33238"/>
                  </a:cubicBezTo>
                  <a:lnTo>
                    <a:pt x="20370" y="33238"/>
                  </a:lnTo>
                  <a:cubicBezTo>
                    <a:pt x="20387" y="33242"/>
                    <a:pt x="20404" y="33247"/>
                    <a:pt x="20421" y="33252"/>
                  </a:cubicBezTo>
                  <a:lnTo>
                    <a:pt x="20421" y="33252"/>
                  </a:lnTo>
                  <a:cubicBezTo>
                    <a:pt x="20314" y="33204"/>
                    <a:pt x="20207" y="33156"/>
                    <a:pt x="20100" y="33106"/>
                  </a:cubicBezTo>
                  <a:cubicBezTo>
                    <a:pt x="19327" y="32746"/>
                    <a:pt x="18575" y="32344"/>
                    <a:pt x="17842" y="31911"/>
                  </a:cubicBezTo>
                  <a:cubicBezTo>
                    <a:pt x="17127" y="31490"/>
                    <a:pt x="16428" y="31041"/>
                    <a:pt x="15751" y="30562"/>
                  </a:cubicBezTo>
                  <a:cubicBezTo>
                    <a:pt x="15627" y="30473"/>
                    <a:pt x="15503" y="30381"/>
                    <a:pt x="15378" y="30291"/>
                  </a:cubicBezTo>
                  <a:lnTo>
                    <a:pt x="15378" y="30291"/>
                  </a:lnTo>
                  <a:cubicBezTo>
                    <a:pt x="15120" y="30080"/>
                    <a:pt x="14863" y="29868"/>
                    <a:pt x="14612" y="29646"/>
                  </a:cubicBezTo>
                  <a:cubicBezTo>
                    <a:pt x="13704" y="28843"/>
                    <a:pt x="12883" y="27959"/>
                    <a:pt x="12117" y="27020"/>
                  </a:cubicBezTo>
                  <a:lnTo>
                    <a:pt x="12117" y="27020"/>
                  </a:lnTo>
                  <a:cubicBezTo>
                    <a:pt x="12036" y="26908"/>
                    <a:pt x="11954" y="26798"/>
                    <a:pt x="11873" y="26686"/>
                  </a:cubicBezTo>
                  <a:cubicBezTo>
                    <a:pt x="11693" y="26436"/>
                    <a:pt x="11519" y="26182"/>
                    <a:pt x="11351" y="25924"/>
                  </a:cubicBezTo>
                  <a:cubicBezTo>
                    <a:pt x="10984" y="25366"/>
                    <a:pt x="10640" y="24795"/>
                    <a:pt x="10321" y="24207"/>
                  </a:cubicBezTo>
                  <a:cubicBezTo>
                    <a:pt x="10024" y="23665"/>
                    <a:pt x="9748" y="23112"/>
                    <a:pt x="9491" y="22550"/>
                  </a:cubicBezTo>
                  <a:cubicBezTo>
                    <a:pt x="9416" y="22388"/>
                    <a:pt x="9202" y="21847"/>
                    <a:pt x="9199" y="21847"/>
                  </a:cubicBezTo>
                  <a:lnTo>
                    <a:pt x="9199" y="21847"/>
                  </a:lnTo>
                  <a:cubicBezTo>
                    <a:pt x="9197" y="21847"/>
                    <a:pt x="9241" y="21964"/>
                    <a:pt x="9365" y="22290"/>
                  </a:cubicBezTo>
                  <a:cubicBezTo>
                    <a:pt x="9235" y="21951"/>
                    <a:pt x="9092" y="21617"/>
                    <a:pt x="8964" y="21276"/>
                  </a:cubicBezTo>
                  <a:cubicBezTo>
                    <a:pt x="8059" y="18862"/>
                    <a:pt x="7445" y="16344"/>
                    <a:pt x="7016" y="13803"/>
                  </a:cubicBezTo>
                  <a:cubicBezTo>
                    <a:pt x="6964" y="13490"/>
                    <a:pt x="6913" y="13176"/>
                    <a:pt x="6866" y="12860"/>
                  </a:cubicBezTo>
                  <a:cubicBezTo>
                    <a:pt x="6839" y="12680"/>
                    <a:pt x="6763" y="12082"/>
                    <a:pt x="6762" y="12082"/>
                  </a:cubicBezTo>
                  <a:lnTo>
                    <a:pt x="6762" y="12082"/>
                  </a:lnTo>
                  <a:cubicBezTo>
                    <a:pt x="6762" y="12082"/>
                    <a:pt x="6777" y="12212"/>
                    <a:pt x="6821" y="12574"/>
                  </a:cubicBezTo>
                  <a:cubicBezTo>
                    <a:pt x="6743" y="11943"/>
                    <a:pt x="6666" y="11313"/>
                    <a:pt x="6602" y="10679"/>
                  </a:cubicBezTo>
                  <a:cubicBezTo>
                    <a:pt x="6472" y="9375"/>
                    <a:pt x="6377" y="8065"/>
                    <a:pt x="6310" y="6756"/>
                  </a:cubicBezTo>
                  <a:cubicBezTo>
                    <a:pt x="6247" y="5531"/>
                    <a:pt x="6209" y="4304"/>
                    <a:pt x="6185" y="3079"/>
                  </a:cubicBezTo>
                  <a:cubicBezTo>
                    <a:pt x="6154" y="1509"/>
                    <a:pt x="4856" y="1"/>
                    <a:pt x="32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51"/>
            <p:cNvSpPr/>
            <p:nvPr/>
          </p:nvSpPr>
          <p:spPr>
            <a:xfrm>
              <a:off x="4343525" y="2986275"/>
              <a:ext cx="2990600" cy="1781225"/>
            </a:xfrm>
            <a:custGeom>
              <a:avLst/>
              <a:gdLst/>
              <a:ahLst/>
              <a:cxnLst/>
              <a:rect l="l" t="t" r="r" b="b"/>
              <a:pathLst>
                <a:path w="119624" h="71249" extrusionOk="0">
                  <a:moveTo>
                    <a:pt x="20427" y="33254"/>
                  </a:moveTo>
                  <a:lnTo>
                    <a:pt x="20427" y="33254"/>
                  </a:lnTo>
                  <a:cubicBezTo>
                    <a:pt x="20558" y="33294"/>
                    <a:pt x="20688" y="33344"/>
                    <a:pt x="20817" y="33397"/>
                  </a:cubicBezTo>
                  <a:lnTo>
                    <a:pt x="20817" y="33397"/>
                  </a:lnTo>
                  <a:cubicBezTo>
                    <a:pt x="20784" y="33396"/>
                    <a:pt x="20690" y="33373"/>
                    <a:pt x="20606" y="33334"/>
                  </a:cubicBezTo>
                  <a:cubicBezTo>
                    <a:pt x="20546" y="33307"/>
                    <a:pt x="20487" y="33281"/>
                    <a:pt x="20427" y="33254"/>
                  </a:cubicBezTo>
                  <a:close/>
                  <a:moveTo>
                    <a:pt x="31063" y="34386"/>
                  </a:moveTo>
                  <a:cubicBezTo>
                    <a:pt x="30780" y="34421"/>
                    <a:pt x="30687" y="34433"/>
                    <a:pt x="30691" y="34433"/>
                  </a:cubicBezTo>
                  <a:cubicBezTo>
                    <a:pt x="30697" y="34433"/>
                    <a:pt x="30931" y="34405"/>
                    <a:pt x="31059" y="34386"/>
                  </a:cubicBezTo>
                  <a:cubicBezTo>
                    <a:pt x="31061" y="34386"/>
                    <a:pt x="31062" y="34386"/>
                    <a:pt x="31063" y="34386"/>
                  </a:cubicBezTo>
                  <a:close/>
                  <a:moveTo>
                    <a:pt x="50125" y="40168"/>
                  </a:moveTo>
                  <a:lnTo>
                    <a:pt x="50125" y="40168"/>
                  </a:lnTo>
                  <a:cubicBezTo>
                    <a:pt x="50285" y="40240"/>
                    <a:pt x="50446" y="40311"/>
                    <a:pt x="50605" y="40384"/>
                  </a:cubicBezTo>
                  <a:lnTo>
                    <a:pt x="50605" y="40384"/>
                  </a:lnTo>
                  <a:cubicBezTo>
                    <a:pt x="50535" y="40353"/>
                    <a:pt x="50387" y="40286"/>
                    <a:pt x="50125" y="40168"/>
                  </a:cubicBezTo>
                  <a:close/>
                  <a:moveTo>
                    <a:pt x="53020" y="41777"/>
                  </a:moveTo>
                  <a:lnTo>
                    <a:pt x="53020" y="41777"/>
                  </a:lnTo>
                  <a:cubicBezTo>
                    <a:pt x="53039" y="41783"/>
                    <a:pt x="53180" y="41876"/>
                    <a:pt x="53275" y="41954"/>
                  </a:cubicBezTo>
                  <a:cubicBezTo>
                    <a:pt x="53299" y="41974"/>
                    <a:pt x="53324" y="41994"/>
                    <a:pt x="53348" y="42014"/>
                  </a:cubicBezTo>
                  <a:lnTo>
                    <a:pt x="53348" y="42014"/>
                  </a:lnTo>
                  <a:cubicBezTo>
                    <a:pt x="53327" y="41998"/>
                    <a:pt x="53307" y="41983"/>
                    <a:pt x="53286" y="41968"/>
                  </a:cubicBezTo>
                  <a:cubicBezTo>
                    <a:pt x="53198" y="41903"/>
                    <a:pt x="53109" y="41840"/>
                    <a:pt x="53020" y="41777"/>
                  </a:cubicBezTo>
                  <a:close/>
                  <a:moveTo>
                    <a:pt x="3227" y="1"/>
                  </a:moveTo>
                  <a:cubicBezTo>
                    <a:pt x="3188" y="1"/>
                    <a:pt x="3149" y="1"/>
                    <a:pt x="3110" y="3"/>
                  </a:cubicBezTo>
                  <a:cubicBezTo>
                    <a:pt x="1470" y="78"/>
                    <a:pt x="1" y="1355"/>
                    <a:pt x="34" y="3079"/>
                  </a:cubicBezTo>
                  <a:cubicBezTo>
                    <a:pt x="245" y="13791"/>
                    <a:pt x="1632" y="26124"/>
                    <a:pt x="10029" y="33783"/>
                  </a:cubicBezTo>
                  <a:cubicBezTo>
                    <a:pt x="14697" y="38041"/>
                    <a:pt x="20909" y="40795"/>
                    <a:pt x="27268" y="40800"/>
                  </a:cubicBezTo>
                  <a:cubicBezTo>
                    <a:pt x="27278" y="40800"/>
                    <a:pt x="27287" y="40800"/>
                    <a:pt x="27297" y="40800"/>
                  </a:cubicBezTo>
                  <a:cubicBezTo>
                    <a:pt x="29882" y="40800"/>
                    <a:pt x="32456" y="40376"/>
                    <a:pt x="34999" y="39949"/>
                  </a:cubicBezTo>
                  <a:cubicBezTo>
                    <a:pt x="36218" y="39744"/>
                    <a:pt x="37438" y="39540"/>
                    <a:pt x="38664" y="39363"/>
                  </a:cubicBezTo>
                  <a:lnTo>
                    <a:pt x="38664" y="39363"/>
                  </a:lnTo>
                  <a:cubicBezTo>
                    <a:pt x="38758" y="39351"/>
                    <a:pt x="38853" y="39339"/>
                    <a:pt x="38947" y="39329"/>
                  </a:cubicBezTo>
                  <a:cubicBezTo>
                    <a:pt x="39257" y="39292"/>
                    <a:pt x="39568" y="39259"/>
                    <a:pt x="39879" y="39227"/>
                  </a:cubicBezTo>
                  <a:cubicBezTo>
                    <a:pt x="40580" y="39159"/>
                    <a:pt x="41285" y="39110"/>
                    <a:pt x="41989" y="39081"/>
                  </a:cubicBezTo>
                  <a:cubicBezTo>
                    <a:pt x="42417" y="39064"/>
                    <a:pt x="42845" y="39055"/>
                    <a:pt x="43273" y="39055"/>
                  </a:cubicBezTo>
                  <a:cubicBezTo>
                    <a:pt x="44170" y="39055"/>
                    <a:pt x="45067" y="39094"/>
                    <a:pt x="45959" y="39183"/>
                  </a:cubicBezTo>
                  <a:cubicBezTo>
                    <a:pt x="46145" y="39201"/>
                    <a:pt x="46669" y="39286"/>
                    <a:pt x="46679" y="39286"/>
                  </a:cubicBezTo>
                  <a:cubicBezTo>
                    <a:pt x="46685" y="39286"/>
                    <a:pt x="46548" y="39263"/>
                    <a:pt x="46144" y="39194"/>
                  </a:cubicBezTo>
                  <a:lnTo>
                    <a:pt x="46144" y="39194"/>
                  </a:lnTo>
                  <a:cubicBezTo>
                    <a:pt x="46419" y="39240"/>
                    <a:pt x="46695" y="39278"/>
                    <a:pt x="46970" y="39327"/>
                  </a:cubicBezTo>
                  <a:cubicBezTo>
                    <a:pt x="47535" y="39430"/>
                    <a:pt x="48093" y="39557"/>
                    <a:pt x="48649" y="39709"/>
                  </a:cubicBezTo>
                  <a:cubicBezTo>
                    <a:pt x="49131" y="39841"/>
                    <a:pt x="49607" y="39994"/>
                    <a:pt x="50077" y="40167"/>
                  </a:cubicBezTo>
                  <a:cubicBezTo>
                    <a:pt x="50245" y="40229"/>
                    <a:pt x="50653" y="40408"/>
                    <a:pt x="50656" y="40408"/>
                  </a:cubicBezTo>
                  <a:cubicBezTo>
                    <a:pt x="50656" y="40408"/>
                    <a:pt x="50656" y="40408"/>
                    <a:pt x="50656" y="40408"/>
                  </a:cubicBezTo>
                  <a:lnTo>
                    <a:pt x="50656" y="40408"/>
                  </a:lnTo>
                  <a:cubicBezTo>
                    <a:pt x="50729" y="40441"/>
                    <a:pt x="50801" y="40476"/>
                    <a:pt x="50874" y="40511"/>
                  </a:cubicBezTo>
                  <a:cubicBezTo>
                    <a:pt x="51622" y="40877"/>
                    <a:pt x="52338" y="41300"/>
                    <a:pt x="53020" y="41777"/>
                  </a:cubicBezTo>
                  <a:lnTo>
                    <a:pt x="53020" y="41777"/>
                  </a:lnTo>
                  <a:cubicBezTo>
                    <a:pt x="53019" y="41777"/>
                    <a:pt x="53019" y="41777"/>
                    <a:pt x="53018" y="41777"/>
                  </a:cubicBezTo>
                  <a:cubicBezTo>
                    <a:pt x="53008" y="41777"/>
                    <a:pt x="53100" y="41850"/>
                    <a:pt x="53419" y="42073"/>
                  </a:cubicBezTo>
                  <a:lnTo>
                    <a:pt x="53419" y="42073"/>
                  </a:lnTo>
                  <a:cubicBezTo>
                    <a:pt x="53395" y="42053"/>
                    <a:pt x="53372" y="42034"/>
                    <a:pt x="53348" y="42014"/>
                  </a:cubicBezTo>
                  <a:lnTo>
                    <a:pt x="53348" y="42014"/>
                  </a:lnTo>
                  <a:cubicBezTo>
                    <a:pt x="53410" y="42061"/>
                    <a:pt x="53471" y="42109"/>
                    <a:pt x="53534" y="42153"/>
                  </a:cubicBezTo>
                  <a:lnTo>
                    <a:pt x="53534" y="42153"/>
                  </a:lnTo>
                  <a:cubicBezTo>
                    <a:pt x="53493" y="42124"/>
                    <a:pt x="53454" y="42098"/>
                    <a:pt x="53419" y="42073"/>
                  </a:cubicBezTo>
                  <a:lnTo>
                    <a:pt x="53419" y="42073"/>
                  </a:lnTo>
                  <a:cubicBezTo>
                    <a:pt x="53539" y="42172"/>
                    <a:pt x="53659" y="42272"/>
                    <a:pt x="53778" y="42374"/>
                  </a:cubicBezTo>
                  <a:cubicBezTo>
                    <a:pt x="54134" y="42682"/>
                    <a:pt x="54478" y="43004"/>
                    <a:pt x="54810" y="43339"/>
                  </a:cubicBezTo>
                  <a:cubicBezTo>
                    <a:pt x="55423" y="43955"/>
                    <a:pt x="55984" y="44616"/>
                    <a:pt x="56531" y="45291"/>
                  </a:cubicBezTo>
                  <a:lnTo>
                    <a:pt x="56531" y="45291"/>
                  </a:lnTo>
                  <a:cubicBezTo>
                    <a:pt x="56551" y="45318"/>
                    <a:pt x="56571" y="45345"/>
                    <a:pt x="56590" y="45372"/>
                  </a:cubicBezTo>
                  <a:cubicBezTo>
                    <a:pt x="56724" y="45548"/>
                    <a:pt x="56852" y="45726"/>
                    <a:pt x="56981" y="45905"/>
                  </a:cubicBezTo>
                  <a:cubicBezTo>
                    <a:pt x="57260" y="46297"/>
                    <a:pt x="57533" y="46694"/>
                    <a:pt x="57798" y="47096"/>
                  </a:cubicBezTo>
                  <a:cubicBezTo>
                    <a:pt x="58319" y="47880"/>
                    <a:pt x="58815" y="48679"/>
                    <a:pt x="59304" y="49482"/>
                  </a:cubicBezTo>
                  <a:cubicBezTo>
                    <a:pt x="61440" y="52991"/>
                    <a:pt x="63497" y="56545"/>
                    <a:pt x="66219" y="59647"/>
                  </a:cubicBezTo>
                  <a:cubicBezTo>
                    <a:pt x="69810" y="63739"/>
                    <a:pt x="74572" y="66607"/>
                    <a:pt x="79639" y="68489"/>
                  </a:cubicBezTo>
                  <a:cubicBezTo>
                    <a:pt x="84994" y="70479"/>
                    <a:pt x="90828" y="71247"/>
                    <a:pt x="96519" y="71249"/>
                  </a:cubicBezTo>
                  <a:cubicBezTo>
                    <a:pt x="96531" y="71249"/>
                    <a:pt x="96542" y="71249"/>
                    <a:pt x="96554" y="71249"/>
                  </a:cubicBezTo>
                  <a:cubicBezTo>
                    <a:pt x="102213" y="71249"/>
                    <a:pt x="107916" y="70483"/>
                    <a:pt x="113402" y="69106"/>
                  </a:cubicBezTo>
                  <a:cubicBezTo>
                    <a:pt x="114595" y="68808"/>
                    <a:pt x="115778" y="68475"/>
                    <a:pt x="116952" y="68110"/>
                  </a:cubicBezTo>
                  <a:cubicBezTo>
                    <a:pt x="118487" y="67633"/>
                    <a:pt x="119623" y="65943"/>
                    <a:pt x="119101" y="64328"/>
                  </a:cubicBezTo>
                  <a:cubicBezTo>
                    <a:pt x="118685" y="63042"/>
                    <a:pt x="117480" y="62055"/>
                    <a:pt x="116139" y="62055"/>
                  </a:cubicBezTo>
                  <a:cubicBezTo>
                    <a:pt x="115869" y="62055"/>
                    <a:pt x="115593" y="62095"/>
                    <a:pt x="115318" y="62180"/>
                  </a:cubicBezTo>
                  <a:lnTo>
                    <a:pt x="115319" y="62182"/>
                  </a:lnTo>
                  <a:cubicBezTo>
                    <a:pt x="112824" y="62955"/>
                    <a:pt x="110287" y="63585"/>
                    <a:pt x="107719" y="64066"/>
                  </a:cubicBezTo>
                  <a:cubicBezTo>
                    <a:pt x="107133" y="64177"/>
                    <a:pt x="106544" y="64278"/>
                    <a:pt x="105956" y="64374"/>
                  </a:cubicBezTo>
                  <a:cubicBezTo>
                    <a:pt x="105633" y="64426"/>
                    <a:pt x="105308" y="64475"/>
                    <a:pt x="104984" y="64523"/>
                  </a:cubicBezTo>
                  <a:cubicBezTo>
                    <a:pt x="104849" y="64543"/>
                    <a:pt x="104714" y="64561"/>
                    <a:pt x="104579" y="64581"/>
                  </a:cubicBezTo>
                  <a:lnTo>
                    <a:pt x="104579" y="64581"/>
                  </a:lnTo>
                  <a:cubicBezTo>
                    <a:pt x="104554" y="64584"/>
                    <a:pt x="104526" y="64587"/>
                    <a:pt x="104495" y="64591"/>
                  </a:cubicBezTo>
                  <a:cubicBezTo>
                    <a:pt x="103123" y="64764"/>
                    <a:pt x="101745" y="64894"/>
                    <a:pt x="100363" y="64982"/>
                  </a:cubicBezTo>
                  <a:cubicBezTo>
                    <a:pt x="99093" y="65061"/>
                    <a:pt x="97820" y="65103"/>
                    <a:pt x="96548" y="65103"/>
                  </a:cubicBezTo>
                  <a:cubicBezTo>
                    <a:pt x="95089" y="65103"/>
                    <a:pt x="93630" y="65048"/>
                    <a:pt x="92177" y="64934"/>
                  </a:cubicBezTo>
                  <a:cubicBezTo>
                    <a:pt x="91513" y="64880"/>
                    <a:pt x="90850" y="64815"/>
                    <a:pt x="90188" y="64737"/>
                  </a:cubicBezTo>
                  <a:cubicBezTo>
                    <a:pt x="90069" y="64723"/>
                    <a:pt x="89949" y="64708"/>
                    <a:pt x="89830" y="64693"/>
                  </a:cubicBezTo>
                  <a:lnTo>
                    <a:pt x="89830" y="64693"/>
                  </a:lnTo>
                  <a:cubicBezTo>
                    <a:pt x="89455" y="64637"/>
                    <a:pt x="89080" y="64580"/>
                    <a:pt x="88706" y="64517"/>
                  </a:cubicBezTo>
                  <a:cubicBezTo>
                    <a:pt x="87408" y="64299"/>
                    <a:pt x="86121" y="64023"/>
                    <a:pt x="84845" y="63690"/>
                  </a:cubicBezTo>
                  <a:cubicBezTo>
                    <a:pt x="83532" y="63344"/>
                    <a:pt x="82239" y="62929"/>
                    <a:pt x="80969" y="62447"/>
                  </a:cubicBezTo>
                  <a:cubicBezTo>
                    <a:pt x="80705" y="62346"/>
                    <a:pt x="80443" y="62240"/>
                    <a:pt x="80182" y="62135"/>
                  </a:cubicBezTo>
                  <a:lnTo>
                    <a:pt x="80182" y="62135"/>
                  </a:lnTo>
                  <a:cubicBezTo>
                    <a:pt x="80042" y="62073"/>
                    <a:pt x="79903" y="62012"/>
                    <a:pt x="79763" y="61949"/>
                  </a:cubicBezTo>
                  <a:cubicBezTo>
                    <a:pt x="79176" y="61684"/>
                    <a:pt x="78596" y="61400"/>
                    <a:pt x="78025" y="61100"/>
                  </a:cubicBezTo>
                  <a:cubicBezTo>
                    <a:pt x="76838" y="60476"/>
                    <a:pt x="75690" y="59774"/>
                    <a:pt x="74595" y="59000"/>
                  </a:cubicBezTo>
                  <a:cubicBezTo>
                    <a:pt x="74332" y="58813"/>
                    <a:pt x="74080" y="58608"/>
                    <a:pt x="73815" y="58425"/>
                  </a:cubicBezTo>
                  <a:lnTo>
                    <a:pt x="73815" y="58425"/>
                  </a:lnTo>
                  <a:cubicBezTo>
                    <a:pt x="74076" y="58605"/>
                    <a:pt x="74173" y="58671"/>
                    <a:pt x="74177" y="58671"/>
                  </a:cubicBezTo>
                  <a:cubicBezTo>
                    <a:pt x="74185" y="58671"/>
                    <a:pt x="73688" y="58317"/>
                    <a:pt x="73548" y="58202"/>
                  </a:cubicBezTo>
                  <a:cubicBezTo>
                    <a:pt x="73124" y="57854"/>
                    <a:pt x="72713" y="57491"/>
                    <a:pt x="72315" y="57116"/>
                  </a:cubicBezTo>
                  <a:cubicBezTo>
                    <a:pt x="71586" y="56427"/>
                    <a:pt x="70898" y="55699"/>
                    <a:pt x="70252" y="54934"/>
                  </a:cubicBezTo>
                  <a:cubicBezTo>
                    <a:pt x="70095" y="54750"/>
                    <a:pt x="69941" y="54564"/>
                    <a:pt x="69788" y="54375"/>
                  </a:cubicBezTo>
                  <a:cubicBezTo>
                    <a:pt x="69704" y="54271"/>
                    <a:pt x="69522" y="54034"/>
                    <a:pt x="69443" y="53931"/>
                  </a:cubicBezTo>
                  <a:lnTo>
                    <a:pt x="69443" y="53931"/>
                  </a:lnTo>
                  <a:cubicBezTo>
                    <a:pt x="69235" y="53653"/>
                    <a:pt x="69030" y="53373"/>
                    <a:pt x="68830" y="53090"/>
                  </a:cubicBezTo>
                  <a:cubicBezTo>
                    <a:pt x="67723" y="51525"/>
                    <a:pt x="66727" y="49889"/>
                    <a:pt x="65740" y="48249"/>
                  </a:cubicBezTo>
                  <a:cubicBezTo>
                    <a:pt x="63759" y="44951"/>
                    <a:pt x="61766" y="41558"/>
                    <a:pt x="59004" y="38840"/>
                  </a:cubicBezTo>
                  <a:cubicBezTo>
                    <a:pt x="57563" y="37419"/>
                    <a:pt x="55895" y="36158"/>
                    <a:pt x="54081" y="35255"/>
                  </a:cubicBezTo>
                  <a:cubicBezTo>
                    <a:pt x="51720" y="34079"/>
                    <a:pt x="49284" y="33447"/>
                    <a:pt x="46679" y="33117"/>
                  </a:cubicBezTo>
                  <a:cubicBezTo>
                    <a:pt x="45594" y="32979"/>
                    <a:pt x="44513" y="32921"/>
                    <a:pt x="43436" y="32921"/>
                  </a:cubicBezTo>
                  <a:cubicBezTo>
                    <a:pt x="39283" y="32921"/>
                    <a:pt x="35184" y="33794"/>
                    <a:pt x="31063" y="34386"/>
                  </a:cubicBezTo>
                  <a:lnTo>
                    <a:pt x="31063" y="34386"/>
                  </a:lnTo>
                  <a:cubicBezTo>
                    <a:pt x="31117" y="34379"/>
                    <a:pt x="31179" y="34372"/>
                    <a:pt x="31248" y="34363"/>
                  </a:cubicBezTo>
                  <a:lnTo>
                    <a:pt x="31248" y="34363"/>
                  </a:lnTo>
                  <a:cubicBezTo>
                    <a:pt x="31123" y="34379"/>
                    <a:pt x="30998" y="34395"/>
                    <a:pt x="30874" y="34412"/>
                  </a:cubicBezTo>
                  <a:cubicBezTo>
                    <a:pt x="30587" y="34447"/>
                    <a:pt x="30301" y="34479"/>
                    <a:pt x="30014" y="34507"/>
                  </a:cubicBezTo>
                  <a:cubicBezTo>
                    <a:pt x="29437" y="34564"/>
                    <a:pt x="28863" y="34607"/>
                    <a:pt x="28285" y="34631"/>
                  </a:cubicBezTo>
                  <a:cubicBezTo>
                    <a:pt x="28012" y="34642"/>
                    <a:pt x="27739" y="34647"/>
                    <a:pt x="27467" y="34647"/>
                  </a:cubicBezTo>
                  <a:cubicBezTo>
                    <a:pt x="26678" y="34647"/>
                    <a:pt x="25895" y="34603"/>
                    <a:pt x="25108" y="34533"/>
                  </a:cubicBezTo>
                  <a:lnTo>
                    <a:pt x="25108" y="34533"/>
                  </a:lnTo>
                  <a:cubicBezTo>
                    <a:pt x="25113" y="34528"/>
                    <a:pt x="24537" y="34459"/>
                    <a:pt x="24351" y="34425"/>
                  </a:cubicBezTo>
                  <a:cubicBezTo>
                    <a:pt x="24040" y="34366"/>
                    <a:pt x="23730" y="34301"/>
                    <a:pt x="23423" y="34226"/>
                  </a:cubicBezTo>
                  <a:cubicBezTo>
                    <a:pt x="22723" y="34060"/>
                    <a:pt x="22032" y="33855"/>
                    <a:pt x="21355" y="33614"/>
                  </a:cubicBezTo>
                  <a:cubicBezTo>
                    <a:pt x="21176" y="33550"/>
                    <a:pt x="20997" y="33471"/>
                    <a:pt x="20817" y="33397"/>
                  </a:cubicBezTo>
                  <a:lnTo>
                    <a:pt x="20817" y="33397"/>
                  </a:lnTo>
                  <a:cubicBezTo>
                    <a:pt x="20817" y="33397"/>
                    <a:pt x="20817" y="33397"/>
                    <a:pt x="20818" y="33397"/>
                  </a:cubicBezTo>
                  <a:cubicBezTo>
                    <a:pt x="20859" y="33397"/>
                    <a:pt x="20786" y="33355"/>
                    <a:pt x="20423" y="33252"/>
                  </a:cubicBezTo>
                  <a:lnTo>
                    <a:pt x="20423" y="33252"/>
                  </a:lnTo>
                  <a:cubicBezTo>
                    <a:pt x="20424" y="33253"/>
                    <a:pt x="20426" y="33253"/>
                    <a:pt x="20427" y="33254"/>
                  </a:cubicBezTo>
                  <a:lnTo>
                    <a:pt x="20427" y="33254"/>
                  </a:lnTo>
                  <a:cubicBezTo>
                    <a:pt x="20408" y="33248"/>
                    <a:pt x="20389" y="33243"/>
                    <a:pt x="20371" y="33237"/>
                  </a:cubicBezTo>
                  <a:lnTo>
                    <a:pt x="20371" y="33237"/>
                  </a:lnTo>
                  <a:cubicBezTo>
                    <a:pt x="20389" y="33242"/>
                    <a:pt x="20406" y="33247"/>
                    <a:pt x="20423" y="33252"/>
                  </a:cubicBezTo>
                  <a:lnTo>
                    <a:pt x="20423" y="33252"/>
                  </a:lnTo>
                  <a:cubicBezTo>
                    <a:pt x="20315" y="33204"/>
                    <a:pt x="20207" y="33155"/>
                    <a:pt x="20101" y="33106"/>
                  </a:cubicBezTo>
                  <a:cubicBezTo>
                    <a:pt x="19328" y="32745"/>
                    <a:pt x="18576" y="32344"/>
                    <a:pt x="17841" y="31911"/>
                  </a:cubicBezTo>
                  <a:cubicBezTo>
                    <a:pt x="17127" y="31490"/>
                    <a:pt x="16428" y="31041"/>
                    <a:pt x="15752" y="30562"/>
                  </a:cubicBezTo>
                  <a:cubicBezTo>
                    <a:pt x="15630" y="30475"/>
                    <a:pt x="15509" y="30384"/>
                    <a:pt x="15386" y="30296"/>
                  </a:cubicBezTo>
                  <a:lnTo>
                    <a:pt x="15386" y="30296"/>
                  </a:lnTo>
                  <a:cubicBezTo>
                    <a:pt x="15125" y="30084"/>
                    <a:pt x="14866" y="29870"/>
                    <a:pt x="14613" y="29646"/>
                  </a:cubicBezTo>
                  <a:cubicBezTo>
                    <a:pt x="13701" y="28841"/>
                    <a:pt x="12879" y="27953"/>
                    <a:pt x="12112" y="27013"/>
                  </a:cubicBezTo>
                  <a:lnTo>
                    <a:pt x="12112" y="27013"/>
                  </a:lnTo>
                  <a:cubicBezTo>
                    <a:pt x="12032" y="26903"/>
                    <a:pt x="11951" y="26796"/>
                    <a:pt x="11874" y="26686"/>
                  </a:cubicBezTo>
                  <a:cubicBezTo>
                    <a:pt x="11694" y="26435"/>
                    <a:pt x="11520" y="26181"/>
                    <a:pt x="11350" y="25924"/>
                  </a:cubicBezTo>
                  <a:cubicBezTo>
                    <a:pt x="10983" y="25366"/>
                    <a:pt x="10640" y="24794"/>
                    <a:pt x="10321" y="24207"/>
                  </a:cubicBezTo>
                  <a:cubicBezTo>
                    <a:pt x="10025" y="23664"/>
                    <a:pt x="9749" y="23112"/>
                    <a:pt x="9490" y="22550"/>
                  </a:cubicBezTo>
                  <a:cubicBezTo>
                    <a:pt x="9415" y="22388"/>
                    <a:pt x="9202" y="21847"/>
                    <a:pt x="9199" y="21847"/>
                  </a:cubicBezTo>
                  <a:lnTo>
                    <a:pt x="9199" y="21847"/>
                  </a:lnTo>
                  <a:cubicBezTo>
                    <a:pt x="9197" y="21847"/>
                    <a:pt x="9238" y="21957"/>
                    <a:pt x="9352" y="22258"/>
                  </a:cubicBezTo>
                  <a:lnTo>
                    <a:pt x="9352" y="22258"/>
                  </a:lnTo>
                  <a:cubicBezTo>
                    <a:pt x="9227" y="21930"/>
                    <a:pt x="9088" y="21607"/>
                    <a:pt x="8965" y="21276"/>
                  </a:cubicBezTo>
                  <a:cubicBezTo>
                    <a:pt x="8058" y="18862"/>
                    <a:pt x="7444" y="16345"/>
                    <a:pt x="7016" y="13803"/>
                  </a:cubicBezTo>
                  <a:cubicBezTo>
                    <a:pt x="6963" y="13488"/>
                    <a:pt x="6914" y="13174"/>
                    <a:pt x="6866" y="12860"/>
                  </a:cubicBezTo>
                  <a:cubicBezTo>
                    <a:pt x="6839" y="12680"/>
                    <a:pt x="6764" y="12082"/>
                    <a:pt x="6762" y="12082"/>
                  </a:cubicBezTo>
                  <a:lnTo>
                    <a:pt x="6762" y="12082"/>
                  </a:lnTo>
                  <a:cubicBezTo>
                    <a:pt x="6761" y="12082"/>
                    <a:pt x="6771" y="12168"/>
                    <a:pt x="6799" y="12398"/>
                  </a:cubicBezTo>
                  <a:lnTo>
                    <a:pt x="6799" y="12398"/>
                  </a:lnTo>
                  <a:cubicBezTo>
                    <a:pt x="6730" y="11825"/>
                    <a:pt x="6661" y="11253"/>
                    <a:pt x="6603" y="10679"/>
                  </a:cubicBezTo>
                  <a:cubicBezTo>
                    <a:pt x="6471" y="9375"/>
                    <a:pt x="6378" y="8065"/>
                    <a:pt x="6309" y="6754"/>
                  </a:cubicBezTo>
                  <a:cubicBezTo>
                    <a:pt x="6247" y="5531"/>
                    <a:pt x="6208" y="4304"/>
                    <a:pt x="6184" y="3079"/>
                  </a:cubicBezTo>
                  <a:cubicBezTo>
                    <a:pt x="6153" y="1509"/>
                    <a:pt x="4855" y="1"/>
                    <a:pt x="32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51"/>
            <p:cNvSpPr/>
            <p:nvPr/>
          </p:nvSpPr>
          <p:spPr>
            <a:xfrm>
              <a:off x="4399950" y="2877075"/>
              <a:ext cx="2990575" cy="1781275"/>
            </a:xfrm>
            <a:custGeom>
              <a:avLst/>
              <a:gdLst/>
              <a:ahLst/>
              <a:cxnLst/>
              <a:rect l="l" t="t" r="r" b="b"/>
              <a:pathLst>
                <a:path w="119623" h="71251" extrusionOk="0">
                  <a:moveTo>
                    <a:pt x="50231" y="40216"/>
                  </a:moveTo>
                  <a:cubicBezTo>
                    <a:pt x="50308" y="40251"/>
                    <a:pt x="50385" y="40285"/>
                    <a:pt x="50462" y="40320"/>
                  </a:cubicBezTo>
                  <a:lnTo>
                    <a:pt x="50462" y="40320"/>
                  </a:lnTo>
                  <a:cubicBezTo>
                    <a:pt x="50402" y="40293"/>
                    <a:pt x="50326" y="40259"/>
                    <a:pt x="50231" y="40216"/>
                  </a:cubicBezTo>
                  <a:close/>
                  <a:moveTo>
                    <a:pt x="53025" y="41780"/>
                  </a:moveTo>
                  <a:cubicBezTo>
                    <a:pt x="53057" y="41795"/>
                    <a:pt x="53186" y="41881"/>
                    <a:pt x="53275" y="41954"/>
                  </a:cubicBezTo>
                  <a:cubicBezTo>
                    <a:pt x="53292" y="41968"/>
                    <a:pt x="53309" y="41982"/>
                    <a:pt x="53326" y="41997"/>
                  </a:cubicBezTo>
                  <a:lnTo>
                    <a:pt x="53326" y="41997"/>
                  </a:lnTo>
                  <a:cubicBezTo>
                    <a:pt x="53313" y="41987"/>
                    <a:pt x="53299" y="41977"/>
                    <a:pt x="53286" y="41967"/>
                  </a:cubicBezTo>
                  <a:cubicBezTo>
                    <a:pt x="53199" y="41904"/>
                    <a:pt x="53112" y="41841"/>
                    <a:pt x="53025" y="41780"/>
                  </a:cubicBezTo>
                  <a:close/>
                  <a:moveTo>
                    <a:pt x="3229" y="1"/>
                  </a:moveTo>
                  <a:cubicBezTo>
                    <a:pt x="3190" y="1"/>
                    <a:pt x="3150" y="2"/>
                    <a:pt x="3110" y="4"/>
                  </a:cubicBezTo>
                  <a:cubicBezTo>
                    <a:pt x="1470" y="77"/>
                    <a:pt x="1" y="1356"/>
                    <a:pt x="36" y="3078"/>
                  </a:cubicBezTo>
                  <a:cubicBezTo>
                    <a:pt x="245" y="13790"/>
                    <a:pt x="1632" y="26123"/>
                    <a:pt x="10029" y="33782"/>
                  </a:cubicBezTo>
                  <a:cubicBezTo>
                    <a:pt x="14697" y="38040"/>
                    <a:pt x="20910" y="40794"/>
                    <a:pt x="27268" y="40799"/>
                  </a:cubicBezTo>
                  <a:cubicBezTo>
                    <a:pt x="27277" y="40799"/>
                    <a:pt x="27287" y="40799"/>
                    <a:pt x="27297" y="40799"/>
                  </a:cubicBezTo>
                  <a:cubicBezTo>
                    <a:pt x="29882" y="40799"/>
                    <a:pt x="32456" y="40375"/>
                    <a:pt x="34998" y="39950"/>
                  </a:cubicBezTo>
                  <a:cubicBezTo>
                    <a:pt x="36201" y="39748"/>
                    <a:pt x="37404" y="39545"/>
                    <a:pt x="38612" y="39369"/>
                  </a:cubicBezTo>
                  <a:lnTo>
                    <a:pt x="38612" y="39369"/>
                  </a:lnTo>
                  <a:cubicBezTo>
                    <a:pt x="38724" y="39355"/>
                    <a:pt x="38835" y="39342"/>
                    <a:pt x="38945" y="39329"/>
                  </a:cubicBezTo>
                  <a:cubicBezTo>
                    <a:pt x="39256" y="39291"/>
                    <a:pt x="39567" y="39258"/>
                    <a:pt x="39878" y="39227"/>
                  </a:cubicBezTo>
                  <a:cubicBezTo>
                    <a:pt x="40580" y="39159"/>
                    <a:pt x="41285" y="39108"/>
                    <a:pt x="41989" y="39081"/>
                  </a:cubicBezTo>
                  <a:cubicBezTo>
                    <a:pt x="42422" y="39064"/>
                    <a:pt x="42856" y="39055"/>
                    <a:pt x="43289" y="39055"/>
                  </a:cubicBezTo>
                  <a:cubicBezTo>
                    <a:pt x="44180" y="39055"/>
                    <a:pt x="45071" y="39094"/>
                    <a:pt x="45958" y="39181"/>
                  </a:cubicBezTo>
                  <a:cubicBezTo>
                    <a:pt x="46144" y="39200"/>
                    <a:pt x="46668" y="39285"/>
                    <a:pt x="46679" y="39285"/>
                  </a:cubicBezTo>
                  <a:cubicBezTo>
                    <a:pt x="46684" y="39285"/>
                    <a:pt x="46559" y="39263"/>
                    <a:pt x="46195" y="39201"/>
                  </a:cubicBezTo>
                  <a:lnTo>
                    <a:pt x="46195" y="39201"/>
                  </a:lnTo>
                  <a:cubicBezTo>
                    <a:pt x="46453" y="39245"/>
                    <a:pt x="46712" y="39280"/>
                    <a:pt x="46968" y="39327"/>
                  </a:cubicBezTo>
                  <a:cubicBezTo>
                    <a:pt x="47533" y="39431"/>
                    <a:pt x="48093" y="39558"/>
                    <a:pt x="48647" y="39708"/>
                  </a:cubicBezTo>
                  <a:cubicBezTo>
                    <a:pt x="49129" y="39842"/>
                    <a:pt x="49605" y="39994"/>
                    <a:pt x="50075" y="40167"/>
                  </a:cubicBezTo>
                  <a:cubicBezTo>
                    <a:pt x="50225" y="40222"/>
                    <a:pt x="50564" y="40369"/>
                    <a:pt x="50640" y="40401"/>
                  </a:cubicBezTo>
                  <a:lnTo>
                    <a:pt x="50640" y="40401"/>
                  </a:lnTo>
                  <a:cubicBezTo>
                    <a:pt x="50718" y="40437"/>
                    <a:pt x="50795" y="40474"/>
                    <a:pt x="50872" y="40511"/>
                  </a:cubicBezTo>
                  <a:cubicBezTo>
                    <a:pt x="51622" y="40877"/>
                    <a:pt x="52341" y="41301"/>
                    <a:pt x="53025" y="41780"/>
                  </a:cubicBezTo>
                  <a:lnTo>
                    <a:pt x="53025" y="41780"/>
                  </a:lnTo>
                  <a:cubicBezTo>
                    <a:pt x="53021" y="41778"/>
                    <a:pt x="53019" y="41777"/>
                    <a:pt x="53018" y="41777"/>
                  </a:cubicBezTo>
                  <a:lnTo>
                    <a:pt x="53018" y="41777"/>
                  </a:lnTo>
                  <a:cubicBezTo>
                    <a:pt x="53007" y="41777"/>
                    <a:pt x="53100" y="41851"/>
                    <a:pt x="53419" y="42073"/>
                  </a:cubicBezTo>
                  <a:lnTo>
                    <a:pt x="53419" y="42073"/>
                  </a:lnTo>
                  <a:cubicBezTo>
                    <a:pt x="53388" y="42048"/>
                    <a:pt x="53357" y="42022"/>
                    <a:pt x="53326" y="41997"/>
                  </a:cubicBezTo>
                  <a:lnTo>
                    <a:pt x="53326" y="41997"/>
                  </a:lnTo>
                  <a:cubicBezTo>
                    <a:pt x="53401" y="42053"/>
                    <a:pt x="53474" y="42111"/>
                    <a:pt x="53551" y="42165"/>
                  </a:cubicBezTo>
                  <a:cubicBezTo>
                    <a:pt x="53503" y="42132"/>
                    <a:pt x="53459" y="42101"/>
                    <a:pt x="53419" y="42073"/>
                  </a:cubicBezTo>
                  <a:lnTo>
                    <a:pt x="53419" y="42073"/>
                  </a:lnTo>
                  <a:cubicBezTo>
                    <a:pt x="53539" y="42173"/>
                    <a:pt x="53659" y="42272"/>
                    <a:pt x="53778" y="42375"/>
                  </a:cubicBezTo>
                  <a:cubicBezTo>
                    <a:pt x="54133" y="42682"/>
                    <a:pt x="54478" y="43005"/>
                    <a:pt x="54809" y="43339"/>
                  </a:cubicBezTo>
                  <a:cubicBezTo>
                    <a:pt x="55421" y="43954"/>
                    <a:pt x="55981" y="44612"/>
                    <a:pt x="56526" y="45286"/>
                  </a:cubicBezTo>
                  <a:lnTo>
                    <a:pt x="56526" y="45286"/>
                  </a:lnTo>
                  <a:cubicBezTo>
                    <a:pt x="56547" y="45315"/>
                    <a:pt x="56569" y="45344"/>
                    <a:pt x="56590" y="45372"/>
                  </a:cubicBezTo>
                  <a:cubicBezTo>
                    <a:pt x="56722" y="45549"/>
                    <a:pt x="56852" y="45728"/>
                    <a:pt x="56981" y="45907"/>
                  </a:cubicBezTo>
                  <a:cubicBezTo>
                    <a:pt x="57260" y="46299"/>
                    <a:pt x="57533" y="46696"/>
                    <a:pt x="57798" y="47098"/>
                  </a:cubicBezTo>
                  <a:cubicBezTo>
                    <a:pt x="58317" y="47882"/>
                    <a:pt x="58815" y="48680"/>
                    <a:pt x="59304" y="49484"/>
                  </a:cubicBezTo>
                  <a:cubicBezTo>
                    <a:pt x="61440" y="52993"/>
                    <a:pt x="63495" y="56547"/>
                    <a:pt x="66219" y="59650"/>
                  </a:cubicBezTo>
                  <a:cubicBezTo>
                    <a:pt x="69810" y="63739"/>
                    <a:pt x="74571" y="66609"/>
                    <a:pt x="79637" y="68491"/>
                  </a:cubicBezTo>
                  <a:cubicBezTo>
                    <a:pt x="84994" y="70479"/>
                    <a:pt x="90826" y="71248"/>
                    <a:pt x="96519" y="71251"/>
                  </a:cubicBezTo>
                  <a:cubicBezTo>
                    <a:pt x="96530" y="71251"/>
                    <a:pt x="96542" y="71251"/>
                    <a:pt x="96554" y="71251"/>
                  </a:cubicBezTo>
                  <a:cubicBezTo>
                    <a:pt x="102213" y="71251"/>
                    <a:pt x="107916" y="70483"/>
                    <a:pt x="113400" y="69107"/>
                  </a:cubicBezTo>
                  <a:cubicBezTo>
                    <a:pt x="114594" y="68807"/>
                    <a:pt x="115778" y="68475"/>
                    <a:pt x="116954" y="68110"/>
                  </a:cubicBezTo>
                  <a:cubicBezTo>
                    <a:pt x="118487" y="67634"/>
                    <a:pt x="119623" y="65942"/>
                    <a:pt x="119101" y="64328"/>
                  </a:cubicBezTo>
                  <a:cubicBezTo>
                    <a:pt x="118684" y="63042"/>
                    <a:pt x="117479" y="62054"/>
                    <a:pt x="116138" y="62054"/>
                  </a:cubicBezTo>
                  <a:cubicBezTo>
                    <a:pt x="115868" y="62054"/>
                    <a:pt x="115594" y="62094"/>
                    <a:pt x="115319" y="62179"/>
                  </a:cubicBezTo>
                  <a:lnTo>
                    <a:pt x="115317" y="62181"/>
                  </a:lnTo>
                  <a:cubicBezTo>
                    <a:pt x="112822" y="62955"/>
                    <a:pt x="110285" y="63584"/>
                    <a:pt x="107717" y="64066"/>
                  </a:cubicBezTo>
                  <a:cubicBezTo>
                    <a:pt x="107131" y="64176"/>
                    <a:pt x="106543" y="64279"/>
                    <a:pt x="105954" y="64374"/>
                  </a:cubicBezTo>
                  <a:cubicBezTo>
                    <a:pt x="105630" y="64425"/>
                    <a:pt x="105306" y="64476"/>
                    <a:pt x="104982" y="64523"/>
                  </a:cubicBezTo>
                  <a:cubicBezTo>
                    <a:pt x="104819" y="64547"/>
                    <a:pt x="104657" y="64569"/>
                    <a:pt x="104494" y="64592"/>
                  </a:cubicBezTo>
                  <a:cubicBezTo>
                    <a:pt x="103121" y="64765"/>
                    <a:pt x="101743" y="64895"/>
                    <a:pt x="100361" y="64982"/>
                  </a:cubicBezTo>
                  <a:cubicBezTo>
                    <a:pt x="99094" y="65062"/>
                    <a:pt x="97823" y="65103"/>
                    <a:pt x="96553" y="65103"/>
                  </a:cubicBezTo>
                  <a:cubicBezTo>
                    <a:pt x="95092" y="65103"/>
                    <a:pt x="93631" y="65048"/>
                    <a:pt x="92175" y="64933"/>
                  </a:cubicBezTo>
                  <a:cubicBezTo>
                    <a:pt x="91510" y="64880"/>
                    <a:pt x="90848" y="64815"/>
                    <a:pt x="90186" y="64738"/>
                  </a:cubicBezTo>
                  <a:cubicBezTo>
                    <a:pt x="90063" y="64722"/>
                    <a:pt x="89940" y="64707"/>
                    <a:pt x="89817" y="64691"/>
                  </a:cubicBezTo>
                  <a:lnTo>
                    <a:pt x="89817" y="64691"/>
                  </a:lnTo>
                  <a:cubicBezTo>
                    <a:pt x="89446" y="64636"/>
                    <a:pt x="89074" y="64580"/>
                    <a:pt x="88704" y="64517"/>
                  </a:cubicBezTo>
                  <a:cubicBezTo>
                    <a:pt x="87406" y="64300"/>
                    <a:pt x="86119" y="64023"/>
                    <a:pt x="84843" y="63689"/>
                  </a:cubicBezTo>
                  <a:cubicBezTo>
                    <a:pt x="83530" y="63344"/>
                    <a:pt x="82237" y="62930"/>
                    <a:pt x="80967" y="62447"/>
                  </a:cubicBezTo>
                  <a:cubicBezTo>
                    <a:pt x="80709" y="62348"/>
                    <a:pt x="80450" y="62245"/>
                    <a:pt x="80193" y="62141"/>
                  </a:cubicBezTo>
                  <a:lnTo>
                    <a:pt x="80193" y="62141"/>
                  </a:lnTo>
                  <a:cubicBezTo>
                    <a:pt x="80049" y="62078"/>
                    <a:pt x="79905" y="62014"/>
                    <a:pt x="79761" y="61949"/>
                  </a:cubicBezTo>
                  <a:cubicBezTo>
                    <a:pt x="79174" y="61684"/>
                    <a:pt x="78595" y="61400"/>
                    <a:pt x="78023" y="61100"/>
                  </a:cubicBezTo>
                  <a:cubicBezTo>
                    <a:pt x="76836" y="60476"/>
                    <a:pt x="75692" y="59775"/>
                    <a:pt x="74597" y="59000"/>
                  </a:cubicBezTo>
                  <a:cubicBezTo>
                    <a:pt x="74336" y="58815"/>
                    <a:pt x="74085" y="58612"/>
                    <a:pt x="73821" y="58430"/>
                  </a:cubicBezTo>
                  <a:lnTo>
                    <a:pt x="73821" y="58430"/>
                  </a:lnTo>
                  <a:cubicBezTo>
                    <a:pt x="74078" y="58607"/>
                    <a:pt x="74174" y="58672"/>
                    <a:pt x="74178" y="58672"/>
                  </a:cubicBezTo>
                  <a:cubicBezTo>
                    <a:pt x="74186" y="58672"/>
                    <a:pt x="73689" y="58319"/>
                    <a:pt x="73549" y="58204"/>
                  </a:cubicBezTo>
                  <a:cubicBezTo>
                    <a:pt x="73126" y="57855"/>
                    <a:pt x="72715" y="57493"/>
                    <a:pt x="72315" y="57117"/>
                  </a:cubicBezTo>
                  <a:cubicBezTo>
                    <a:pt x="71588" y="56428"/>
                    <a:pt x="70897" y="55699"/>
                    <a:pt x="70251" y="54934"/>
                  </a:cubicBezTo>
                  <a:cubicBezTo>
                    <a:pt x="70094" y="54750"/>
                    <a:pt x="69940" y="54565"/>
                    <a:pt x="69788" y="54377"/>
                  </a:cubicBezTo>
                  <a:cubicBezTo>
                    <a:pt x="69710" y="54281"/>
                    <a:pt x="69550" y="54073"/>
                    <a:pt x="69464" y="53960"/>
                  </a:cubicBezTo>
                  <a:lnTo>
                    <a:pt x="69464" y="53960"/>
                  </a:lnTo>
                  <a:cubicBezTo>
                    <a:pt x="69249" y="53672"/>
                    <a:pt x="69037" y="53383"/>
                    <a:pt x="68829" y="53089"/>
                  </a:cubicBezTo>
                  <a:cubicBezTo>
                    <a:pt x="67723" y="51525"/>
                    <a:pt x="66727" y="49889"/>
                    <a:pt x="65739" y="48248"/>
                  </a:cubicBezTo>
                  <a:cubicBezTo>
                    <a:pt x="63759" y="44952"/>
                    <a:pt x="61765" y="41557"/>
                    <a:pt x="59004" y="38839"/>
                  </a:cubicBezTo>
                  <a:cubicBezTo>
                    <a:pt x="57563" y="37420"/>
                    <a:pt x="55895" y="36158"/>
                    <a:pt x="54081" y="35253"/>
                  </a:cubicBezTo>
                  <a:cubicBezTo>
                    <a:pt x="51719" y="34079"/>
                    <a:pt x="49283" y="33446"/>
                    <a:pt x="46679" y="33116"/>
                  </a:cubicBezTo>
                  <a:cubicBezTo>
                    <a:pt x="45594" y="32978"/>
                    <a:pt x="44515" y="32920"/>
                    <a:pt x="43439" y="32920"/>
                  </a:cubicBezTo>
                  <a:cubicBezTo>
                    <a:pt x="39284" y="32920"/>
                    <a:pt x="35183" y="33794"/>
                    <a:pt x="31059" y="34385"/>
                  </a:cubicBezTo>
                  <a:cubicBezTo>
                    <a:pt x="31058" y="34386"/>
                    <a:pt x="31056" y="34386"/>
                    <a:pt x="31054" y="34386"/>
                  </a:cubicBezTo>
                  <a:lnTo>
                    <a:pt x="31054" y="34386"/>
                  </a:lnTo>
                  <a:cubicBezTo>
                    <a:pt x="31112" y="34379"/>
                    <a:pt x="31178" y="34371"/>
                    <a:pt x="31253" y="34361"/>
                  </a:cubicBezTo>
                  <a:lnTo>
                    <a:pt x="31253" y="34361"/>
                  </a:lnTo>
                  <a:cubicBezTo>
                    <a:pt x="31129" y="34377"/>
                    <a:pt x="31007" y="34394"/>
                    <a:pt x="30884" y="34409"/>
                  </a:cubicBezTo>
                  <a:lnTo>
                    <a:pt x="30884" y="34409"/>
                  </a:lnTo>
                  <a:cubicBezTo>
                    <a:pt x="30944" y="34402"/>
                    <a:pt x="31006" y="34393"/>
                    <a:pt x="31054" y="34386"/>
                  </a:cubicBezTo>
                  <a:lnTo>
                    <a:pt x="31054" y="34386"/>
                  </a:lnTo>
                  <a:cubicBezTo>
                    <a:pt x="30810" y="34417"/>
                    <a:pt x="30710" y="34430"/>
                    <a:pt x="30694" y="34432"/>
                  </a:cubicBezTo>
                  <a:lnTo>
                    <a:pt x="30694" y="34432"/>
                  </a:lnTo>
                  <a:cubicBezTo>
                    <a:pt x="30754" y="34425"/>
                    <a:pt x="30814" y="34418"/>
                    <a:pt x="30874" y="34411"/>
                  </a:cubicBezTo>
                  <a:cubicBezTo>
                    <a:pt x="30877" y="34410"/>
                    <a:pt x="30881" y="34410"/>
                    <a:pt x="30884" y="34409"/>
                  </a:cubicBezTo>
                  <a:lnTo>
                    <a:pt x="30884" y="34409"/>
                  </a:lnTo>
                  <a:cubicBezTo>
                    <a:pt x="30786" y="34422"/>
                    <a:pt x="30696" y="34433"/>
                    <a:pt x="30691" y="34433"/>
                  </a:cubicBezTo>
                  <a:cubicBezTo>
                    <a:pt x="30691" y="34433"/>
                    <a:pt x="30691" y="34433"/>
                    <a:pt x="30694" y="34432"/>
                  </a:cubicBezTo>
                  <a:lnTo>
                    <a:pt x="30694" y="34432"/>
                  </a:lnTo>
                  <a:cubicBezTo>
                    <a:pt x="30467" y="34459"/>
                    <a:pt x="30240" y="34483"/>
                    <a:pt x="30013" y="34506"/>
                  </a:cubicBezTo>
                  <a:cubicBezTo>
                    <a:pt x="29437" y="34563"/>
                    <a:pt x="28863" y="34608"/>
                    <a:pt x="28285" y="34631"/>
                  </a:cubicBezTo>
                  <a:cubicBezTo>
                    <a:pt x="28017" y="34642"/>
                    <a:pt x="27750" y="34647"/>
                    <a:pt x="27483" y="34647"/>
                  </a:cubicBezTo>
                  <a:cubicBezTo>
                    <a:pt x="26689" y="34647"/>
                    <a:pt x="25900" y="34603"/>
                    <a:pt x="25108" y="34531"/>
                  </a:cubicBezTo>
                  <a:lnTo>
                    <a:pt x="25108" y="34531"/>
                  </a:lnTo>
                  <a:cubicBezTo>
                    <a:pt x="25087" y="34525"/>
                    <a:pt x="24532" y="34458"/>
                    <a:pt x="24351" y="34423"/>
                  </a:cubicBezTo>
                  <a:cubicBezTo>
                    <a:pt x="24041" y="34365"/>
                    <a:pt x="23732" y="34300"/>
                    <a:pt x="23424" y="34227"/>
                  </a:cubicBezTo>
                  <a:cubicBezTo>
                    <a:pt x="22724" y="34058"/>
                    <a:pt x="22034" y="33854"/>
                    <a:pt x="21356" y="33614"/>
                  </a:cubicBezTo>
                  <a:cubicBezTo>
                    <a:pt x="21177" y="33550"/>
                    <a:pt x="20998" y="33471"/>
                    <a:pt x="20818" y="33397"/>
                  </a:cubicBezTo>
                  <a:lnTo>
                    <a:pt x="20818" y="33397"/>
                  </a:lnTo>
                  <a:cubicBezTo>
                    <a:pt x="20818" y="33397"/>
                    <a:pt x="20818" y="33397"/>
                    <a:pt x="20817" y="33397"/>
                  </a:cubicBezTo>
                  <a:cubicBezTo>
                    <a:pt x="20786" y="33397"/>
                    <a:pt x="20691" y="33373"/>
                    <a:pt x="20605" y="33335"/>
                  </a:cubicBezTo>
                  <a:cubicBezTo>
                    <a:pt x="20544" y="33307"/>
                    <a:pt x="20483" y="33279"/>
                    <a:pt x="20422" y="33252"/>
                  </a:cubicBezTo>
                  <a:lnTo>
                    <a:pt x="20422" y="33252"/>
                  </a:lnTo>
                  <a:cubicBezTo>
                    <a:pt x="20555" y="33292"/>
                    <a:pt x="20687" y="33343"/>
                    <a:pt x="20818" y="33397"/>
                  </a:cubicBezTo>
                  <a:lnTo>
                    <a:pt x="20818" y="33397"/>
                  </a:lnTo>
                  <a:cubicBezTo>
                    <a:pt x="20858" y="33396"/>
                    <a:pt x="20783" y="33354"/>
                    <a:pt x="20419" y="33250"/>
                  </a:cubicBezTo>
                  <a:lnTo>
                    <a:pt x="20419" y="33250"/>
                  </a:lnTo>
                  <a:cubicBezTo>
                    <a:pt x="20420" y="33251"/>
                    <a:pt x="20421" y="33251"/>
                    <a:pt x="20422" y="33252"/>
                  </a:cubicBezTo>
                  <a:lnTo>
                    <a:pt x="20422" y="33252"/>
                  </a:lnTo>
                  <a:cubicBezTo>
                    <a:pt x="20405" y="33246"/>
                    <a:pt x="20388" y="33241"/>
                    <a:pt x="20370" y="33236"/>
                  </a:cubicBezTo>
                  <a:lnTo>
                    <a:pt x="20370" y="33236"/>
                  </a:lnTo>
                  <a:cubicBezTo>
                    <a:pt x="20387" y="33241"/>
                    <a:pt x="20404" y="33246"/>
                    <a:pt x="20419" y="33250"/>
                  </a:cubicBezTo>
                  <a:lnTo>
                    <a:pt x="20419" y="33250"/>
                  </a:lnTo>
                  <a:cubicBezTo>
                    <a:pt x="20313" y="33202"/>
                    <a:pt x="20207" y="33155"/>
                    <a:pt x="20101" y="33105"/>
                  </a:cubicBezTo>
                  <a:cubicBezTo>
                    <a:pt x="19328" y="32744"/>
                    <a:pt x="18575" y="32343"/>
                    <a:pt x="17842" y="31910"/>
                  </a:cubicBezTo>
                  <a:cubicBezTo>
                    <a:pt x="17128" y="31489"/>
                    <a:pt x="16430" y="31040"/>
                    <a:pt x="15752" y="30561"/>
                  </a:cubicBezTo>
                  <a:cubicBezTo>
                    <a:pt x="15626" y="30471"/>
                    <a:pt x="15502" y="30378"/>
                    <a:pt x="15377" y="30288"/>
                  </a:cubicBezTo>
                  <a:lnTo>
                    <a:pt x="15377" y="30288"/>
                  </a:lnTo>
                  <a:cubicBezTo>
                    <a:pt x="15119" y="30078"/>
                    <a:pt x="14862" y="29866"/>
                    <a:pt x="14613" y="29645"/>
                  </a:cubicBezTo>
                  <a:cubicBezTo>
                    <a:pt x="13706" y="28844"/>
                    <a:pt x="12888" y="27964"/>
                    <a:pt x="12125" y="27029"/>
                  </a:cubicBezTo>
                  <a:lnTo>
                    <a:pt x="12125" y="27029"/>
                  </a:lnTo>
                  <a:cubicBezTo>
                    <a:pt x="12041" y="26915"/>
                    <a:pt x="11955" y="26801"/>
                    <a:pt x="11873" y="26685"/>
                  </a:cubicBezTo>
                  <a:cubicBezTo>
                    <a:pt x="11694" y="26434"/>
                    <a:pt x="11519" y="26180"/>
                    <a:pt x="11350" y="25923"/>
                  </a:cubicBezTo>
                  <a:cubicBezTo>
                    <a:pt x="10983" y="25366"/>
                    <a:pt x="10640" y="24793"/>
                    <a:pt x="10321" y="24206"/>
                  </a:cubicBezTo>
                  <a:cubicBezTo>
                    <a:pt x="10024" y="23665"/>
                    <a:pt x="9748" y="23113"/>
                    <a:pt x="9490" y="22549"/>
                  </a:cubicBezTo>
                  <a:cubicBezTo>
                    <a:pt x="9415" y="22387"/>
                    <a:pt x="9202" y="21846"/>
                    <a:pt x="9198" y="21846"/>
                  </a:cubicBezTo>
                  <a:lnTo>
                    <a:pt x="9198" y="21846"/>
                  </a:lnTo>
                  <a:cubicBezTo>
                    <a:pt x="9197" y="21846"/>
                    <a:pt x="9240" y="21963"/>
                    <a:pt x="9364" y="22289"/>
                  </a:cubicBezTo>
                  <a:cubicBezTo>
                    <a:pt x="9236" y="21951"/>
                    <a:pt x="9093" y="21616"/>
                    <a:pt x="8964" y="21276"/>
                  </a:cubicBezTo>
                  <a:cubicBezTo>
                    <a:pt x="8060" y="18861"/>
                    <a:pt x="7446" y="16344"/>
                    <a:pt x="7017" y="13803"/>
                  </a:cubicBezTo>
                  <a:cubicBezTo>
                    <a:pt x="6965" y="13489"/>
                    <a:pt x="6914" y="13175"/>
                    <a:pt x="6866" y="12859"/>
                  </a:cubicBezTo>
                  <a:cubicBezTo>
                    <a:pt x="6839" y="12680"/>
                    <a:pt x="6763" y="12082"/>
                    <a:pt x="6762" y="12082"/>
                  </a:cubicBezTo>
                  <a:lnTo>
                    <a:pt x="6762" y="12082"/>
                  </a:lnTo>
                  <a:cubicBezTo>
                    <a:pt x="6762" y="12082"/>
                    <a:pt x="6777" y="12211"/>
                    <a:pt x="6822" y="12573"/>
                  </a:cubicBezTo>
                  <a:cubicBezTo>
                    <a:pt x="6744" y="11941"/>
                    <a:pt x="6666" y="11311"/>
                    <a:pt x="6603" y="10678"/>
                  </a:cubicBezTo>
                  <a:cubicBezTo>
                    <a:pt x="6471" y="9374"/>
                    <a:pt x="6377" y="8064"/>
                    <a:pt x="6311" y="6755"/>
                  </a:cubicBezTo>
                  <a:cubicBezTo>
                    <a:pt x="6247" y="5530"/>
                    <a:pt x="6209" y="4305"/>
                    <a:pt x="6185" y="3078"/>
                  </a:cubicBezTo>
                  <a:cubicBezTo>
                    <a:pt x="6154" y="1510"/>
                    <a:pt x="4857" y="1"/>
                    <a:pt x="322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51"/>
            <p:cNvSpPr/>
            <p:nvPr/>
          </p:nvSpPr>
          <p:spPr>
            <a:xfrm>
              <a:off x="4155300" y="3508100"/>
              <a:ext cx="2882450" cy="1638400"/>
            </a:xfrm>
            <a:custGeom>
              <a:avLst/>
              <a:gdLst/>
              <a:ahLst/>
              <a:cxnLst/>
              <a:rect l="l" t="t" r="r" b="b"/>
              <a:pathLst>
                <a:path w="115298" h="65536" extrusionOk="0">
                  <a:moveTo>
                    <a:pt x="197" y="1"/>
                  </a:moveTo>
                  <a:cubicBezTo>
                    <a:pt x="98" y="1"/>
                    <a:pt x="0" y="64"/>
                    <a:pt x="2" y="192"/>
                  </a:cubicBezTo>
                  <a:cubicBezTo>
                    <a:pt x="214" y="10466"/>
                    <a:pt x="2962" y="21904"/>
                    <a:pt x="10998" y="28935"/>
                  </a:cubicBezTo>
                  <a:cubicBezTo>
                    <a:pt x="15250" y="32655"/>
                    <a:pt x="20686" y="35037"/>
                    <a:pt x="26373" y="35037"/>
                  </a:cubicBezTo>
                  <a:cubicBezTo>
                    <a:pt x="26383" y="35037"/>
                    <a:pt x="26392" y="35037"/>
                    <a:pt x="26401" y="35037"/>
                  </a:cubicBezTo>
                  <a:cubicBezTo>
                    <a:pt x="31490" y="35029"/>
                    <a:pt x="36427" y="33485"/>
                    <a:pt x="41507" y="33310"/>
                  </a:cubicBezTo>
                  <a:cubicBezTo>
                    <a:pt x="41853" y="33298"/>
                    <a:pt x="42199" y="33292"/>
                    <a:pt x="42546" y="33292"/>
                  </a:cubicBezTo>
                  <a:cubicBezTo>
                    <a:pt x="46619" y="33292"/>
                    <a:pt x="50704" y="34143"/>
                    <a:pt x="54021" y="36634"/>
                  </a:cubicBezTo>
                  <a:cubicBezTo>
                    <a:pt x="56971" y="38849"/>
                    <a:pt x="58982" y="42018"/>
                    <a:pt x="60828" y="45151"/>
                  </a:cubicBezTo>
                  <a:cubicBezTo>
                    <a:pt x="62783" y="48468"/>
                    <a:pt x="64648" y="51864"/>
                    <a:pt x="67197" y="54777"/>
                  </a:cubicBezTo>
                  <a:cubicBezTo>
                    <a:pt x="70436" y="58481"/>
                    <a:pt x="74726" y="61136"/>
                    <a:pt x="79315" y="62837"/>
                  </a:cubicBezTo>
                  <a:cubicBezTo>
                    <a:pt x="84430" y="64733"/>
                    <a:pt x="89905" y="65536"/>
                    <a:pt x="95404" y="65536"/>
                  </a:cubicBezTo>
                  <a:cubicBezTo>
                    <a:pt x="100840" y="65536"/>
                    <a:pt x="106300" y="64751"/>
                    <a:pt x="111461" y="63461"/>
                  </a:cubicBezTo>
                  <a:cubicBezTo>
                    <a:pt x="112675" y="63156"/>
                    <a:pt x="113881" y="62820"/>
                    <a:pt x="115076" y="62448"/>
                  </a:cubicBezTo>
                  <a:cubicBezTo>
                    <a:pt x="115297" y="62379"/>
                    <a:pt x="115232" y="62056"/>
                    <a:pt x="115034" y="62056"/>
                  </a:cubicBezTo>
                  <a:cubicBezTo>
                    <a:pt x="115014" y="62056"/>
                    <a:pt x="114994" y="62059"/>
                    <a:pt x="114972" y="62066"/>
                  </a:cubicBezTo>
                  <a:lnTo>
                    <a:pt x="114970" y="62067"/>
                  </a:lnTo>
                  <a:cubicBezTo>
                    <a:pt x="108788" y="63983"/>
                    <a:pt x="102159" y="65140"/>
                    <a:pt x="95576" y="65140"/>
                  </a:cubicBezTo>
                  <a:cubicBezTo>
                    <a:pt x="91284" y="65140"/>
                    <a:pt x="87011" y="64648"/>
                    <a:pt x="82896" y="63555"/>
                  </a:cubicBezTo>
                  <a:cubicBezTo>
                    <a:pt x="77854" y="62215"/>
                    <a:pt x="72970" y="59858"/>
                    <a:pt x="69155" y="56248"/>
                  </a:cubicBezTo>
                  <a:cubicBezTo>
                    <a:pt x="66306" y="53551"/>
                    <a:pt x="64238" y="50212"/>
                    <a:pt x="62277" y="46848"/>
                  </a:cubicBezTo>
                  <a:cubicBezTo>
                    <a:pt x="60471" y="43750"/>
                    <a:pt x="58698" y="40546"/>
                    <a:pt x="56152" y="37978"/>
                  </a:cubicBezTo>
                  <a:cubicBezTo>
                    <a:pt x="53416" y="35219"/>
                    <a:pt x="49909" y="33623"/>
                    <a:pt x="46073" y="33113"/>
                  </a:cubicBezTo>
                  <a:cubicBezTo>
                    <a:pt x="44976" y="32968"/>
                    <a:pt x="43884" y="32906"/>
                    <a:pt x="42797" y="32906"/>
                  </a:cubicBezTo>
                  <a:cubicBezTo>
                    <a:pt x="38892" y="32906"/>
                    <a:pt x="35038" y="33701"/>
                    <a:pt x="31158" y="34253"/>
                  </a:cubicBezTo>
                  <a:cubicBezTo>
                    <a:pt x="29563" y="34480"/>
                    <a:pt x="27952" y="34637"/>
                    <a:pt x="26342" y="34637"/>
                  </a:cubicBezTo>
                  <a:cubicBezTo>
                    <a:pt x="25433" y="34637"/>
                    <a:pt x="24525" y="34587"/>
                    <a:pt x="23619" y="34472"/>
                  </a:cubicBezTo>
                  <a:cubicBezTo>
                    <a:pt x="20671" y="34097"/>
                    <a:pt x="17870" y="33025"/>
                    <a:pt x="15313" y="31525"/>
                  </a:cubicBezTo>
                  <a:cubicBezTo>
                    <a:pt x="10439" y="28668"/>
                    <a:pt x="6819" y="24396"/>
                    <a:pt x="4441" y="19298"/>
                  </a:cubicBezTo>
                  <a:cubicBezTo>
                    <a:pt x="2201" y="14493"/>
                    <a:pt x="1039" y="9206"/>
                    <a:pt x="593" y="3939"/>
                  </a:cubicBezTo>
                  <a:cubicBezTo>
                    <a:pt x="488" y="2693"/>
                    <a:pt x="423" y="1444"/>
                    <a:pt x="399" y="192"/>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51"/>
            <p:cNvSpPr/>
            <p:nvPr/>
          </p:nvSpPr>
          <p:spPr>
            <a:xfrm>
              <a:off x="4099150" y="3620375"/>
              <a:ext cx="2882425" cy="1638400"/>
            </a:xfrm>
            <a:custGeom>
              <a:avLst/>
              <a:gdLst/>
              <a:ahLst/>
              <a:cxnLst/>
              <a:rect l="l" t="t" r="r" b="b"/>
              <a:pathLst>
                <a:path w="115297" h="65536" extrusionOk="0">
                  <a:moveTo>
                    <a:pt x="198" y="1"/>
                  </a:moveTo>
                  <a:cubicBezTo>
                    <a:pt x="98" y="1"/>
                    <a:pt x="0" y="64"/>
                    <a:pt x="3" y="192"/>
                  </a:cubicBezTo>
                  <a:cubicBezTo>
                    <a:pt x="212" y="10467"/>
                    <a:pt x="2963" y="21905"/>
                    <a:pt x="10998" y="28935"/>
                  </a:cubicBezTo>
                  <a:cubicBezTo>
                    <a:pt x="15189" y="32602"/>
                    <a:pt x="20565" y="35037"/>
                    <a:pt x="26181" y="35037"/>
                  </a:cubicBezTo>
                  <a:cubicBezTo>
                    <a:pt x="26190" y="35037"/>
                    <a:pt x="26199" y="35037"/>
                    <a:pt x="26208" y="35037"/>
                  </a:cubicBezTo>
                  <a:cubicBezTo>
                    <a:pt x="31211" y="35029"/>
                    <a:pt x="36062" y="33482"/>
                    <a:pt x="41057" y="33311"/>
                  </a:cubicBezTo>
                  <a:cubicBezTo>
                    <a:pt x="41403" y="33299"/>
                    <a:pt x="41749" y="33293"/>
                    <a:pt x="42095" y="33293"/>
                  </a:cubicBezTo>
                  <a:cubicBezTo>
                    <a:pt x="46204" y="33293"/>
                    <a:pt x="50309" y="34157"/>
                    <a:pt x="53677" y="36634"/>
                  </a:cubicBezTo>
                  <a:cubicBezTo>
                    <a:pt x="56681" y="38843"/>
                    <a:pt x="58768" y="42009"/>
                    <a:pt x="60679" y="45152"/>
                  </a:cubicBezTo>
                  <a:cubicBezTo>
                    <a:pt x="62694" y="48461"/>
                    <a:pt x="64610" y="51857"/>
                    <a:pt x="67184" y="54777"/>
                  </a:cubicBezTo>
                  <a:cubicBezTo>
                    <a:pt x="70442" y="58472"/>
                    <a:pt x="74716" y="61133"/>
                    <a:pt x="79314" y="62838"/>
                  </a:cubicBezTo>
                  <a:cubicBezTo>
                    <a:pt x="84428" y="64733"/>
                    <a:pt x="89903" y="65536"/>
                    <a:pt x="95402" y="65536"/>
                  </a:cubicBezTo>
                  <a:cubicBezTo>
                    <a:pt x="100838" y="65536"/>
                    <a:pt x="106299" y="64751"/>
                    <a:pt x="111460" y="63461"/>
                  </a:cubicBezTo>
                  <a:cubicBezTo>
                    <a:pt x="112674" y="63157"/>
                    <a:pt x="113878" y="62820"/>
                    <a:pt x="115075" y="62449"/>
                  </a:cubicBezTo>
                  <a:cubicBezTo>
                    <a:pt x="115297" y="62381"/>
                    <a:pt x="115230" y="62057"/>
                    <a:pt x="115031" y="62057"/>
                  </a:cubicBezTo>
                  <a:cubicBezTo>
                    <a:pt x="115012" y="62057"/>
                    <a:pt x="114992" y="62060"/>
                    <a:pt x="114970" y="62066"/>
                  </a:cubicBezTo>
                  <a:cubicBezTo>
                    <a:pt x="108787" y="63982"/>
                    <a:pt x="102157" y="65139"/>
                    <a:pt x="95573" y="65139"/>
                  </a:cubicBezTo>
                  <a:cubicBezTo>
                    <a:pt x="91282" y="65139"/>
                    <a:pt x="87011" y="64648"/>
                    <a:pt x="82896" y="63555"/>
                  </a:cubicBezTo>
                  <a:cubicBezTo>
                    <a:pt x="77849" y="62214"/>
                    <a:pt x="72977" y="59854"/>
                    <a:pt x="69154" y="56248"/>
                  </a:cubicBezTo>
                  <a:cubicBezTo>
                    <a:pt x="66288" y="53542"/>
                    <a:pt x="64182" y="50203"/>
                    <a:pt x="62166" y="46848"/>
                  </a:cubicBezTo>
                  <a:cubicBezTo>
                    <a:pt x="60298" y="43744"/>
                    <a:pt x="58454" y="40538"/>
                    <a:pt x="55851" y="37978"/>
                  </a:cubicBezTo>
                  <a:cubicBezTo>
                    <a:pt x="53056" y="35228"/>
                    <a:pt x="49511" y="33626"/>
                    <a:pt x="45637" y="33114"/>
                  </a:cubicBezTo>
                  <a:cubicBezTo>
                    <a:pt x="44543" y="32969"/>
                    <a:pt x="43456" y="32908"/>
                    <a:pt x="42373" y="32908"/>
                  </a:cubicBezTo>
                  <a:cubicBezTo>
                    <a:pt x="38503" y="32908"/>
                    <a:pt x="34691" y="33692"/>
                    <a:pt x="30842" y="34253"/>
                  </a:cubicBezTo>
                  <a:cubicBezTo>
                    <a:pt x="29286" y="34480"/>
                    <a:pt x="27714" y="34637"/>
                    <a:pt x="26143" y="34637"/>
                  </a:cubicBezTo>
                  <a:cubicBezTo>
                    <a:pt x="25259" y="34637"/>
                    <a:pt x="24375" y="34587"/>
                    <a:pt x="23494" y="34472"/>
                  </a:cubicBezTo>
                  <a:cubicBezTo>
                    <a:pt x="20584" y="34093"/>
                    <a:pt x="17829" y="33009"/>
                    <a:pt x="15308" y="31525"/>
                  </a:cubicBezTo>
                  <a:cubicBezTo>
                    <a:pt x="10439" y="28659"/>
                    <a:pt x="6821" y="24399"/>
                    <a:pt x="4442" y="19299"/>
                  </a:cubicBezTo>
                  <a:cubicBezTo>
                    <a:pt x="2201" y="14493"/>
                    <a:pt x="1038" y="9207"/>
                    <a:pt x="593" y="3939"/>
                  </a:cubicBezTo>
                  <a:cubicBezTo>
                    <a:pt x="487" y="2693"/>
                    <a:pt x="423" y="1444"/>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51"/>
            <p:cNvSpPr/>
            <p:nvPr/>
          </p:nvSpPr>
          <p:spPr>
            <a:xfrm>
              <a:off x="4232500" y="3384500"/>
              <a:ext cx="2860025" cy="1638450"/>
            </a:xfrm>
            <a:custGeom>
              <a:avLst/>
              <a:gdLst/>
              <a:ahLst/>
              <a:cxnLst/>
              <a:rect l="l" t="t" r="r" b="b"/>
              <a:pathLst>
                <a:path w="114401" h="65538" extrusionOk="0">
                  <a:moveTo>
                    <a:pt x="198" y="1"/>
                  </a:moveTo>
                  <a:cubicBezTo>
                    <a:pt x="99" y="1"/>
                    <a:pt x="1" y="64"/>
                    <a:pt x="3" y="192"/>
                  </a:cubicBezTo>
                  <a:cubicBezTo>
                    <a:pt x="206" y="10281"/>
                    <a:pt x="2134" y="21755"/>
                    <a:pt x="10016" y="28845"/>
                  </a:cubicBezTo>
                  <a:cubicBezTo>
                    <a:pt x="14147" y="32560"/>
                    <a:pt x="19582" y="35012"/>
                    <a:pt x="25178" y="35037"/>
                  </a:cubicBezTo>
                  <a:cubicBezTo>
                    <a:pt x="25214" y="35037"/>
                    <a:pt x="25249" y="35038"/>
                    <a:pt x="25285" y="35038"/>
                  </a:cubicBezTo>
                  <a:cubicBezTo>
                    <a:pt x="30234" y="35038"/>
                    <a:pt x="35042" y="33512"/>
                    <a:pt x="39982" y="33319"/>
                  </a:cubicBezTo>
                  <a:cubicBezTo>
                    <a:pt x="40386" y="33303"/>
                    <a:pt x="40790" y="33294"/>
                    <a:pt x="41194" y="33294"/>
                  </a:cubicBezTo>
                  <a:cubicBezTo>
                    <a:pt x="45268" y="33294"/>
                    <a:pt x="49342" y="34139"/>
                    <a:pt x="52695" y="36574"/>
                  </a:cubicBezTo>
                  <a:cubicBezTo>
                    <a:pt x="55716" y="38765"/>
                    <a:pt x="57816" y="41925"/>
                    <a:pt x="59733" y="45069"/>
                  </a:cubicBezTo>
                  <a:cubicBezTo>
                    <a:pt x="61750" y="48381"/>
                    <a:pt x="63661" y="51781"/>
                    <a:pt x="66229" y="54710"/>
                  </a:cubicBezTo>
                  <a:cubicBezTo>
                    <a:pt x="69481" y="58421"/>
                    <a:pt x="73747" y="61097"/>
                    <a:pt x="78348" y="62812"/>
                  </a:cubicBezTo>
                  <a:cubicBezTo>
                    <a:pt x="83481" y="64727"/>
                    <a:pt x="88980" y="65538"/>
                    <a:pt x="94505" y="65538"/>
                  </a:cubicBezTo>
                  <a:cubicBezTo>
                    <a:pt x="99950" y="65538"/>
                    <a:pt x="105420" y="64750"/>
                    <a:pt x="110589" y="63457"/>
                  </a:cubicBezTo>
                  <a:cubicBezTo>
                    <a:pt x="111795" y="63153"/>
                    <a:pt x="112991" y="62819"/>
                    <a:pt x="114178" y="62450"/>
                  </a:cubicBezTo>
                  <a:cubicBezTo>
                    <a:pt x="114401" y="62381"/>
                    <a:pt x="114334" y="62058"/>
                    <a:pt x="114136" y="62058"/>
                  </a:cubicBezTo>
                  <a:cubicBezTo>
                    <a:pt x="114116" y="62058"/>
                    <a:pt x="114096" y="62061"/>
                    <a:pt x="114074" y="62068"/>
                  </a:cubicBezTo>
                  <a:lnTo>
                    <a:pt x="114074" y="62066"/>
                  </a:lnTo>
                  <a:cubicBezTo>
                    <a:pt x="107892" y="63982"/>
                    <a:pt x="101259" y="65140"/>
                    <a:pt x="94673" y="65140"/>
                  </a:cubicBezTo>
                  <a:cubicBezTo>
                    <a:pt x="90349" y="65140"/>
                    <a:pt x="86045" y="64641"/>
                    <a:pt x="81903" y="63530"/>
                  </a:cubicBezTo>
                  <a:cubicBezTo>
                    <a:pt x="76875" y="62181"/>
                    <a:pt x="72023" y="59816"/>
                    <a:pt x="68222" y="56213"/>
                  </a:cubicBezTo>
                  <a:cubicBezTo>
                    <a:pt x="65345" y="53487"/>
                    <a:pt x="63236" y="50121"/>
                    <a:pt x="61207" y="46747"/>
                  </a:cubicBezTo>
                  <a:cubicBezTo>
                    <a:pt x="59360" y="43671"/>
                    <a:pt x="57524" y="40502"/>
                    <a:pt x="54943" y="37967"/>
                  </a:cubicBezTo>
                  <a:cubicBezTo>
                    <a:pt x="52139" y="35213"/>
                    <a:pt x="48582" y="33615"/>
                    <a:pt x="44699" y="33109"/>
                  </a:cubicBezTo>
                  <a:cubicBezTo>
                    <a:pt x="43619" y="32968"/>
                    <a:pt x="42545" y="32908"/>
                    <a:pt x="41475" y="32908"/>
                  </a:cubicBezTo>
                  <a:cubicBezTo>
                    <a:pt x="37592" y="32908"/>
                    <a:pt x="33767" y="33698"/>
                    <a:pt x="29906" y="34260"/>
                  </a:cubicBezTo>
                  <a:cubicBezTo>
                    <a:pt x="28364" y="34484"/>
                    <a:pt x="26807" y="34638"/>
                    <a:pt x="25250" y="34638"/>
                  </a:cubicBezTo>
                  <a:cubicBezTo>
                    <a:pt x="24381" y="34638"/>
                    <a:pt x="23511" y="34590"/>
                    <a:pt x="22644" y="34479"/>
                  </a:cubicBezTo>
                  <a:cubicBezTo>
                    <a:pt x="19708" y="34103"/>
                    <a:pt x="16930" y="33011"/>
                    <a:pt x="14391" y="31514"/>
                  </a:cubicBezTo>
                  <a:cubicBezTo>
                    <a:pt x="11915" y="30054"/>
                    <a:pt x="9703" y="28256"/>
                    <a:pt x="7879" y="26028"/>
                  </a:cubicBezTo>
                  <a:cubicBezTo>
                    <a:pt x="6192" y="23969"/>
                    <a:pt x="4864" y="21627"/>
                    <a:pt x="3837" y="19176"/>
                  </a:cubicBezTo>
                  <a:cubicBezTo>
                    <a:pt x="1818" y="14349"/>
                    <a:pt x="912" y="9103"/>
                    <a:pt x="558" y="3904"/>
                  </a:cubicBezTo>
                  <a:cubicBezTo>
                    <a:pt x="476" y="2668"/>
                    <a:pt x="425" y="1430"/>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51"/>
            <p:cNvSpPr/>
            <p:nvPr/>
          </p:nvSpPr>
          <p:spPr>
            <a:xfrm>
              <a:off x="4309825" y="3260875"/>
              <a:ext cx="2837475" cy="1638425"/>
            </a:xfrm>
            <a:custGeom>
              <a:avLst/>
              <a:gdLst/>
              <a:ahLst/>
              <a:cxnLst/>
              <a:rect l="l" t="t" r="r" b="b"/>
              <a:pathLst>
                <a:path w="113499" h="65537" extrusionOk="0">
                  <a:moveTo>
                    <a:pt x="198" y="0"/>
                  </a:moveTo>
                  <a:cubicBezTo>
                    <a:pt x="99" y="0"/>
                    <a:pt x="1" y="64"/>
                    <a:pt x="3" y="192"/>
                  </a:cubicBezTo>
                  <a:cubicBezTo>
                    <a:pt x="198" y="10146"/>
                    <a:pt x="1333" y="21730"/>
                    <a:pt x="9152" y="28862"/>
                  </a:cubicBezTo>
                  <a:cubicBezTo>
                    <a:pt x="13320" y="32663"/>
                    <a:pt x="18891" y="35031"/>
                    <a:pt x="24550" y="35037"/>
                  </a:cubicBezTo>
                  <a:cubicBezTo>
                    <a:pt x="24555" y="35037"/>
                    <a:pt x="24560" y="35037"/>
                    <a:pt x="24566" y="35037"/>
                  </a:cubicBezTo>
                  <a:cubicBezTo>
                    <a:pt x="29605" y="35037"/>
                    <a:pt x="34500" y="33517"/>
                    <a:pt x="39529" y="33318"/>
                  </a:cubicBezTo>
                  <a:cubicBezTo>
                    <a:pt x="39934" y="33302"/>
                    <a:pt x="40340" y="33294"/>
                    <a:pt x="40746" y="33294"/>
                  </a:cubicBezTo>
                  <a:cubicBezTo>
                    <a:pt x="44799" y="33294"/>
                    <a:pt x="48862" y="34132"/>
                    <a:pt x="52174" y="36597"/>
                  </a:cubicBezTo>
                  <a:cubicBezTo>
                    <a:pt x="55147" y="38811"/>
                    <a:pt x="57170" y="41995"/>
                    <a:pt x="59025" y="45145"/>
                  </a:cubicBezTo>
                  <a:cubicBezTo>
                    <a:pt x="60970" y="48444"/>
                    <a:pt x="62826" y="51823"/>
                    <a:pt x="65355" y="54728"/>
                  </a:cubicBezTo>
                  <a:cubicBezTo>
                    <a:pt x="68595" y="58449"/>
                    <a:pt x="72890" y="61120"/>
                    <a:pt x="77492" y="62829"/>
                  </a:cubicBezTo>
                  <a:cubicBezTo>
                    <a:pt x="82613" y="64731"/>
                    <a:pt x="88095" y="65537"/>
                    <a:pt x="93602" y="65537"/>
                  </a:cubicBezTo>
                  <a:cubicBezTo>
                    <a:pt x="99061" y="65537"/>
                    <a:pt x="104545" y="64745"/>
                    <a:pt x="109725" y="63444"/>
                  </a:cubicBezTo>
                  <a:cubicBezTo>
                    <a:pt x="110919" y="63145"/>
                    <a:pt x="112103" y="62812"/>
                    <a:pt x="113277" y="62447"/>
                  </a:cubicBezTo>
                  <a:cubicBezTo>
                    <a:pt x="113498" y="62379"/>
                    <a:pt x="113431" y="62054"/>
                    <a:pt x="113233" y="62054"/>
                  </a:cubicBezTo>
                  <a:cubicBezTo>
                    <a:pt x="113213" y="62054"/>
                    <a:pt x="113193" y="62058"/>
                    <a:pt x="113171" y="62064"/>
                  </a:cubicBezTo>
                  <a:lnTo>
                    <a:pt x="113174" y="62068"/>
                  </a:lnTo>
                  <a:cubicBezTo>
                    <a:pt x="106992" y="63984"/>
                    <a:pt x="100362" y="65141"/>
                    <a:pt x="93778" y="65141"/>
                  </a:cubicBezTo>
                  <a:cubicBezTo>
                    <a:pt x="89512" y="65141"/>
                    <a:pt x="85265" y="64655"/>
                    <a:pt x="81173" y="63575"/>
                  </a:cubicBezTo>
                  <a:cubicBezTo>
                    <a:pt x="76110" y="62241"/>
                    <a:pt x="71206" y="59882"/>
                    <a:pt x="67375" y="56262"/>
                  </a:cubicBezTo>
                  <a:cubicBezTo>
                    <a:pt x="64509" y="53555"/>
                    <a:pt x="62433" y="50195"/>
                    <a:pt x="60460" y="46813"/>
                  </a:cubicBezTo>
                  <a:cubicBezTo>
                    <a:pt x="58662" y="43729"/>
                    <a:pt x="56896" y="40543"/>
                    <a:pt x="54363" y="37986"/>
                  </a:cubicBezTo>
                  <a:cubicBezTo>
                    <a:pt x="51608" y="35204"/>
                    <a:pt x="48075" y="33609"/>
                    <a:pt x="44207" y="33106"/>
                  </a:cubicBezTo>
                  <a:cubicBezTo>
                    <a:pt x="43133" y="32966"/>
                    <a:pt x="42064" y="32907"/>
                    <a:pt x="41000" y="32907"/>
                  </a:cubicBezTo>
                  <a:cubicBezTo>
                    <a:pt x="37049" y="32907"/>
                    <a:pt x="33154" y="33722"/>
                    <a:pt x="29227" y="34272"/>
                  </a:cubicBezTo>
                  <a:cubicBezTo>
                    <a:pt x="27678" y="34490"/>
                    <a:pt x="26115" y="34637"/>
                    <a:pt x="24551" y="34637"/>
                  </a:cubicBezTo>
                  <a:cubicBezTo>
                    <a:pt x="23638" y="34637"/>
                    <a:pt x="22725" y="34587"/>
                    <a:pt x="21815" y="34471"/>
                  </a:cubicBezTo>
                  <a:cubicBezTo>
                    <a:pt x="18857" y="34094"/>
                    <a:pt x="16048" y="33012"/>
                    <a:pt x="13485" y="31506"/>
                  </a:cubicBezTo>
                  <a:cubicBezTo>
                    <a:pt x="11044" y="30071"/>
                    <a:pt x="8860" y="28300"/>
                    <a:pt x="7099" y="26073"/>
                  </a:cubicBezTo>
                  <a:cubicBezTo>
                    <a:pt x="5458" y="23998"/>
                    <a:pt x="4209" y="21627"/>
                    <a:pt x="3282" y="19154"/>
                  </a:cubicBezTo>
                  <a:cubicBezTo>
                    <a:pt x="1455" y="14280"/>
                    <a:pt x="790" y="9040"/>
                    <a:pt x="525" y="3869"/>
                  </a:cubicBezTo>
                  <a:cubicBezTo>
                    <a:pt x="462" y="2644"/>
                    <a:pt x="424" y="1419"/>
                    <a:pt x="400" y="192"/>
                  </a:cubicBezTo>
                  <a:cubicBezTo>
                    <a:pt x="397" y="64"/>
                    <a:pt x="297" y="0"/>
                    <a:pt x="198"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51"/>
            <p:cNvSpPr/>
            <p:nvPr/>
          </p:nvSpPr>
          <p:spPr>
            <a:xfrm>
              <a:off x="4387075" y="3137275"/>
              <a:ext cx="2837575" cy="1638425"/>
            </a:xfrm>
            <a:custGeom>
              <a:avLst/>
              <a:gdLst/>
              <a:ahLst/>
              <a:cxnLst/>
              <a:rect l="l" t="t" r="r" b="b"/>
              <a:pathLst>
                <a:path w="113503" h="65537" extrusionOk="0">
                  <a:moveTo>
                    <a:pt x="198" y="1"/>
                  </a:moveTo>
                  <a:cubicBezTo>
                    <a:pt x="99" y="1"/>
                    <a:pt x="1" y="65"/>
                    <a:pt x="3" y="192"/>
                  </a:cubicBezTo>
                  <a:cubicBezTo>
                    <a:pt x="200" y="10146"/>
                    <a:pt x="1336" y="21730"/>
                    <a:pt x="9156" y="28862"/>
                  </a:cubicBezTo>
                  <a:cubicBezTo>
                    <a:pt x="13323" y="32663"/>
                    <a:pt x="18894" y="35033"/>
                    <a:pt x="24552" y="35036"/>
                  </a:cubicBezTo>
                  <a:cubicBezTo>
                    <a:pt x="24559" y="35036"/>
                    <a:pt x="24567" y="35036"/>
                    <a:pt x="24575" y="35036"/>
                  </a:cubicBezTo>
                  <a:cubicBezTo>
                    <a:pt x="29614" y="35036"/>
                    <a:pt x="34504" y="33515"/>
                    <a:pt x="39530" y="33317"/>
                  </a:cubicBezTo>
                  <a:cubicBezTo>
                    <a:pt x="39933" y="33301"/>
                    <a:pt x="40337" y="33293"/>
                    <a:pt x="40741" y="33293"/>
                  </a:cubicBezTo>
                  <a:cubicBezTo>
                    <a:pt x="44796" y="33293"/>
                    <a:pt x="48863" y="34129"/>
                    <a:pt x="52176" y="36596"/>
                  </a:cubicBezTo>
                  <a:cubicBezTo>
                    <a:pt x="55150" y="38811"/>
                    <a:pt x="57173" y="41995"/>
                    <a:pt x="59029" y="45144"/>
                  </a:cubicBezTo>
                  <a:cubicBezTo>
                    <a:pt x="60973" y="48445"/>
                    <a:pt x="62828" y="51824"/>
                    <a:pt x="65356" y="54726"/>
                  </a:cubicBezTo>
                  <a:cubicBezTo>
                    <a:pt x="68597" y="58450"/>
                    <a:pt x="72893" y="61119"/>
                    <a:pt x="77496" y="62828"/>
                  </a:cubicBezTo>
                  <a:cubicBezTo>
                    <a:pt x="82618" y="64730"/>
                    <a:pt x="88102" y="65537"/>
                    <a:pt x="93611" y="65537"/>
                  </a:cubicBezTo>
                  <a:cubicBezTo>
                    <a:pt x="99068" y="65537"/>
                    <a:pt x="104550" y="64746"/>
                    <a:pt x="109729" y="63446"/>
                  </a:cubicBezTo>
                  <a:cubicBezTo>
                    <a:pt x="110922" y="63146"/>
                    <a:pt x="112106" y="62814"/>
                    <a:pt x="113280" y="62449"/>
                  </a:cubicBezTo>
                  <a:cubicBezTo>
                    <a:pt x="113503" y="62380"/>
                    <a:pt x="113436" y="62056"/>
                    <a:pt x="113238" y="62056"/>
                  </a:cubicBezTo>
                  <a:cubicBezTo>
                    <a:pt x="113218" y="62056"/>
                    <a:pt x="113198" y="62060"/>
                    <a:pt x="113176" y="62066"/>
                  </a:cubicBezTo>
                  <a:cubicBezTo>
                    <a:pt x="106992" y="63983"/>
                    <a:pt x="100362" y="65139"/>
                    <a:pt x="93779" y="65139"/>
                  </a:cubicBezTo>
                  <a:cubicBezTo>
                    <a:pt x="89513" y="65139"/>
                    <a:pt x="85266" y="64654"/>
                    <a:pt x="81173" y="63574"/>
                  </a:cubicBezTo>
                  <a:cubicBezTo>
                    <a:pt x="76110" y="62239"/>
                    <a:pt x="71206" y="59881"/>
                    <a:pt x="67375" y="56261"/>
                  </a:cubicBezTo>
                  <a:cubicBezTo>
                    <a:pt x="64509" y="53553"/>
                    <a:pt x="62433" y="50194"/>
                    <a:pt x="60462" y="46812"/>
                  </a:cubicBezTo>
                  <a:cubicBezTo>
                    <a:pt x="58664" y="43728"/>
                    <a:pt x="56897" y="40541"/>
                    <a:pt x="54364" y="37985"/>
                  </a:cubicBezTo>
                  <a:cubicBezTo>
                    <a:pt x="51609" y="35203"/>
                    <a:pt x="48076" y="33608"/>
                    <a:pt x="44209" y="33104"/>
                  </a:cubicBezTo>
                  <a:cubicBezTo>
                    <a:pt x="43133" y="32965"/>
                    <a:pt x="42064" y="32905"/>
                    <a:pt x="40998" y="32905"/>
                  </a:cubicBezTo>
                  <a:cubicBezTo>
                    <a:pt x="37048" y="32905"/>
                    <a:pt x="33155" y="33721"/>
                    <a:pt x="29229" y="34271"/>
                  </a:cubicBezTo>
                  <a:cubicBezTo>
                    <a:pt x="27678" y="34489"/>
                    <a:pt x="26112" y="34637"/>
                    <a:pt x="24547" y="34637"/>
                  </a:cubicBezTo>
                  <a:cubicBezTo>
                    <a:pt x="23636" y="34637"/>
                    <a:pt x="22725" y="34586"/>
                    <a:pt x="21817" y="34471"/>
                  </a:cubicBezTo>
                  <a:cubicBezTo>
                    <a:pt x="18859" y="34095"/>
                    <a:pt x="16050" y="33014"/>
                    <a:pt x="13487" y="31508"/>
                  </a:cubicBezTo>
                  <a:cubicBezTo>
                    <a:pt x="11044" y="30073"/>
                    <a:pt x="8862" y="28300"/>
                    <a:pt x="7100" y="26074"/>
                  </a:cubicBezTo>
                  <a:cubicBezTo>
                    <a:pt x="5459" y="23998"/>
                    <a:pt x="4210" y="21627"/>
                    <a:pt x="3283" y="19154"/>
                  </a:cubicBezTo>
                  <a:cubicBezTo>
                    <a:pt x="1455" y="14281"/>
                    <a:pt x="792" y="9040"/>
                    <a:pt x="525" y="3868"/>
                  </a:cubicBezTo>
                  <a:cubicBezTo>
                    <a:pt x="463" y="2644"/>
                    <a:pt x="425" y="1418"/>
                    <a:pt x="400" y="192"/>
                  </a:cubicBezTo>
                  <a:cubicBezTo>
                    <a:pt x="397" y="65"/>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51"/>
            <p:cNvSpPr/>
            <p:nvPr/>
          </p:nvSpPr>
          <p:spPr>
            <a:xfrm>
              <a:off x="4438575" y="3013300"/>
              <a:ext cx="2837550" cy="1638425"/>
            </a:xfrm>
            <a:custGeom>
              <a:avLst/>
              <a:gdLst/>
              <a:ahLst/>
              <a:cxnLst/>
              <a:rect l="l" t="t" r="r" b="b"/>
              <a:pathLst>
                <a:path w="113502" h="65537" extrusionOk="0">
                  <a:moveTo>
                    <a:pt x="197" y="1"/>
                  </a:moveTo>
                  <a:cubicBezTo>
                    <a:pt x="98" y="1"/>
                    <a:pt x="1" y="64"/>
                    <a:pt x="3" y="192"/>
                  </a:cubicBezTo>
                  <a:cubicBezTo>
                    <a:pt x="198" y="10100"/>
                    <a:pt x="1320" y="21607"/>
                    <a:pt x="9038" y="28755"/>
                  </a:cubicBezTo>
                  <a:cubicBezTo>
                    <a:pt x="13112" y="32528"/>
                    <a:pt x="18641" y="35040"/>
                    <a:pt x="24213" y="35224"/>
                  </a:cubicBezTo>
                  <a:cubicBezTo>
                    <a:pt x="24488" y="35233"/>
                    <a:pt x="24763" y="35238"/>
                    <a:pt x="25037" y="35238"/>
                  </a:cubicBezTo>
                  <a:cubicBezTo>
                    <a:pt x="29694" y="35238"/>
                    <a:pt x="34265" y="33982"/>
                    <a:pt x="38913" y="33775"/>
                  </a:cubicBezTo>
                  <a:cubicBezTo>
                    <a:pt x="39389" y="33754"/>
                    <a:pt x="39867" y="33743"/>
                    <a:pt x="40346" y="33743"/>
                  </a:cubicBezTo>
                  <a:cubicBezTo>
                    <a:pt x="44398" y="33743"/>
                    <a:pt x="48462" y="34552"/>
                    <a:pt x="51825" y="36938"/>
                  </a:cubicBezTo>
                  <a:cubicBezTo>
                    <a:pt x="54839" y="39078"/>
                    <a:pt x="56948" y="42180"/>
                    <a:pt x="58871" y="45278"/>
                  </a:cubicBezTo>
                  <a:cubicBezTo>
                    <a:pt x="60904" y="48551"/>
                    <a:pt x="62831" y="51912"/>
                    <a:pt x="65405" y="54805"/>
                  </a:cubicBezTo>
                  <a:cubicBezTo>
                    <a:pt x="68705" y="58514"/>
                    <a:pt x="73006" y="61185"/>
                    <a:pt x="77648" y="62886"/>
                  </a:cubicBezTo>
                  <a:cubicBezTo>
                    <a:pt x="82728" y="64747"/>
                    <a:pt x="88158" y="65537"/>
                    <a:pt x="93612" y="65537"/>
                  </a:cubicBezTo>
                  <a:cubicBezTo>
                    <a:pt x="99068" y="65537"/>
                    <a:pt x="104549" y="64747"/>
                    <a:pt x="109729" y="63447"/>
                  </a:cubicBezTo>
                  <a:cubicBezTo>
                    <a:pt x="110922" y="63147"/>
                    <a:pt x="112106" y="62815"/>
                    <a:pt x="113280" y="62450"/>
                  </a:cubicBezTo>
                  <a:cubicBezTo>
                    <a:pt x="113501" y="62381"/>
                    <a:pt x="113434" y="62057"/>
                    <a:pt x="113236" y="62057"/>
                  </a:cubicBezTo>
                  <a:cubicBezTo>
                    <a:pt x="113217" y="62057"/>
                    <a:pt x="113196" y="62061"/>
                    <a:pt x="113174" y="62067"/>
                  </a:cubicBezTo>
                  <a:lnTo>
                    <a:pt x="113176" y="62067"/>
                  </a:lnTo>
                  <a:cubicBezTo>
                    <a:pt x="106993" y="63983"/>
                    <a:pt x="100362" y="65139"/>
                    <a:pt x="93778" y="65139"/>
                  </a:cubicBezTo>
                  <a:cubicBezTo>
                    <a:pt x="89512" y="65139"/>
                    <a:pt x="85266" y="64654"/>
                    <a:pt x="81174" y="63575"/>
                  </a:cubicBezTo>
                  <a:cubicBezTo>
                    <a:pt x="76120" y="62242"/>
                    <a:pt x="71252" y="59892"/>
                    <a:pt x="67411" y="56299"/>
                  </a:cubicBezTo>
                  <a:cubicBezTo>
                    <a:pt x="64528" y="53601"/>
                    <a:pt x="62396" y="50273"/>
                    <a:pt x="60349" y="46927"/>
                  </a:cubicBezTo>
                  <a:cubicBezTo>
                    <a:pt x="58478" y="43869"/>
                    <a:pt x="56616" y="40714"/>
                    <a:pt x="53996" y="38222"/>
                  </a:cubicBezTo>
                  <a:cubicBezTo>
                    <a:pt x="51147" y="35513"/>
                    <a:pt x="47556" y="33997"/>
                    <a:pt x="43671" y="33529"/>
                  </a:cubicBezTo>
                  <a:cubicBezTo>
                    <a:pt x="42645" y="33406"/>
                    <a:pt x="41624" y="33353"/>
                    <a:pt x="40607" y="33353"/>
                  </a:cubicBezTo>
                  <a:cubicBezTo>
                    <a:pt x="36609" y="33353"/>
                    <a:pt x="32665" y="34160"/>
                    <a:pt x="28683" y="34612"/>
                  </a:cubicBezTo>
                  <a:cubicBezTo>
                    <a:pt x="27460" y="34749"/>
                    <a:pt x="26231" y="34837"/>
                    <a:pt x="25003" y="34837"/>
                  </a:cubicBezTo>
                  <a:cubicBezTo>
                    <a:pt x="23812" y="34837"/>
                    <a:pt x="22622" y="34755"/>
                    <a:pt x="21441" y="34556"/>
                  </a:cubicBezTo>
                  <a:cubicBezTo>
                    <a:pt x="18541" y="34067"/>
                    <a:pt x="15812" y="32920"/>
                    <a:pt x="13303" y="31404"/>
                  </a:cubicBezTo>
                  <a:cubicBezTo>
                    <a:pt x="10892" y="29949"/>
                    <a:pt x="8740" y="28181"/>
                    <a:pt x="7005" y="25953"/>
                  </a:cubicBezTo>
                  <a:cubicBezTo>
                    <a:pt x="5410" y="23905"/>
                    <a:pt x="4193" y="21580"/>
                    <a:pt x="3283" y="19155"/>
                  </a:cubicBezTo>
                  <a:cubicBezTo>
                    <a:pt x="1455" y="14282"/>
                    <a:pt x="792" y="9040"/>
                    <a:pt x="525" y="3869"/>
                  </a:cubicBezTo>
                  <a:cubicBezTo>
                    <a:pt x="463" y="2644"/>
                    <a:pt x="424" y="1419"/>
                    <a:pt x="400" y="192"/>
                  </a:cubicBezTo>
                  <a:cubicBezTo>
                    <a:pt x="397" y="65"/>
                    <a:pt x="297"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51"/>
            <p:cNvSpPr/>
            <p:nvPr/>
          </p:nvSpPr>
          <p:spPr>
            <a:xfrm>
              <a:off x="4517475" y="2892900"/>
              <a:ext cx="2837550" cy="1638425"/>
            </a:xfrm>
            <a:custGeom>
              <a:avLst/>
              <a:gdLst/>
              <a:ahLst/>
              <a:cxnLst/>
              <a:rect l="l" t="t" r="r" b="b"/>
              <a:pathLst>
                <a:path w="113502" h="65537" extrusionOk="0">
                  <a:moveTo>
                    <a:pt x="197" y="1"/>
                  </a:moveTo>
                  <a:cubicBezTo>
                    <a:pt x="98" y="1"/>
                    <a:pt x="1" y="64"/>
                    <a:pt x="4" y="193"/>
                  </a:cubicBezTo>
                  <a:cubicBezTo>
                    <a:pt x="204" y="10369"/>
                    <a:pt x="1562" y="21932"/>
                    <a:pt x="10061" y="28750"/>
                  </a:cubicBezTo>
                  <a:cubicBezTo>
                    <a:pt x="14409" y="32238"/>
                    <a:pt x="19772" y="34487"/>
                    <a:pt x="25377" y="34555"/>
                  </a:cubicBezTo>
                  <a:cubicBezTo>
                    <a:pt x="25491" y="34557"/>
                    <a:pt x="25605" y="34557"/>
                    <a:pt x="25718" y="34557"/>
                  </a:cubicBezTo>
                  <a:cubicBezTo>
                    <a:pt x="30538" y="34557"/>
                    <a:pt x="35270" y="33336"/>
                    <a:pt x="40091" y="33294"/>
                  </a:cubicBezTo>
                  <a:cubicBezTo>
                    <a:pt x="40174" y="33293"/>
                    <a:pt x="40257" y="33293"/>
                    <a:pt x="40339" y="33293"/>
                  </a:cubicBezTo>
                  <a:cubicBezTo>
                    <a:pt x="44624" y="33293"/>
                    <a:pt x="48902" y="34266"/>
                    <a:pt x="52316" y="36966"/>
                  </a:cubicBezTo>
                  <a:cubicBezTo>
                    <a:pt x="55212" y="39256"/>
                    <a:pt x="57230" y="42413"/>
                    <a:pt x="59117" y="45536"/>
                  </a:cubicBezTo>
                  <a:cubicBezTo>
                    <a:pt x="61118" y="48844"/>
                    <a:pt x="63057" y="52216"/>
                    <a:pt x="65671" y="55092"/>
                  </a:cubicBezTo>
                  <a:cubicBezTo>
                    <a:pt x="68953" y="58704"/>
                    <a:pt x="73232" y="61291"/>
                    <a:pt x="77801" y="62941"/>
                  </a:cubicBezTo>
                  <a:cubicBezTo>
                    <a:pt x="82839" y="64762"/>
                    <a:pt x="88216" y="65537"/>
                    <a:pt x="93616" y="65537"/>
                  </a:cubicBezTo>
                  <a:cubicBezTo>
                    <a:pt x="99070" y="65537"/>
                    <a:pt x="104549" y="64747"/>
                    <a:pt x="109729" y="63446"/>
                  </a:cubicBezTo>
                  <a:cubicBezTo>
                    <a:pt x="110923" y="63146"/>
                    <a:pt x="112107" y="62814"/>
                    <a:pt x="113281" y="62449"/>
                  </a:cubicBezTo>
                  <a:cubicBezTo>
                    <a:pt x="113502" y="62380"/>
                    <a:pt x="113436" y="62057"/>
                    <a:pt x="113238" y="62057"/>
                  </a:cubicBezTo>
                  <a:cubicBezTo>
                    <a:pt x="113219" y="62057"/>
                    <a:pt x="113198" y="62060"/>
                    <a:pt x="113176" y="62067"/>
                  </a:cubicBezTo>
                  <a:lnTo>
                    <a:pt x="113175" y="62065"/>
                  </a:lnTo>
                  <a:cubicBezTo>
                    <a:pt x="106989" y="63981"/>
                    <a:pt x="100362" y="65136"/>
                    <a:pt x="93781" y="65136"/>
                  </a:cubicBezTo>
                  <a:cubicBezTo>
                    <a:pt x="89624" y="65136"/>
                    <a:pt x="85485" y="64675"/>
                    <a:pt x="81488" y="63655"/>
                  </a:cubicBezTo>
                  <a:cubicBezTo>
                    <a:pt x="76404" y="62357"/>
                    <a:pt x="71489" y="60045"/>
                    <a:pt x="67601" y="56474"/>
                  </a:cubicBezTo>
                  <a:cubicBezTo>
                    <a:pt x="64720" y="53827"/>
                    <a:pt x="62592" y="50535"/>
                    <a:pt x="60586" y="47209"/>
                  </a:cubicBezTo>
                  <a:cubicBezTo>
                    <a:pt x="58737" y="44141"/>
                    <a:pt x="56944" y="40969"/>
                    <a:pt x="54444" y="38371"/>
                  </a:cubicBezTo>
                  <a:cubicBezTo>
                    <a:pt x="51762" y="35584"/>
                    <a:pt x="48337" y="33833"/>
                    <a:pt x="44522" y="33214"/>
                  </a:cubicBezTo>
                  <a:cubicBezTo>
                    <a:pt x="43174" y="32995"/>
                    <a:pt x="41828" y="32908"/>
                    <a:pt x="40483" y="32908"/>
                  </a:cubicBezTo>
                  <a:cubicBezTo>
                    <a:pt x="36924" y="32908"/>
                    <a:pt x="33374" y="33518"/>
                    <a:pt x="29829" y="33905"/>
                  </a:cubicBezTo>
                  <a:cubicBezTo>
                    <a:pt x="28453" y="34055"/>
                    <a:pt x="27069" y="34158"/>
                    <a:pt x="25685" y="34158"/>
                  </a:cubicBezTo>
                  <a:cubicBezTo>
                    <a:pt x="24702" y="34158"/>
                    <a:pt x="23719" y="34106"/>
                    <a:pt x="22740" y="33982"/>
                  </a:cubicBezTo>
                  <a:cubicBezTo>
                    <a:pt x="19981" y="33635"/>
                    <a:pt x="17336" y="32711"/>
                    <a:pt x="14885" y="31410"/>
                  </a:cubicBezTo>
                  <a:cubicBezTo>
                    <a:pt x="12232" y="30002"/>
                    <a:pt x="9747" y="28249"/>
                    <a:pt x="7736" y="26001"/>
                  </a:cubicBezTo>
                  <a:cubicBezTo>
                    <a:pt x="5995" y="24054"/>
                    <a:pt x="4628" y="21794"/>
                    <a:pt x="3605" y="19394"/>
                  </a:cubicBezTo>
                  <a:cubicBezTo>
                    <a:pt x="1538" y="14554"/>
                    <a:pt x="818" y="9236"/>
                    <a:pt x="535" y="4018"/>
                  </a:cubicBezTo>
                  <a:cubicBezTo>
                    <a:pt x="466" y="2743"/>
                    <a:pt x="424" y="1467"/>
                    <a:pt x="400" y="193"/>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5" name="Google Shape;905;p51"/>
          <p:cNvGrpSpPr/>
          <p:nvPr/>
        </p:nvGrpSpPr>
        <p:grpSpPr>
          <a:xfrm rot="2047052">
            <a:off x="7805962" y="929799"/>
            <a:ext cx="325048" cy="133720"/>
            <a:chOff x="5904811" y="309326"/>
            <a:chExt cx="325044" cy="133718"/>
          </a:xfrm>
        </p:grpSpPr>
        <p:sp>
          <p:nvSpPr>
            <p:cNvPr id="906" name="Google Shape;906;p51"/>
            <p:cNvSpPr/>
            <p:nvPr/>
          </p:nvSpPr>
          <p:spPr>
            <a:xfrm>
              <a:off x="6055783" y="3126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51"/>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8" name="Google Shape;908;p51"/>
          <p:cNvGrpSpPr/>
          <p:nvPr/>
        </p:nvGrpSpPr>
        <p:grpSpPr>
          <a:xfrm>
            <a:off x="2492758" y="3061822"/>
            <a:ext cx="248572" cy="229510"/>
            <a:chOff x="5730733" y="213534"/>
            <a:chExt cx="248572" cy="229510"/>
          </a:xfrm>
        </p:grpSpPr>
        <p:sp>
          <p:nvSpPr>
            <p:cNvPr id="909" name="Google Shape;909;p51"/>
            <p:cNvSpPr/>
            <p:nvPr/>
          </p:nvSpPr>
          <p:spPr>
            <a:xfrm>
              <a:off x="5730733" y="213534"/>
              <a:ext cx="174072" cy="127116"/>
            </a:xfrm>
            <a:custGeom>
              <a:avLst/>
              <a:gdLst/>
              <a:ahLst/>
              <a:cxnLst/>
              <a:rect l="l" t="t" r="r" b="b"/>
              <a:pathLst>
                <a:path w="37175" h="27147" extrusionOk="0">
                  <a:moveTo>
                    <a:pt x="30600" y="0"/>
                  </a:moveTo>
                  <a:cubicBezTo>
                    <a:pt x="28964" y="0"/>
                    <a:pt x="4344" y="14363"/>
                    <a:pt x="2176" y="17717"/>
                  </a:cubicBezTo>
                  <a:cubicBezTo>
                    <a:pt x="1" y="21087"/>
                    <a:pt x="5150" y="25638"/>
                    <a:pt x="7158" y="27063"/>
                  </a:cubicBezTo>
                  <a:cubicBezTo>
                    <a:pt x="7236" y="27119"/>
                    <a:pt x="7352" y="27146"/>
                    <a:pt x="7502" y="27146"/>
                  </a:cubicBezTo>
                  <a:cubicBezTo>
                    <a:pt x="11173" y="27146"/>
                    <a:pt x="35244" y="11033"/>
                    <a:pt x="36189" y="9064"/>
                  </a:cubicBezTo>
                  <a:cubicBezTo>
                    <a:pt x="37175" y="7013"/>
                    <a:pt x="35820" y="5668"/>
                    <a:pt x="34636" y="3962"/>
                  </a:cubicBezTo>
                  <a:cubicBezTo>
                    <a:pt x="33537" y="2378"/>
                    <a:pt x="31957" y="118"/>
                    <a:pt x="30621" y="1"/>
                  </a:cubicBezTo>
                  <a:cubicBezTo>
                    <a:pt x="30614" y="1"/>
                    <a:pt x="30607" y="0"/>
                    <a:pt x="306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51"/>
            <p:cNvSpPr/>
            <p:nvPr/>
          </p:nvSpPr>
          <p:spPr>
            <a:xfrm>
              <a:off x="5904811" y="309326"/>
              <a:ext cx="74494" cy="133718"/>
            </a:xfrm>
            <a:custGeom>
              <a:avLst/>
              <a:gdLst/>
              <a:ahLst/>
              <a:cxnLst/>
              <a:rect l="l" t="t" r="r" b="b"/>
              <a:pathLst>
                <a:path w="15909" h="28557" extrusionOk="0">
                  <a:moveTo>
                    <a:pt x="9509" y="0"/>
                  </a:moveTo>
                  <a:cubicBezTo>
                    <a:pt x="6909" y="0"/>
                    <a:pt x="3633" y="1343"/>
                    <a:pt x="2188" y="2070"/>
                  </a:cubicBezTo>
                  <a:cubicBezTo>
                    <a:pt x="0" y="3171"/>
                    <a:pt x="3315" y="26123"/>
                    <a:pt x="4620" y="27607"/>
                  </a:cubicBezTo>
                  <a:cubicBezTo>
                    <a:pt x="5258" y="28331"/>
                    <a:pt x="6016" y="28557"/>
                    <a:pt x="6862" y="28557"/>
                  </a:cubicBezTo>
                  <a:cubicBezTo>
                    <a:pt x="7748" y="28557"/>
                    <a:pt x="8731" y="28309"/>
                    <a:pt x="9775" y="28130"/>
                  </a:cubicBezTo>
                  <a:cubicBezTo>
                    <a:pt x="11668" y="27804"/>
                    <a:pt x="14377" y="27329"/>
                    <a:pt x="15113" y="26310"/>
                  </a:cubicBezTo>
                  <a:cubicBezTo>
                    <a:pt x="15908" y="25216"/>
                    <a:pt x="14526" y="4216"/>
                    <a:pt x="12646" y="1335"/>
                  </a:cubicBezTo>
                  <a:cubicBezTo>
                    <a:pt x="12007" y="356"/>
                    <a:pt x="10847" y="0"/>
                    <a:pt x="9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1" name="Google Shape;911;p51"/>
          <p:cNvSpPr/>
          <p:nvPr/>
        </p:nvSpPr>
        <p:spPr>
          <a:xfrm rot="-8831611">
            <a:off x="6639045" y="3590752"/>
            <a:ext cx="1612865" cy="941144"/>
          </a:xfrm>
          <a:custGeom>
            <a:avLst/>
            <a:gdLst/>
            <a:ahLst/>
            <a:cxnLst/>
            <a:rect l="l" t="t" r="r" b="b"/>
            <a:pathLst>
              <a:path w="64515" h="37646" extrusionOk="0">
                <a:moveTo>
                  <a:pt x="56635" y="1"/>
                </a:moveTo>
                <a:cubicBezTo>
                  <a:pt x="53419" y="1"/>
                  <a:pt x="49736" y="2942"/>
                  <a:pt x="49736" y="2942"/>
                </a:cubicBezTo>
                <a:cubicBezTo>
                  <a:pt x="49736" y="2942"/>
                  <a:pt x="48584" y="2658"/>
                  <a:pt x="46622" y="2658"/>
                </a:cubicBezTo>
                <a:cubicBezTo>
                  <a:pt x="43792" y="2658"/>
                  <a:pt x="39276" y="3249"/>
                  <a:pt x="34104" y="6136"/>
                </a:cubicBezTo>
                <a:cubicBezTo>
                  <a:pt x="26635" y="10306"/>
                  <a:pt x="25775" y="14841"/>
                  <a:pt x="25775" y="14841"/>
                </a:cubicBezTo>
                <a:cubicBezTo>
                  <a:pt x="25775" y="14841"/>
                  <a:pt x="24674" y="14484"/>
                  <a:pt x="22877" y="14484"/>
                </a:cubicBezTo>
                <a:cubicBezTo>
                  <a:pt x="20503" y="14484"/>
                  <a:pt x="16914" y="15108"/>
                  <a:pt x="13048" y="18007"/>
                </a:cubicBezTo>
                <a:cubicBezTo>
                  <a:pt x="7118" y="22453"/>
                  <a:pt x="6039" y="26256"/>
                  <a:pt x="6039" y="26256"/>
                </a:cubicBezTo>
                <a:cubicBezTo>
                  <a:pt x="6039" y="26256"/>
                  <a:pt x="1" y="28592"/>
                  <a:pt x="4390" y="33912"/>
                </a:cubicBezTo>
                <a:cubicBezTo>
                  <a:pt x="5204" y="34898"/>
                  <a:pt x="6336" y="35232"/>
                  <a:pt x="7497" y="35232"/>
                </a:cubicBezTo>
                <a:cubicBezTo>
                  <a:pt x="9950" y="35232"/>
                  <a:pt x="12535" y="33739"/>
                  <a:pt x="12535" y="33739"/>
                </a:cubicBezTo>
                <a:cubicBezTo>
                  <a:pt x="12535" y="33739"/>
                  <a:pt x="15965" y="37645"/>
                  <a:pt x="21675" y="37645"/>
                </a:cubicBezTo>
                <a:cubicBezTo>
                  <a:pt x="21694" y="37645"/>
                  <a:pt x="21713" y="37645"/>
                  <a:pt x="21732" y="37645"/>
                </a:cubicBezTo>
                <a:cubicBezTo>
                  <a:pt x="28939" y="37613"/>
                  <a:pt x="32572" y="31443"/>
                  <a:pt x="32572" y="31443"/>
                </a:cubicBezTo>
                <a:cubicBezTo>
                  <a:pt x="32572" y="31443"/>
                  <a:pt x="36379" y="33700"/>
                  <a:pt x="40934" y="33700"/>
                </a:cubicBezTo>
                <a:cubicBezTo>
                  <a:pt x="42581" y="33700"/>
                  <a:pt x="44325" y="33405"/>
                  <a:pt x="46022" y="32603"/>
                </a:cubicBezTo>
                <a:cubicBezTo>
                  <a:pt x="58301" y="26793"/>
                  <a:pt x="51777" y="14394"/>
                  <a:pt x="51777" y="14394"/>
                </a:cubicBezTo>
                <a:cubicBezTo>
                  <a:pt x="51777" y="14394"/>
                  <a:pt x="64514" y="7656"/>
                  <a:pt x="59814" y="1521"/>
                </a:cubicBezTo>
                <a:cubicBezTo>
                  <a:pt x="58961" y="407"/>
                  <a:pt x="57830" y="1"/>
                  <a:pt x="566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12" name="Google Shape;912;p51"/>
          <p:cNvGrpSpPr/>
          <p:nvPr/>
        </p:nvGrpSpPr>
        <p:grpSpPr>
          <a:xfrm rot="-10602091">
            <a:off x="-1574473" y="2430613"/>
            <a:ext cx="5897711" cy="4273430"/>
            <a:chOff x="4099150" y="2877075"/>
            <a:chExt cx="3291375" cy="2385300"/>
          </a:xfrm>
        </p:grpSpPr>
        <p:sp>
          <p:nvSpPr>
            <p:cNvPr id="913" name="Google Shape;913;p51"/>
            <p:cNvSpPr/>
            <p:nvPr/>
          </p:nvSpPr>
          <p:spPr>
            <a:xfrm>
              <a:off x="4105075" y="3481150"/>
              <a:ext cx="2990550" cy="1781225"/>
            </a:xfrm>
            <a:custGeom>
              <a:avLst/>
              <a:gdLst/>
              <a:ahLst/>
              <a:cxnLst/>
              <a:rect l="l" t="t" r="r" b="b"/>
              <a:pathLst>
                <a:path w="119622" h="71249" extrusionOk="0">
                  <a:moveTo>
                    <a:pt x="31053" y="34386"/>
                  </a:moveTo>
                  <a:lnTo>
                    <a:pt x="31053" y="34386"/>
                  </a:lnTo>
                  <a:cubicBezTo>
                    <a:pt x="30777" y="34420"/>
                    <a:pt x="30686" y="34432"/>
                    <a:pt x="30690" y="34432"/>
                  </a:cubicBezTo>
                  <a:cubicBezTo>
                    <a:pt x="30696" y="34432"/>
                    <a:pt x="30924" y="34404"/>
                    <a:pt x="31053" y="34386"/>
                  </a:cubicBezTo>
                  <a:close/>
                  <a:moveTo>
                    <a:pt x="50125" y="40168"/>
                  </a:moveTo>
                  <a:lnTo>
                    <a:pt x="50125" y="40168"/>
                  </a:lnTo>
                  <a:cubicBezTo>
                    <a:pt x="50277" y="40237"/>
                    <a:pt x="50429" y="40304"/>
                    <a:pt x="50580" y="40373"/>
                  </a:cubicBezTo>
                  <a:lnTo>
                    <a:pt x="50580" y="40373"/>
                  </a:lnTo>
                  <a:cubicBezTo>
                    <a:pt x="50502" y="40338"/>
                    <a:pt x="50359" y="40274"/>
                    <a:pt x="50125" y="40168"/>
                  </a:cubicBezTo>
                  <a:close/>
                  <a:moveTo>
                    <a:pt x="53027" y="41782"/>
                  </a:moveTo>
                  <a:cubicBezTo>
                    <a:pt x="53063" y="41800"/>
                    <a:pt x="53188" y="41884"/>
                    <a:pt x="53275" y="41955"/>
                  </a:cubicBezTo>
                  <a:cubicBezTo>
                    <a:pt x="53287" y="41965"/>
                    <a:pt x="53298" y="41975"/>
                    <a:pt x="53310" y="41984"/>
                  </a:cubicBezTo>
                  <a:lnTo>
                    <a:pt x="53310" y="41984"/>
                  </a:lnTo>
                  <a:cubicBezTo>
                    <a:pt x="53302" y="41978"/>
                    <a:pt x="53294" y="41972"/>
                    <a:pt x="53286" y="41966"/>
                  </a:cubicBezTo>
                  <a:cubicBezTo>
                    <a:pt x="53200" y="41904"/>
                    <a:pt x="53114" y="41842"/>
                    <a:pt x="53027" y="41782"/>
                  </a:cubicBezTo>
                  <a:close/>
                  <a:moveTo>
                    <a:pt x="69618" y="54165"/>
                  </a:moveTo>
                  <a:cubicBezTo>
                    <a:pt x="69655" y="54214"/>
                    <a:pt x="69699" y="54272"/>
                    <a:pt x="69748" y="54337"/>
                  </a:cubicBezTo>
                  <a:cubicBezTo>
                    <a:pt x="69705" y="54280"/>
                    <a:pt x="69661" y="54222"/>
                    <a:pt x="69618" y="54165"/>
                  </a:cubicBezTo>
                  <a:close/>
                  <a:moveTo>
                    <a:pt x="3227" y="1"/>
                  </a:moveTo>
                  <a:cubicBezTo>
                    <a:pt x="3188" y="1"/>
                    <a:pt x="3149" y="2"/>
                    <a:pt x="3110" y="3"/>
                  </a:cubicBezTo>
                  <a:cubicBezTo>
                    <a:pt x="1470" y="78"/>
                    <a:pt x="1" y="1356"/>
                    <a:pt x="34" y="3079"/>
                  </a:cubicBezTo>
                  <a:cubicBezTo>
                    <a:pt x="245" y="13790"/>
                    <a:pt x="1632" y="26125"/>
                    <a:pt x="10028" y="33784"/>
                  </a:cubicBezTo>
                  <a:cubicBezTo>
                    <a:pt x="14695" y="38040"/>
                    <a:pt x="20908" y="40795"/>
                    <a:pt x="27268" y="40800"/>
                  </a:cubicBezTo>
                  <a:cubicBezTo>
                    <a:pt x="27273" y="40800"/>
                    <a:pt x="27277" y="40800"/>
                    <a:pt x="27282" y="40800"/>
                  </a:cubicBezTo>
                  <a:cubicBezTo>
                    <a:pt x="29872" y="40800"/>
                    <a:pt x="32450" y="40377"/>
                    <a:pt x="34998" y="39949"/>
                  </a:cubicBezTo>
                  <a:cubicBezTo>
                    <a:pt x="36188" y="39750"/>
                    <a:pt x="37378" y="39550"/>
                    <a:pt x="38572" y="39375"/>
                  </a:cubicBezTo>
                  <a:lnTo>
                    <a:pt x="38572" y="39375"/>
                  </a:lnTo>
                  <a:cubicBezTo>
                    <a:pt x="38697" y="39359"/>
                    <a:pt x="38820" y="39343"/>
                    <a:pt x="38945" y="39329"/>
                  </a:cubicBezTo>
                  <a:cubicBezTo>
                    <a:pt x="39256" y="39292"/>
                    <a:pt x="39567" y="39257"/>
                    <a:pt x="39879" y="39227"/>
                  </a:cubicBezTo>
                  <a:cubicBezTo>
                    <a:pt x="40580" y="39159"/>
                    <a:pt x="41283" y="39110"/>
                    <a:pt x="41988" y="39081"/>
                  </a:cubicBezTo>
                  <a:cubicBezTo>
                    <a:pt x="42415" y="39064"/>
                    <a:pt x="42843" y="39055"/>
                    <a:pt x="43272" y="39055"/>
                  </a:cubicBezTo>
                  <a:cubicBezTo>
                    <a:pt x="44169" y="39055"/>
                    <a:pt x="45066" y="39095"/>
                    <a:pt x="45958" y="39183"/>
                  </a:cubicBezTo>
                  <a:cubicBezTo>
                    <a:pt x="46144" y="39200"/>
                    <a:pt x="46669" y="39286"/>
                    <a:pt x="46678" y="39286"/>
                  </a:cubicBezTo>
                  <a:cubicBezTo>
                    <a:pt x="46682" y="39286"/>
                    <a:pt x="46545" y="39263"/>
                    <a:pt x="46144" y="39194"/>
                  </a:cubicBezTo>
                  <a:lnTo>
                    <a:pt x="46144" y="39194"/>
                  </a:lnTo>
                  <a:cubicBezTo>
                    <a:pt x="46419" y="39240"/>
                    <a:pt x="46693" y="39276"/>
                    <a:pt x="46968" y="39327"/>
                  </a:cubicBezTo>
                  <a:cubicBezTo>
                    <a:pt x="47533" y="39430"/>
                    <a:pt x="48093" y="39557"/>
                    <a:pt x="48647" y="39708"/>
                  </a:cubicBezTo>
                  <a:cubicBezTo>
                    <a:pt x="49129" y="39841"/>
                    <a:pt x="49606" y="39994"/>
                    <a:pt x="50075" y="40167"/>
                  </a:cubicBezTo>
                  <a:cubicBezTo>
                    <a:pt x="50238" y="40227"/>
                    <a:pt x="50623" y="40395"/>
                    <a:pt x="50654" y="40407"/>
                  </a:cubicBezTo>
                  <a:lnTo>
                    <a:pt x="50654" y="40407"/>
                  </a:lnTo>
                  <a:cubicBezTo>
                    <a:pt x="50727" y="40441"/>
                    <a:pt x="50800" y="40476"/>
                    <a:pt x="50872" y="40511"/>
                  </a:cubicBezTo>
                  <a:cubicBezTo>
                    <a:pt x="51623" y="40879"/>
                    <a:pt x="52343" y="41304"/>
                    <a:pt x="53027" y="41782"/>
                  </a:cubicBezTo>
                  <a:lnTo>
                    <a:pt x="53027" y="41782"/>
                  </a:lnTo>
                  <a:cubicBezTo>
                    <a:pt x="53022" y="41779"/>
                    <a:pt x="53019" y="41778"/>
                    <a:pt x="53018" y="41778"/>
                  </a:cubicBezTo>
                  <a:lnTo>
                    <a:pt x="53018" y="41778"/>
                  </a:lnTo>
                  <a:cubicBezTo>
                    <a:pt x="53008" y="41778"/>
                    <a:pt x="53100" y="41851"/>
                    <a:pt x="53414" y="42070"/>
                  </a:cubicBezTo>
                  <a:lnTo>
                    <a:pt x="53414" y="42070"/>
                  </a:lnTo>
                  <a:cubicBezTo>
                    <a:pt x="53380" y="42041"/>
                    <a:pt x="53345" y="42013"/>
                    <a:pt x="53310" y="41984"/>
                  </a:cubicBezTo>
                  <a:lnTo>
                    <a:pt x="53310" y="41984"/>
                  </a:lnTo>
                  <a:cubicBezTo>
                    <a:pt x="53390" y="42044"/>
                    <a:pt x="53469" y="42107"/>
                    <a:pt x="53551" y="42165"/>
                  </a:cubicBezTo>
                  <a:cubicBezTo>
                    <a:pt x="53501" y="42130"/>
                    <a:pt x="53456" y="42099"/>
                    <a:pt x="53414" y="42070"/>
                  </a:cubicBezTo>
                  <a:lnTo>
                    <a:pt x="53414" y="42070"/>
                  </a:lnTo>
                  <a:cubicBezTo>
                    <a:pt x="53536" y="42170"/>
                    <a:pt x="53657" y="42271"/>
                    <a:pt x="53778" y="42374"/>
                  </a:cubicBezTo>
                  <a:cubicBezTo>
                    <a:pt x="54133" y="42682"/>
                    <a:pt x="54478" y="43004"/>
                    <a:pt x="54809" y="43339"/>
                  </a:cubicBezTo>
                  <a:cubicBezTo>
                    <a:pt x="55419" y="43954"/>
                    <a:pt x="55978" y="44608"/>
                    <a:pt x="56521" y="45280"/>
                  </a:cubicBezTo>
                  <a:lnTo>
                    <a:pt x="56521" y="45280"/>
                  </a:lnTo>
                  <a:cubicBezTo>
                    <a:pt x="56544" y="45310"/>
                    <a:pt x="56567" y="45340"/>
                    <a:pt x="56590" y="45371"/>
                  </a:cubicBezTo>
                  <a:cubicBezTo>
                    <a:pt x="56722" y="45548"/>
                    <a:pt x="56852" y="45726"/>
                    <a:pt x="56979" y="45907"/>
                  </a:cubicBezTo>
                  <a:cubicBezTo>
                    <a:pt x="57260" y="46299"/>
                    <a:pt x="57531" y="46696"/>
                    <a:pt x="57798" y="47097"/>
                  </a:cubicBezTo>
                  <a:cubicBezTo>
                    <a:pt x="58317" y="47881"/>
                    <a:pt x="58814" y="48680"/>
                    <a:pt x="59302" y="49483"/>
                  </a:cubicBezTo>
                  <a:cubicBezTo>
                    <a:pt x="61439" y="52993"/>
                    <a:pt x="63495" y="56545"/>
                    <a:pt x="66219" y="59649"/>
                  </a:cubicBezTo>
                  <a:cubicBezTo>
                    <a:pt x="69809" y="63739"/>
                    <a:pt x="74570" y="66607"/>
                    <a:pt x="79637" y="68489"/>
                  </a:cubicBezTo>
                  <a:cubicBezTo>
                    <a:pt x="84994" y="70479"/>
                    <a:pt x="90826" y="71247"/>
                    <a:pt x="96519" y="71249"/>
                  </a:cubicBezTo>
                  <a:cubicBezTo>
                    <a:pt x="96536" y="71249"/>
                    <a:pt x="96554" y="71249"/>
                    <a:pt x="96571" y="71249"/>
                  </a:cubicBezTo>
                  <a:cubicBezTo>
                    <a:pt x="102225" y="71249"/>
                    <a:pt x="107920" y="70483"/>
                    <a:pt x="113400" y="69106"/>
                  </a:cubicBezTo>
                  <a:cubicBezTo>
                    <a:pt x="114594" y="68808"/>
                    <a:pt x="115778" y="68476"/>
                    <a:pt x="116952" y="68110"/>
                  </a:cubicBezTo>
                  <a:cubicBezTo>
                    <a:pt x="118485" y="67634"/>
                    <a:pt x="119621" y="65943"/>
                    <a:pt x="119099" y="64328"/>
                  </a:cubicBezTo>
                  <a:cubicBezTo>
                    <a:pt x="118683" y="63042"/>
                    <a:pt x="117478" y="62055"/>
                    <a:pt x="116138" y="62055"/>
                  </a:cubicBezTo>
                  <a:cubicBezTo>
                    <a:pt x="115868" y="62055"/>
                    <a:pt x="115593" y="62095"/>
                    <a:pt x="115317" y="62181"/>
                  </a:cubicBezTo>
                  <a:lnTo>
                    <a:pt x="115319" y="62179"/>
                  </a:lnTo>
                  <a:lnTo>
                    <a:pt x="115319" y="62179"/>
                  </a:lnTo>
                  <a:cubicBezTo>
                    <a:pt x="112824" y="62953"/>
                    <a:pt x="110286" y="63582"/>
                    <a:pt x="107719" y="64064"/>
                  </a:cubicBezTo>
                  <a:cubicBezTo>
                    <a:pt x="107133" y="64174"/>
                    <a:pt x="106546" y="64277"/>
                    <a:pt x="105957" y="64372"/>
                  </a:cubicBezTo>
                  <a:cubicBezTo>
                    <a:pt x="105633" y="64423"/>
                    <a:pt x="105309" y="64474"/>
                    <a:pt x="104984" y="64521"/>
                  </a:cubicBezTo>
                  <a:cubicBezTo>
                    <a:pt x="104849" y="64541"/>
                    <a:pt x="104713" y="64560"/>
                    <a:pt x="104577" y="64580"/>
                  </a:cubicBezTo>
                  <a:lnTo>
                    <a:pt x="104577" y="64580"/>
                  </a:lnTo>
                  <a:cubicBezTo>
                    <a:pt x="104553" y="64583"/>
                    <a:pt x="104526" y="64586"/>
                    <a:pt x="104497" y="64590"/>
                  </a:cubicBezTo>
                  <a:cubicBezTo>
                    <a:pt x="103122" y="64763"/>
                    <a:pt x="101745" y="64893"/>
                    <a:pt x="100363" y="64980"/>
                  </a:cubicBezTo>
                  <a:cubicBezTo>
                    <a:pt x="99093" y="65059"/>
                    <a:pt x="97821" y="65101"/>
                    <a:pt x="96548" y="65101"/>
                  </a:cubicBezTo>
                  <a:cubicBezTo>
                    <a:pt x="95090" y="65101"/>
                    <a:pt x="93631" y="65046"/>
                    <a:pt x="92177" y="64931"/>
                  </a:cubicBezTo>
                  <a:cubicBezTo>
                    <a:pt x="91513" y="64879"/>
                    <a:pt x="90850" y="64813"/>
                    <a:pt x="90188" y="64736"/>
                  </a:cubicBezTo>
                  <a:cubicBezTo>
                    <a:pt x="90067" y="64721"/>
                    <a:pt x="89945" y="64705"/>
                    <a:pt x="89824" y="64690"/>
                  </a:cubicBezTo>
                  <a:lnTo>
                    <a:pt x="89824" y="64690"/>
                  </a:lnTo>
                  <a:cubicBezTo>
                    <a:pt x="89450" y="64633"/>
                    <a:pt x="89077" y="64579"/>
                    <a:pt x="88706" y="64515"/>
                  </a:cubicBezTo>
                  <a:cubicBezTo>
                    <a:pt x="87407" y="64296"/>
                    <a:pt x="86120" y="64020"/>
                    <a:pt x="84844" y="63687"/>
                  </a:cubicBezTo>
                  <a:cubicBezTo>
                    <a:pt x="83532" y="63342"/>
                    <a:pt x="82238" y="62928"/>
                    <a:pt x="80969" y="62446"/>
                  </a:cubicBezTo>
                  <a:cubicBezTo>
                    <a:pt x="80706" y="62345"/>
                    <a:pt x="80444" y="62240"/>
                    <a:pt x="80183" y="62134"/>
                  </a:cubicBezTo>
                  <a:lnTo>
                    <a:pt x="80183" y="62134"/>
                  </a:lnTo>
                  <a:cubicBezTo>
                    <a:pt x="80043" y="62071"/>
                    <a:pt x="79903" y="62011"/>
                    <a:pt x="79763" y="61947"/>
                  </a:cubicBezTo>
                  <a:cubicBezTo>
                    <a:pt x="79175" y="61681"/>
                    <a:pt x="78596" y="61398"/>
                    <a:pt x="78025" y="61098"/>
                  </a:cubicBezTo>
                  <a:cubicBezTo>
                    <a:pt x="76838" y="60474"/>
                    <a:pt x="75692" y="59773"/>
                    <a:pt x="74595" y="58997"/>
                  </a:cubicBezTo>
                  <a:cubicBezTo>
                    <a:pt x="74332" y="58811"/>
                    <a:pt x="74079" y="58607"/>
                    <a:pt x="73814" y="58424"/>
                  </a:cubicBezTo>
                  <a:lnTo>
                    <a:pt x="73814" y="58424"/>
                  </a:lnTo>
                  <a:cubicBezTo>
                    <a:pt x="74076" y="58603"/>
                    <a:pt x="74174" y="58669"/>
                    <a:pt x="74178" y="58669"/>
                  </a:cubicBezTo>
                  <a:cubicBezTo>
                    <a:pt x="74186" y="58669"/>
                    <a:pt x="73687" y="58316"/>
                    <a:pt x="73548" y="58200"/>
                  </a:cubicBezTo>
                  <a:cubicBezTo>
                    <a:pt x="73124" y="57853"/>
                    <a:pt x="72713" y="57489"/>
                    <a:pt x="72315" y="57115"/>
                  </a:cubicBezTo>
                  <a:cubicBezTo>
                    <a:pt x="71586" y="56426"/>
                    <a:pt x="70897" y="55697"/>
                    <a:pt x="70250" y="54933"/>
                  </a:cubicBezTo>
                  <a:cubicBezTo>
                    <a:pt x="70094" y="54748"/>
                    <a:pt x="69939" y="54563"/>
                    <a:pt x="69788" y="54374"/>
                  </a:cubicBezTo>
                  <a:cubicBezTo>
                    <a:pt x="69704" y="54271"/>
                    <a:pt x="69525" y="54038"/>
                    <a:pt x="69444" y="53934"/>
                  </a:cubicBezTo>
                  <a:lnTo>
                    <a:pt x="69444" y="53934"/>
                  </a:lnTo>
                  <a:cubicBezTo>
                    <a:pt x="69235" y="53654"/>
                    <a:pt x="69029" y="53373"/>
                    <a:pt x="68828" y="53088"/>
                  </a:cubicBezTo>
                  <a:cubicBezTo>
                    <a:pt x="67722" y="51524"/>
                    <a:pt x="66725" y="49887"/>
                    <a:pt x="65739" y="48248"/>
                  </a:cubicBezTo>
                  <a:cubicBezTo>
                    <a:pt x="63757" y="44950"/>
                    <a:pt x="61766" y="41557"/>
                    <a:pt x="59004" y="38838"/>
                  </a:cubicBezTo>
                  <a:cubicBezTo>
                    <a:pt x="57561" y="37418"/>
                    <a:pt x="55895" y="36156"/>
                    <a:pt x="54079" y="35253"/>
                  </a:cubicBezTo>
                  <a:cubicBezTo>
                    <a:pt x="51719" y="34077"/>
                    <a:pt x="49282" y="33446"/>
                    <a:pt x="46679" y="33115"/>
                  </a:cubicBezTo>
                  <a:cubicBezTo>
                    <a:pt x="45593" y="32978"/>
                    <a:pt x="44512" y="32919"/>
                    <a:pt x="43435" y="32919"/>
                  </a:cubicBezTo>
                  <a:cubicBezTo>
                    <a:pt x="39281" y="32919"/>
                    <a:pt x="35180" y="33793"/>
                    <a:pt x="31058" y="34385"/>
                  </a:cubicBezTo>
                  <a:cubicBezTo>
                    <a:pt x="31056" y="34385"/>
                    <a:pt x="31055" y="34386"/>
                    <a:pt x="31053" y="34386"/>
                  </a:cubicBezTo>
                  <a:lnTo>
                    <a:pt x="31053" y="34386"/>
                  </a:lnTo>
                  <a:cubicBezTo>
                    <a:pt x="31112" y="34378"/>
                    <a:pt x="31179" y="34370"/>
                    <a:pt x="31256" y="34361"/>
                  </a:cubicBezTo>
                  <a:lnTo>
                    <a:pt x="31256" y="34361"/>
                  </a:lnTo>
                  <a:cubicBezTo>
                    <a:pt x="31128" y="34377"/>
                    <a:pt x="31001" y="34394"/>
                    <a:pt x="30872" y="34410"/>
                  </a:cubicBezTo>
                  <a:cubicBezTo>
                    <a:pt x="30586" y="34445"/>
                    <a:pt x="30299" y="34477"/>
                    <a:pt x="30012" y="34506"/>
                  </a:cubicBezTo>
                  <a:cubicBezTo>
                    <a:pt x="29437" y="34563"/>
                    <a:pt x="28861" y="34606"/>
                    <a:pt x="28284" y="34629"/>
                  </a:cubicBezTo>
                  <a:cubicBezTo>
                    <a:pt x="28010" y="34641"/>
                    <a:pt x="27737" y="34646"/>
                    <a:pt x="27465" y="34646"/>
                  </a:cubicBezTo>
                  <a:cubicBezTo>
                    <a:pt x="26677" y="34646"/>
                    <a:pt x="25893" y="34602"/>
                    <a:pt x="25107" y="34531"/>
                  </a:cubicBezTo>
                  <a:lnTo>
                    <a:pt x="25107" y="34531"/>
                  </a:lnTo>
                  <a:cubicBezTo>
                    <a:pt x="25114" y="34527"/>
                    <a:pt x="24536" y="34458"/>
                    <a:pt x="24351" y="34423"/>
                  </a:cubicBezTo>
                  <a:cubicBezTo>
                    <a:pt x="24040" y="34366"/>
                    <a:pt x="23730" y="34299"/>
                    <a:pt x="23422" y="34226"/>
                  </a:cubicBezTo>
                  <a:cubicBezTo>
                    <a:pt x="22722" y="34060"/>
                    <a:pt x="22032" y="33855"/>
                    <a:pt x="21354" y="33614"/>
                  </a:cubicBezTo>
                  <a:cubicBezTo>
                    <a:pt x="21175" y="33550"/>
                    <a:pt x="20996" y="33471"/>
                    <a:pt x="20817" y="33397"/>
                  </a:cubicBezTo>
                  <a:lnTo>
                    <a:pt x="20817" y="33397"/>
                  </a:lnTo>
                  <a:cubicBezTo>
                    <a:pt x="20817" y="33397"/>
                    <a:pt x="20817" y="33397"/>
                    <a:pt x="20817" y="33397"/>
                  </a:cubicBezTo>
                  <a:cubicBezTo>
                    <a:pt x="20858" y="33397"/>
                    <a:pt x="20785" y="33355"/>
                    <a:pt x="20423" y="33252"/>
                  </a:cubicBezTo>
                  <a:lnTo>
                    <a:pt x="20423" y="33252"/>
                  </a:lnTo>
                  <a:cubicBezTo>
                    <a:pt x="20424" y="33253"/>
                    <a:pt x="20425" y="33253"/>
                    <a:pt x="20426" y="33254"/>
                  </a:cubicBezTo>
                  <a:lnTo>
                    <a:pt x="20426" y="33254"/>
                  </a:lnTo>
                  <a:cubicBezTo>
                    <a:pt x="20557" y="33293"/>
                    <a:pt x="20687" y="33344"/>
                    <a:pt x="20817" y="33397"/>
                  </a:cubicBezTo>
                  <a:lnTo>
                    <a:pt x="20817" y="33397"/>
                  </a:lnTo>
                  <a:cubicBezTo>
                    <a:pt x="20786" y="33397"/>
                    <a:pt x="20691" y="33374"/>
                    <a:pt x="20605" y="33334"/>
                  </a:cubicBezTo>
                  <a:cubicBezTo>
                    <a:pt x="20546" y="33307"/>
                    <a:pt x="20486" y="33281"/>
                    <a:pt x="20426" y="33254"/>
                  </a:cubicBezTo>
                  <a:lnTo>
                    <a:pt x="20426" y="33254"/>
                  </a:lnTo>
                  <a:cubicBezTo>
                    <a:pt x="20410" y="33249"/>
                    <a:pt x="20394" y="33244"/>
                    <a:pt x="20378" y="33240"/>
                  </a:cubicBezTo>
                  <a:lnTo>
                    <a:pt x="20378" y="33240"/>
                  </a:lnTo>
                  <a:cubicBezTo>
                    <a:pt x="20393" y="33244"/>
                    <a:pt x="20408" y="33248"/>
                    <a:pt x="20423" y="33252"/>
                  </a:cubicBezTo>
                  <a:lnTo>
                    <a:pt x="20423" y="33252"/>
                  </a:lnTo>
                  <a:cubicBezTo>
                    <a:pt x="20315" y="33204"/>
                    <a:pt x="20207" y="33156"/>
                    <a:pt x="20099" y="33106"/>
                  </a:cubicBezTo>
                  <a:cubicBezTo>
                    <a:pt x="19328" y="32746"/>
                    <a:pt x="18574" y="32344"/>
                    <a:pt x="17841" y="31911"/>
                  </a:cubicBezTo>
                  <a:cubicBezTo>
                    <a:pt x="17127" y="31489"/>
                    <a:pt x="16428" y="31041"/>
                    <a:pt x="15752" y="30562"/>
                  </a:cubicBezTo>
                  <a:cubicBezTo>
                    <a:pt x="15625" y="30471"/>
                    <a:pt x="15500" y="30378"/>
                    <a:pt x="15374" y="30287"/>
                  </a:cubicBezTo>
                  <a:lnTo>
                    <a:pt x="15374" y="30287"/>
                  </a:lnTo>
                  <a:cubicBezTo>
                    <a:pt x="15117" y="30077"/>
                    <a:pt x="14860" y="29866"/>
                    <a:pt x="14611" y="29646"/>
                  </a:cubicBezTo>
                  <a:cubicBezTo>
                    <a:pt x="13697" y="28837"/>
                    <a:pt x="12872" y="27946"/>
                    <a:pt x="12102" y="27000"/>
                  </a:cubicBezTo>
                  <a:lnTo>
                    <a:pt x="12102" y="27000"/>
                  </a:lnTo>
                  <a:cubicBezTo>
                    <a:pt x="12025" y="26895"/>
                    <a:pt x="11948" y="26792"/>
                    <a:pt x="11872" y="26686"/>
                  </a:cubicBezTo>
                  <a:cubicBezTo>
                    <a:pt x="11692" y="26436"/>
                    <a:pt x="11520" y="26182"/>
                    <a:pt x="11350" y="25925"/>
                  </a:cubicBezTo>
                  <a:cubicBezTo>
                    <a:pt x="10983" y="25366"/>
                    <a:pt x="10640" y="24793"/>
                    <a:pt x="10321" y="24207"/>
                  </a:cubicBezTo>
                  <a:cubicBezTo>
                    <a:pt x="10025" y="23665"/>
                    <a:pt x="9748" y="23112"/>
                    <a:pt x="9490" y="22551"/>
                  </a:cubicBezTo>
                  <a:cubicBezTo>
                    <a:pt x="9415" y="22388"/>
                    <a:pt x="9202" y="21848"/>
                    <a:pt x="9198" y="21848"/>
                  </a:cubicBezTo>
                  <a:lnTo>
                    <a:pt x="9198" y="21848"/>
                  </a:lnTo>
                  <a:cubicBezTo>
                    <a:pt x="9197" y="21848"/>
                    <a:pt x="9238" y="21957"/>
                    <a:pt x="9352" y="22259"/>
                  </a:cubicBezTo>
                  <a:lnTo>
                    <a:pt x="9352" y="22259"/>
                  </a:lnTo>
                  <a:cubicBezTo>
                    <a:pt x="9227" y="21930"/>
                    <a:pt x="9087" y="21607"/>
                    <a:pt x="8964" y="21276"/>
                  </a:cubicBezTo>
                  <a:cubicBezTo>
                    <a:pt x="8058" y="18862"/>
                    <a:pt x="7444" y="16344"/>
                    <a:pt x="7017" y="13803"/>
                  </a:cubicBezTo>
                  <a:cubicBezTo>
                    <a:pt x="6963" y="13489"/>
                    <a:pt x="6914" y="13174"/>
                    <a:pt x="6866" y="12860"/>
                  </a:cubicBezTo>
                  <a:cubicBezTo>
                    <a:pt x="6839" y="12680"/>
                    <a:pt x="6763" y="12082"/>
                    <a:pt x="6762" y="12082"/>
                  </a:cubicBezTo>
                  <a:lnTo>
                    <a:pt x="6762" y="12082"/>
                  </a:lnTo>
                  <a:cubicBezTo>
                    <a:pt x="6762" y="12082"/>
                    <a:pt x="6777" y="12212"/>
                    <a:pt x="6822" y="12574"/>
                  </a:cubicBezTo>
                  <a:cubicBezTo>
                    <a:pt x="6744" y="11943"/>
                    <a:pt x="6666" y="11313"/>
                    <a:pt x="6603" y="10679"/>
                  </a:cubicBezTo>
                  <a:cubicBezTo>
                    <a:pt x="6471" y="9375"/>
                    <a:pt x="6377" y="8066"/>
                    <a:pt x="6309" y="6755"/>
                  </a:cubicBezTo>
                  <a:cubicBezTo>
                    <a:pt x="6247" y="5531"/>
                    <a:pt x="6208" y="4304"/>
                    <a:pt x="6184" y="3079"/>
                  </a:cubicBezTo>
                  <a:cubicBezTo>
                    <a:pt x="6153" y="1509"/>
                    <a:pt x="4855" y="1"/>
                    <a:pt x="32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51"/>
            <p:cNvSpPr/>
            <p:nvPr/>
          </p:nvSpPr>
          <p:spPr>
            <a:xfrm>
              <a:off x="4159900" y="3357475"/>
              <a:ext cx="2990625" cy="1781275"/>
            </a:xfrm>
            <a:custGeom>
              <a:avLst/>
              <a:gdLst/>
              <a:ahLst/>
              <a:cxnLst/>
              <a:rect l="l" t="t" r="r" b="b"/>
              <a:pathLst>
                <a:path w="119625" h="71251" extrusionOk="0">
                  <a:moveTo>
                    <a:pt x="20423" y="33252"/>
                  </a:moveTo>
                  <a:cubicBezTo>
                    <a:pt x="20424" y="33253"/>
                    <a:pt x="20424" y="33253"/>
                    <a:pt x="20425" y="33254"/>
                  </a:cubicBezTo>
                  <a:lnTo>
                    <a:pt x="20425" y="33254"/>
                  </a:lnTo>
                  <a:cubicBezTo>
                    <a:pt x="20557" y="33293"/>
                    <a:pt x="20688" y="33344"/>
                    <a:pt x="20818" y="33397"/>
                  </a:cubicBezTo>
                  <a:lnTo>
                    <a:pt x="20818" y="33397"/>
                  </a:lnTo>
                  <a:cubicBezTo>
                    <a:pt x="20859" y="33397"/>
                    <a:pt x="20785" y="33355"/>
                    <a:pt x="20423" y="33252"/>
                  </a:cubicBezTo>
                  <a:close/>
                  <a:moveTo>
                    <a:pt x="50229" y="40217"/>
                  </a:moveTo>
                  <a:lnTo>
                    <a:pt x="50229" y="40217"/>
                  </a:lnTo>
                  <a:cubicBezTo>
                    <a:pt x="50315" y="40255"/>
                    <a:pt x="50401" y="40293"/>
                    <a:pt x="50486" y="40332"/>
                  </a:cubicBezTo>
                  <a:lnTo>
                    <a:pt x="50486" y="40332"/>
                  </a:lnTo>
                  <a:cubicBezTo>
                    <a:pt x="50422" y="40303"/>
                    <a:pt x="50338" y="40265"/>
                    <a:pt x="50229" y="40217"/>
                  </a:cubicBezTo>
                  <a:close/>
                  <a:moveTo>
                    <a:pt x="53026" y="41781"/>
                  </a:moveTo>
                  <a:cubicBezTo>
                    <a:pt x="53059" y="41798"/>
                    <a:pt x="53187" y="41883"/>
                    <a:pt x="53275" y="41955"/>
                  </a:cubicBezTo>
                  <a:cubicBezTo>
                    <a:pt x="53292" y="41969"/>
                    <a:pt x="53309" y="41983"/>
                    <a:pt x="53325" y="41996"/>
                  </a:cubicBezTo>
                  <a:lnTo>
                    <a:pt x="53325" y="41996"/>
                  </a:lnTo>
                  <a:cubicBezTo>
                    <a:pt x="53313" y="41987"/>
                    <a:pt x="53300" y="41978"/>
                    <a:pt x="53288" y="41968"/>
                  </a:cubicBezTo>
                  <a:cubicBezTo>
                    <a:pt x="53201" y="41905"/>
                    <a:pt x="53114" y="41842"/>
                    <a:pt x="53026" y="41781"/>
                  </a:cubicBezTo>
                  <a:close/>
                  <a:moveTo>
                    <a:pt x="3227" y="1"/>
                  </a:moveTo>
                  <a:cubicBezTo>
                    <a:pt x="3188" y="1"/>
                    <a:pt x="3149" y="2"/>
                    <a:pt x="3110" y="4"/>
                  </a:cubicBezTo>
                  <a:cubicBezTo>
                    <a:pt x="1471" y="78"/>
                    <a:pt x="1" y="1356"/>
                    <a:pt x="34" y="3079"/>
                  </a:cubicBezTo>
                  <a:cubicBezTo>
                    <a:pt x="245" y="13790"/>
                    <a:pt x="1632" y="26125"/>
                    <a:pt x="10030" y="33784"/>
                  </a:cubicBezTo>
                  <a:cubicBezTo>
                    <a:pt x="14697" y="38040"/>
                    <a:pt x="20909" y="40795"/>
                    <a:pt x="27268" y="40800"/>
                  </a:cubicBezTo>
                  <a:cubicBezTo>
                    <a:pt x="27278" y="40800"/>
                    <a:pt x="27287" y="40800"/>
                    <a:pt x="27297" y="40800"/>
                  </a:cubicBezTo>
                  <a:cubicBezTo>
                    <a:pt x="29882" y="40800"/>
                    <a:pt x="32456" y="40376"/>
                    <a:pt x="34999" y="39949"/>
                  </a:cubicBezTo>
                  <a:cubicBezTo>
                    <a:pt x="36217" y="39747"/>
                    <a:pt x="37436" y="39541"/>
                    <a:pt x="38661" y="39364"/>
                  </a:cubicBezTo>
                  <a:lnTo>
                    <a:pt x="38661" y="39364"/>
                  </a:lnTo>
                  <a:cubicBezTo>
                    <a:pt x="38756" y="39352"/>
                    <a:pt x="38852" y="39340"/>
                    <a:pt x="38947" y="39329"/>
                  </a:cubicBezTo>
                  <a:cubicBezTo>
                    <a:pt x="39257" y="39292"/>
                    <a:pt x="39568" y="39259"/>
                    <a:pt x="39879" y="39229"/>
                  </a:cubicBezTo>
                  <a:cubicBezTo>
                    <a:pt x="40582" y="39159"/>
                    <a:pt x="41285" y="39111"/>
                    <a:pt x="41990" y="39081"/>
                  </a:cubicBezTo>
                  <a:cubicBezTo>
                    <a:pt x="42417" y="39065"/>
                    <a:pt x="42845" y="39056"/>
                    <a:pt x="43273" y="39056"/>
                  </a:cubicBezTo>
                  <a:cubicBezTo>
                    <a:pt x="44170" y="39056"/>
                    <a:pt x="45067" y="39095"/>
                    <a:pt x="45960" y="39183"/>
                  </a:cubicBezTo>
                  <a:cubicBezTo>
                    <a:pt x="46145" y="39202"/>
                    <a:pt x="46669" y="39286"/>
                    <a:pt x="46679" y="39286"/>
                  </a:cubicBezTo>
                  <a:cubicBezTo>
                    <a:pt x="46684" y="39286"/>
                    <a:pt x="46559" y="39265"/>
                    <a:pt x="46195" y="39203"/>
                  </a:cubicBezTo>
                  <a:lnTo>
                    <a:pt x="46195" y="39203"/>
                  </a:lnTo>
                  <a:cubicBezTo>
                    <a:pt x="46453" y="39246"/>
                    <a:pt x="46712" y="39281"/>
                    <a:pt x="46970" y="39327"/>
                  </a:cubicBezTo>
                  <a:cubicBezTo>
                    <a:pt x="47535" y="39430"/>
                    <a:pt x="48093" y="39557"/>
                    <a:pt x="48649" y="39710"/>
                  </a:cubicBezTo>
                  <a:cubicBezTo>
                    <a:pt x="49131" y="39843"/>
                    <a:pt x="49607" y="39995"/>
                    <a:pt x="50077" y="40168"/>
                  </a:cubicBezTo>
                  <a:cubicBezTo>
                    <a:pt x="50229" y="40225"/>
                    <a:pt x="50578" y="40376"/>
                    <a:pt x="50645" y="40404"/>
                  </a:cubicBezTo>
                  <a:lnTo>
                    <a:pt x="50645" y="40404"/>
                  </a:lnTo>
                  <a:cubicBezTo>
                    <a:pt x="50722" y="40440"/>
                    <a:pt x="50798" y="40476"/>
                    <a:pt x="50874" y="40513"/>
                  </a:cubicBezTo>
                  <a:cubicBezTo>
                    <a:pt x="51623" y="40878"/>
                    <a:pt x="52342" y="41303"/>
                    <a:pt x="53026" y="41781"/>
                  </a:cubicBezTo>
                  <a:lnTo>
                    <a:pt x="53026" y="41781"/>
                  </a:lnTo>
                  <a:cubicBezTo>
                    <a:pt x="53022" y="41779"/>
                    <a:pt x="53019" y="41778"/>
                    <a:pt x="53018" y="41778"/>
                  </a:cubicBezTo>
                  <a:lnTo>
                    <a:pt x="53018" y="41778"/>
                  </a:lnTo>
                  <a:cubicBezTo>
                    <a:pt x="53008" y="41778"/>
                    <a:pt x="53101" y="41851"/>
                    <a:pt x="53419" y="42073"/>
                  </a:cubicBezTo>
                  <a:lnTo>
                    <a:pt x="53419" y="42073"/>
                  </a:lnTo>
                  <a:cubicBezTo>
                    <a:pt x="53388" y="42047"/>
                    <a:pt x="53357" y="42022"/>
                    <a:pt x="53325" y="41996"/>
                  </a:cubicBezTo>
                  <a:lnTo>
                    <a:pt x="53325" y="41996"/>
                  </a:lnTo>
                  <a:cubicBezTo>
                    <a:pt x="53400" y="42053"/>
                    <a:pt x="53475" y="42112"/>
                    <a:pt x="53551" y="42165"/>
                  </a:cubicBezTo>
                  <a:cubicBezTo>
                    <a:pt x="53503" y="42132"/>
                    <a:pt x="53459" y="42101"/>
                    <a:pt x="53419" y="42073"/>
                  </a:cubicBezTo>
                  <a:lnTo>
                    <a:pt x="53419" y="42073"/>
                  </a:lnTo>
                  <a:cubicBezTo>
                    <a:pt x="53540" y="42173"/>
                    <a:pt x="53660" y="42273"/>
                    <a:pt x="53778" y="42374"/>
                  </a:cubicBezTo>
                  <a:cubicBezTo>
                    <a:pt x="54135" y="42682"/>
                    <a:pt x="54478" y="43005"/>
                    <a:pt x="54810" y="43339"/>
                  </a:cubicBezTo>
                  <a:cubicBezTo>
                    <a:pt x="55423" y="43957"/>
                    <a:pt x="55984" y="44616"/>
                    <a:pt x="56531" y="45292"/>
                  </a:cubicBezTo>
                  <a:lnTo>
                    <a:pt x="56531" y="45292"/>
                  </a:lnTo>
                  <a:cubicBezTo>
                    <a:pt x="56551" y="45319"/>
                    <a:pt x="56571" y="45345"/>
                    <a:pt x="56590" y="45372"/>
                  </a:cubicBezTo>
                  <a:cubicBezTo>
                    <a:pt x="56722" y="45549"/>
                    <a:pt x="56852" y="45728"/>
                    <a:pt x="56981" y="45907"/>
                  </a:cubicBezTo>
                  <a:cubicBezTo>
                    <a:pt x="57260" y="46299"/>
                    <a:pt x="57533" y="46696"/>
                    <a:pt x="57798" y="47097"/>
                  </a:cubicBezTo>
                  <a:cubicBezTo>
                    <a:pt x="58319" y="47881"/>
                    <a:pt x="58815" y="48681"/>
                    <a:pt x="59304" y="49484"/>
                  </a:cubicBezTo>
                  <a:cubicBezTo>
                    <a:pt x="61440" y="52993"/>
                    <a:pt x="63497" y="56547"/>
                    <a:pt x="66221" y="59649"/>
                  </a:cubicBezTo>
                  <a:cubicBezTo>
                    <a:pt x="69811" y="63741"/>
                    <a:pt x="74572" y="66609"/>
                    <a:pt x="79639" y="68491"/>
                  </a:cubicBezTo>
                  <a:cubicBezTo>
                    <a:pt x="84995" y="70479"/>
                    <a:pt x="90828" y="71248"/>
                    <a:pt x="96519" y="71251"/>
                  </a:cubicBezTo>
                  <a:cubicBezTo>
                    <a:pt x="96537" y="71251"/>
                    <a:pt x="96554" y="71251"/>
                    <a:pt x="96571" y="71251"/>
                  </a:cubicBezTo>
                  <a:cubicBezTo>
                    <a:pt x="102225" y="71251"/>
                    <a:pt x="107921" y="70483"/>
                    <a:pt x="113402" y="69108"/>
                  </a:cubicBezTo>
                  <a:cubicBezTo>
                    <a:pt x="114596" y="68810"/>
                    <a:pt x="115780" y="68477"/>
                    <a:pt x="116954" y="68112"/>
                  </a:cubicBezTo>
                  <a:cubicBezTo>
                    <a:pt x="118489" y="67635"/>
                    <a:pt x="119625" y="65945"/>
                    <a:pt x="119101" y="64330"/>
                  </a:cubicBezTo>
                  <a:cubicBezTo>
                    <a:pt x="118685" y="63044"/>
                    <a:pt x="117481" y="62057"/>
                    <a:pt x="116140" y="62057"/>
                  </a:cubicBezTo>
                  <a:cubicBezTo>
                    <a:pt x="115870" y="62057"/>
                    <a:pt x="115595" y="62097"/>
                    <a:pt x="115319" y="62182"/>
                  </a:cubicBezTo>
                  <a:cubicBezTo>
                    <a:pt x="112824" y="62955"/>
                    <a:pt x="110287" y="63585"/>
                    <a:pt x="107719" y="64068"/>
                  </a:cubicBezTo>
                  <a:cubicBezTo>
                    <a:pt x="107133" y="64177"/>
                    <a:pt x="106546" y="64280"/>
                    <a:pt x="105957" y="64374"/>
                  </a:cubicBezTo>
                  <a:cubicBezTo>
                    <a:pt x="105633" y="64426"/>
                    <a:pt x="105308" y="64476"/>
                    <a:pt x="104984" y="64523"/>
                  </a:cubicBezTo>
                  <a:cubicBezTo>
                    <a:pt x="104863" y="64541"/>
                    <a:pt x="104740" y="64559"/>
                    <a:pt x="104617" y="64576"/>
                  </a:cubicBezTo>
                  <a:lnTo>
                    <a:pt x="104617" y="64576"/>
                  </a:lnTo>
                  <a:cubicBezTo>
                    <a:pt x="104583" y="64580"/>
                    <a:pt x="104543" y="64586"/>
                    <a:pt x="104496" y="64591"/>
                  </a:cubicBezTo>
                  <a:cubicBezTo>
                    <a:pt x="103123" y="64766"/>
                    <a:pt x="101745" y="64896"/>
                    <a:pt x="100363" y="64983"/>
                  </a:cubicBezTo>
                  <a:cubicBezTo>
                    <a:pt x="99093" y="65063"/>
                    <a:pt x="97821" y="65104"/>
                    <a:pt x="96548" y="65104"/>
                  </a:cubicBezTo>
                  <a:cubicBezTo>
                    <a:pt x="95090" y="65104"/>
                    <a:pt x="93631" y="65050"/>
                    <a:pt x="92177" y="64934"/>
                  </a:cubicBezTo>
                  <a:cubicBezTo>
                    <a:pt x="91512" y="64880"/>
                    <a:pt x="90850" y="64815"/>
                    <a:pt x="90188" y="64737"/>
                  </a:cubicBezTo>
                  <a:cubicBezTo>
                    <a:pt x="90077" y="64725"/>
                    <a:pt x="89965" y="64710"/>
                    <a:pt x="89853" y="64696"/>
                  </a:cubicBezTo>
                  <a:lnTo>
                    <a:pt x="89853" y="64696"/>
                  </a:lnTo>
                  <a:cubicBezTo>
                    <a:pt x="89853" y="64696"/>
                    <a:pt x="89852" y="64696"/>
                    <a:pt x="89852" y="64696"/>
                  </a:cubicBezTo>
                  <a:cubicBezTo>
                    <a:pt x="89469" y="64639"/>
                    <a:pt x="89087" y="64582"/>
                    <a:pt x="88706" y="64518"/>
                  </a:cubicBezTo>
                  <a:cubicBezTo>
                    <a:pt x="87408" y="64299"/>
                    <a:pt x="86121" y="64023"/>
                    <a:pt x="84845" y="63690"/>
                  </a:cubicBezTo>
                  <a:cubicBezTo>
                    <a:pt x="83532" y="63344"/>
                    <a:pt x="82239" y="62930"/>
                    <a:pt x="80969" y="62447"/>
                  </a:cubicBezTo>
                  <a:cubicBezTo>
                    <a:pt x="80711" y="62348"/>
                    <a:pt x="80452" y="62245"/>
                    <a:pt x="80194" y="62141"/>
                  </a:cubicBezTo>
                  <a:lnTo>
                    <a:pt x="80194" y="62141"/>
                  </a:lnTo>
                  <a:cubicBezTo>
                    <a:pt x="80051" y="62077"/>
                    <a:pt x="79907" y="62014"/>
                    <a:pt x="79763" y="61949"/>
                  </a:cubicBezTo>
                  <a:cubicBezTo>
                    <a:pt x="79176" y="61684"/>
                    <a:pt x="78596" y="61400"/>
                    <a:pt x="78025" y="61100"/>
                  </a:cubicBezTo>
                  <a:cubicBezTo>
                    <a:pt x="76836" y="60476"/>
                    <a:pt x="75691" y="59775"/>
                    <a:pt x="74596" y="59000"/>
                  </a:cubicBezTo>
                  <a:cubicBezTo>
                    <a:pt x="74334" y="58815"/>
                    <a:pt x="74084" y="58612"/>
                    <a:pt x="73820" y="58430"/>
                  </a:cubicBezTo>
                  <a:lnTo>
                    <a:pt x="73820" y="58430"/>
                  </a:lnTo>
                  <a:cubicBezTo>
                    <a:pt x="74077" y="58606"/>
                    <a:pt x="74173" y="58671"/>
                    <a:pt x="74177" y="58671"/>
                  </a:cubicBezTo>
                  <a:cubicBezTo>
                    <a:pt x="74185" y="58671"/>
                    <a:pt x="73687" y="58317"/>
                    <a:pt x="73546" y="58202"/>
                  </a:cubicBezTo>
                  <a:cubicBezTo>
                    <a:pt x="73124" y="57854"/>
                    <a:pt x="72713" y="57491"/>
                    <a:pt x="72313" y="57116"/>
                  </a:cubicBezTo>
                  <a:cubicBezTo>
                    <a:pt x="71586" y="56428"/>
                    <a:pt x="70898" y="55699"/>
                    <a:pt x="70250" y="54934"/>
                  </a:cubicBezTo>
                  <a:cubicBezTo>
                    <a:pt x="70095" y="54750"/>
                    <a:pt x="69941" y="54565"/>
                    <a:pt x="69788" y="54376"/>
                  </a:cubicBezTo>
                  <a:cubicBezTo>
                    <a:pt x="69704" y="54272"/>
                    <a:pt x="69522" y="54034"/>
                    <a:pt x="69443" y="53932"/>
                  </a:cubicBezTo>
                  <a:lnTo>
                    <a:pt x="69443" y="53932"/>
                  </a:lnTo>
                  <a:cubicBezTo>
                    <a:pt x="69235" y="53654"/>
                    <a:pt x="69030" y="53374"/>
                    <a:pt x="68830" y="53090"/>
                  </a:cubicBezTo>
                  <a:cubicBezTo>
                    <a:pt x="67724" y="51525"/>
                    <a:pt x="66727" y="49889"/>
                    <a:pt x="65740" y="48250"/>
                  </a:cubicBezTo>
                  <a:cubicBezTo>
                    <a:pt x="63759" y="44952"/>
                    <a:pt x="61766" y="41559"/>
                    <a:pt x="59004" y="38840"/>
                  </a:cubicBezTo>
                  <a:cubicBezTo>
                    <a:pt x="57563" y="37420"/>
                    <a:pt x="55895" y="36158"/>
                    <a:pt x="54081" y="35255"/>
                  </a:cubicBezTo>
                  <a:cubicBezTo>
                    <a:pt x="51720" y="34079"/>
                    <a:pt x="49284" y="33447"/>
                    <a:pt x="46679" y="33117"/>
                  </a:cubicBezTo>
                  <a:cubicBezTo>
                    <a:pt x="45594" y="32980"/>
                    <a:pt x="44513" y="32921"/>
                    <a:pt x="43436" y="32921"/>
                  </a:cubicBezTo>
                  <a:cubicBezTo>
                    <a:pt x="39284" y="32921"/>
                    <a:pt x="35184" y="33794"/>
                    <a:pt x="31063" y="34386"/>
                  </a:cubicBezTo>
                  <a:lnTo>
                    <a:pt x="31063" y="34386"/>
                  </a:lnTo>
                  <a:cubicBezTo>
                    <a:pt x="31117" y="34380"/>
                    <a:pt x="31177" y="34372"/>
                    <a:pt x="31245" y="34364"/>
                  </a:cubicBezTo>
                  <a:lnTo>
                    <a:pt x="31245" y="34364"/>
                  </a:lnTo>
                  <a:cubicBezTo>
                    <a:pt x="31170" y="34373"/>
                    <a:pt x="31096" y="34383"/>
                    <a:pt x="31021" y="34392"/>
                  </a:cubicBezTo>
                  <a:lnTo>
                    <a:pt x="31021" y="34392"/>
                  </a:lnTo>
                  <a:cubicBezTo>
                    <a:pt x="31034" y="34390"/>
                    <a:pt x="31047" y="34389"/>
                    <a:pt x="31060" y="34387"/>
                  </a:cubicBezTo>
                  <a:cubicBezTo>
                    <a:pt x="31061" y="34387"/>
                    <a:pt x="31062" y="34387"/>
                    <a:pt x="31063" y="34386"/>
                  </a:cubicBezTo>
                  <a:lnTo>
                    <a:pt x="31063" y="34386"/>
                  </a:lnTo>
                  <a:cubicBezTo>
                    <a:pt x="30854" y="34412"/>
                    <a:pt x="30749" y="34426"/>
                    <a:pt x="30709" y="34431"/>
                  </a:cubicBezTo>
                  <a:lnTo>
                    <a:pt x="30709" y="34431"/>
                  </a:lnTo>
                  <a:cubicBezTo>
                    <a:pt x="30764" y="34424"/>
                    <a:pt x="30819" y="34418"/>
                    <a:pt x="30874" y="34411"/>
                  </a:cubicBezTo>
                  <a:cubicBezTo>
                    <a:pt x="30923" y="34405"/>
                    <a:pt x="30972" y="34399"/>
                    <a:pt x="31021" y="34392"/>
                  </a:cubicBezTo>
                  <a:lnTo>
                    <a:pt x="31021" y="34392"/>
                  </a:lnTo>
                  <a:cubicBezTo>
                    <a:pt x="30889" y="34410"/>
                    <a:pt x="30696" y="34434"/>
                    <a:pt x="30691" y="34434"/>
                  </a:cubicBezTo>
                  <a:cubicBezTo>
                    <a:pt x="30690" y="34434"/>
                    <a:pt x="30695" y="34433"/>
                    <a:pt x="30709" y="34431"/>
                  </a:cubicBezTo>
                  <a:lnTo>
                    <a:pt x="30709" y="34431"/>
                  </a:lnTo>
                  <a:cubicBezTo>
                    <a:pt x="30477" y="34459"/>
                    <a:pt x="30246" y="34484"/>
                    <a:pt x="30014" y="34507"/>
                  </a:cubicBezTo>
                  <a:cubicBezTo>
                    <a:pt x="29438" y="34565"/>
                    <a:pt x="28863" y="34607"/>
                    <a:pt x="28285" y="34631"/>
                  </a:cubicBezTo>
                  <a:cubicBezTo>
                    <a:pt x="28014" y="34642"/>
                    <a:pt x="27744" y="34648"/>
                    <a:pt x="27475" y="34648"/>
                  </a:cubicBezTo>
                  <a:cubicBezTo>
                    <a:pt x="26683" y="34648"/>
                    <a:pt x="25897" y="34603"/>
                    <a:pt x="25107" y="34532"/>
                  </a:cubicBezTo>
                  <a:lnTo>
                    <a:pt x="25107" y="34532"/>
                  </a:lnTo>
                  <a:cubicBezTo>
                    <a:pt x="25081" y="34525"/>
                    <a:pt x="24532" y="34458"/>
                    <a:pt x="24351" y="34423"/>
                  </a:cubicBezTo>
                  <a:cubicBezTo>
                    <a:pt x="24040" y="34366"/>
                    <a:pt x="23731" y="34300"/>
                    <a:pt x="23423" y="34227"/>
                  </a:cubicBezTo>
                  <a:cubicBezTo>
                    <a:pt x="22723" y="34060"/>
                    <a:pt x="22032" y="33855"/>
                    <a:pt x="21355" y="33614"/>
                  </a:cubicBezTo>
                  <a:cubicBezTo>
                    <a:pt x="21176" y="33550"/>
                    <a:pt x="20998" y="33471"/>
                    <a:pt x="20818" y="33397"/>
                  </a:cubicBezTo>
                  <a:lnTo>
                    <a:pt x="20818" y="33397"/>
                  </a:lnTo>
                  <a:cubicBezTo>
                    <a:pt x="20818" y="33397"/>
                    <a:pt x="20818" y="33397"/>
                    <a:pt x="20818" y="33397"/>
                  </a:cubicBezTo>
                  <a:cubicBezTo>
                    <a:pt x="20787" y="33397"/>
                    <a:pt x="20691" y="33374"/>
                    <a:pt x="20606" y="33335"/>
                  </a:cubicBezTo>
                  <a:cubicBezTo>
                    <a:pt x="20546" y="33308"/>
                    <a:pt x="20486" y="33281"/>
                    <a:pt x="20425" y="33254"/>
                  </a:cubicBezTo>
                  <a:lnTo>
                    <a:pt x="20425" y="33254"/>
                  </a:lnTo>
                  <a:cubicBezTo>
                    <a:pt x="20411" y="33249"/>
                    <a:pt x="20396" y="33245"/>
                    <a:pt x="20382" y="33241"/>
                  </a:cubicBezTo>
                  <a:lnTo>
                    <a:pt x="20382" y="33241"/>
                  </a:lnTo>
                  <a:cubicBezTo>
                    <a:pt x="20396" y="33245"/>
                    <a:pt x="20410" y="33249"/>
                    <a:pt x="20423" y="33252"/>
                  </a:cubicBezTo>
                  <a:lnTo>
                    <a:pt x="20423" y="33252"/>
                  </a:lnTo>
                  <a:cubicBezTo>
                    <a:pt x="20315" y="33204"/>
                    <a:pt x="20207" y="33156"/>
                    <a:pt x="20099" y="33106"/>
                  </a:cubicBezTo>
                  <a:cubicBezTo>
                    <a:pt x="19328" y="32746"/>
                    <a:pt x="18576" y="32344"/>
                    <a:pt x="17841" y="31911"/>
                  </a:cubicBezTo>
                  <a:cubicBezTo>
                    <a:pt x="17127" y="31489"/>
                    <a:pt x="16429" y="31041"/>
                    <a:pt x="15752" y="30562"/>
                  </a:cubicBezTo>
                  <a:cubicBezTo>
                    <a:pt x="15626" y="30472"/>
                    <a:pt x="15501" y="30378"/>
                    <a:pt x="15374" y="30287"/>
                  </a:cubicBezTo>
                  <a:lnTo>
                    <a:pt x="15374" y="30287"/>
                  </a:lnTo>
                  <a:cubicBezTo>
                    <a:pt x="15117" y="30077"/>
                    <a:pt x="14862" y="29865"/>
                    <a:pt x="14613" y="29646"/>
                  </a:cubicBezTo>
                  <a:cubicBezTo>
                    <a:pt x="13703" y="28843"/>
                    <a:pt x="12883" y="27957"/>
                    <a:pt x="12117" y="27018"/>
                  </a:cubicBezTo>
                  <a:lnTo>
                    <a:pt x="12117" y="27018"/>
                  </a:lnTo>
                  <a:cubicBezTo>
                    <a:pt x="12036" y="26907"/>
                    <a:pt x="11953" y="26798"/>
                    <a:pt x="11874" y="26687"/>
                  </a:cubicBezTo>
                  <a:cubicBezTo>
                    <a:pt x="11694" y="26436"/>
                    <a:pt x="11520" y="26182"/>
                    <a:pt x="11350" y="25925"/>
                  </a:cubicBezTo>
                  <a:cubicBezTo>
                    <a:pt x="10983" y="25366"/>
                    <a:pt x="10641" y="24795"/>
                    <a:pt x="10322" y="24208"/>
                  </a:cubicBezTo>
                  <a:cubicBezTo>
                    <a:pt x="10025" y="23665"/>
                    <a:pt x="9749" y="23113"/>
                    <a:pt x="9490" y="22551"/>
                  </a:cubicBezTo>
                  <a:cubicBezTo>
                    <a:pt x="9415" y="22388"/>
                    <a:pt x="9202" y="21848"/>
                    <a:pt x="9199" y="21848"/>
                  </a:cubicBezTo>
                  <a:lnTo>
                    <a:pt x="9199" y="21848"/>
                  </a:lnTo>
                  <a:cubicBezTo>
                    <a:pt x="9197" y="21848"/>
                    <a:pt x="9238" y="21956"/>
                    <a:pt x="9351" y="22256"/>
                  </a:cubicBezTo>
                  <a:lnTo>
                    <a:pt x="9351" y="22256"/>
                  </a:lnTo>
                  <a:cubicBezTo>
                    <a:pt x="9226" y="21928"/>
                    <a:pt x="9089" y="21606"/>
                    <a:pt x="8965" y="21276"/>
                  </a:cubicBezTo>
                  <a:cubicBezTo>
                    <a:pt x="8060" y="18862"/>
                    <a:pt x="7444" y="16345"/>
                    <a:pt x="7017" y="13803"/>
                  </a:cubicBezTo>
                  <a:cubicBezTo>
                    <a:pt x="6963" y="13490"/>
                    <a:pt x="6914" y="13176"/>
                    <a:pt x="6867" y="12860"/>
                  </a:cubicBezTo>
                  <a:cubicBezTo>
                    <a:pt x="6840" y="12681"/>
                    <a:pt x="6764" y="12082"/>
                    <a:pt x="6763" y="12082"/>
                  </a:cubicBezTo>
                  <a:lnTo>
                    <a:pt x="6763" y="12082"/>
                  </a:lnTo>
                  <a:cubicBezTo>
                    <a:pt x="6762" y="12082"/>
                    <a:pt x="6778" y="12212"/>
                    <a:pt x="6822" y="12575"/>
                  </a:cubicBezTo>
                  <a:cubicBezTo>
                    <a:pt x="6744" y="11943"/>
                    <a:pt x="6667" y="11313"/>
                    <a:pt x="6603" y="10680"/>
                  </a:cubicBezTo>
                  <a:cubicBezTo>
                    <a:pt x="6471" y="9375"/>
                    <a:pt x="6378" y="8066"/>
                    <a:pt x="6310" y="6756"/>
                  </a:cubicBezTo>
                  <a:cubicBezTo>
                    <a:pt x="6248" y="5531"/>
                    <a:pt x="6210" y="4304"/>
                    <a:pt x="6184" y="3079"/>
                  </a:cubicBezTo>
                  <a:cubicBezTo>
                    <a:pt x="6153" y="1509"/>
                    <a:pt x="4855" y="1"/>
                    <a:pt x="3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51"/>
            <p:cNvSpPr/>
            <p:nvPr/>
          </p:nvSpPr>
          <p:spPr>
            <a:xfrm>
              <a:off x="4214700" y="3233900"/>
              <a:ext cx="2990600" cy="1781275"/>
            </a:xfrm>
            <a:custGeom>
              <a:avLst/>
              <a:gdLst/>
              <a:ahLst/>
              <a:cxnLst/>
              <a:rect l="l" t="t" r="r" b="b"/>
              <a:pathLst>
                <a:path w="119624" h="71251" extrusionOk="0">
                  <a:moveTo>
                    <a:pt x="30740" y="34426"/>
                  </a:moveTo>
                  <a:cubicBezTo>
                    <a:pt x="30726" y="34428"/>
                    <a:pt x="30715" y="34429"/>
                    <a:pt x="30706" y="34430"/>
                  </a:cubicBezTo>
                  <a:lnTo>
                    <a:pt x="30706" y="34430"/>
                  </a:lnTo>
                  <a:cubicBezTo>
                    <a:pt x="30718" y="34429"/>
                    <a:pt x="30729" y="34427"/>
                    <a:pt x="30740" y="34426"/>
                  </a:cubicBezTo>
                  <a:close/>
                  <a:moveTo>
                    <a:pt x="50125" y="40168"/>
                  </a:moveTo>
                  <a:lnTo>
                    <a:pt x="50125" y="40168"/>
                  </a:lnTo>
                  <a:cubicBezTo>
                    <a:pt x="50285" y="40240"/>
                    <a:pt x="50445" y="40311"/>
                    <a:pt x="50605" y="40384"/>
                  </a:cubicBezTo>
                  <a:lnTo>
                    <a:pt x="50605" y="40384"/>
                  </a:lnTo>
                  <a:cubicBezTo>
                    <a:pt x="50535" y="40352"/>
                    <a:pt x="50387" y="40286"/>
                    <a:pt x="50125" y="40168"/>
                  </a:cubicBezTo>
                  <a:close/>
                  <a:moveTo>
                    <a:pt x="53023" y="41779"/>
                  </a:moveTo>
                  <a:cubicBezTo>
                    <a:pt x="53051" y="41792"/>
                    <a:pt x="53184" y="41881"/>
                    <a:pt x="53275" y="41955"/>
                  </a:cubicBezTo>
                  <a:cubicBezTo>
                    <a:pt x="53292" y="41969"/>
                    <a:pt x="53309" y="41983"/>
                    <a:pt x="53326" y="41996"/>
                  </a:cubicBezTo>
                  <a:lnTo>
                    <a:pt x="53326" y="41996"/>
                  </a:lnTo>
                  <a:cubicBezTo>
                    <a:pt x="53312" y="41987"/>
                    <a:pt x="53299" y="41977"/>
                    <a:pt x="53286" y="41968"/>
                  </a:cubicBezTo>
                  <a:cubicBezTo>
                    <a:pt x="53199" y="41904"/>
                    <a:pt x="53111" y="41841"/>
                    <a:pt x="53023" y="41779"/>
                  </a:cubicBezTo>
                  <a:close/>
                  <a:moveTo>
                    <a:pt x="3227" y="0"/>
                  </a:moveTo>
                  <a:cubicBezTo>
                    <a:pt x="3188" y="0"/>
                    <a:pt x="3149" y="1"/>
                    <a:pt x="3110" y="3"/>
                  </a:cubicBezTo>
                  <a:cubicBezTo>
                    <a:pt x="1472" y="78"/>
                    <a:pt x="1" y="1355"/>
                    <a:pt x="36" y="3079"/>
                  </a:cubicBezTo>
                  <a:cubicBezTo>
                    <a:pt x="245" y="13790"/>
                    <a:pt x="1632" y="26124"/>
                    <a:pt x="10029" y="33783"/>
                  </a:cubicBezTo>
                  <a:cubicBezTo>
                    <a:pt x="14697" y="38040"/>
                    <a:pt x="20909" y="40795"/>
                    <a:pt x="27268" y="40799"/>
                  </a:cubicBezTo>
                  <a:cubicBezTo>
                    <a:pt x="27277" y="40799"/>
                    <a:pt x="27287" y="40799"/>
                    <a:pt x="27297" y="40799"/>
                  </a:cubicBezTo>
                  <a:cubicBezTo>
                    <a:pt x="29882" y="40799"/>
                    <a:pt x="32456" y="40376"/>
                    <a:pt x="34998" y="39949"/>
                  </a:cubicBezTo>
                  <a:cubicBezTo>
                    <a:pt x="36202" y="39749"/>
                    <a:pt x="37405" y="39545"/>
                    <a:pt x="38614" y="39370"/>
                  </a:cubicBezTo>
                  <a:lnTo>
                    <a:pt x="38614" y="39370"/>
                  </a:lnTo>
                  <a:cubicBezTo>
                    <a:pt x="38725" y="39356"/>
                    <a:pt x="38836" y="39342"/>
                    <a:pt x="38945" y="39328"/>
                  </a:cubicBezTo>
                  <a:cubicBezTo>
                    <a:pt x="39256" y="39292"/>
                    <a:pt x="39567" y="39258"/>
                    <a:pt x="39879" y="39228"/>
                  </a:cubicBezTo>
                  <a:cubicBezTo>
                    <a:pt x="40580" y="39158"/>
                    <a:pt x="41283" y="39111"/>
                    <a:pt x="41989" y="39081"/>
                  </a:cubicBezTo>
                  <a:cubicBezTo>
                    <a:pt x="42417" y="39064"/>
                    <a:pt x="42844" y="39056"/>
                    <a:pt x="43272" y="39056"/>
                  </a:cubicBezTo>
                  <a:cubicBezTo>
                    <a:pt x="44169" y="39056"/>
                    <a:pt x="45066" y="39094"/>
                    <a:pt x="45959" y="39182"/>
                  </a:cubicBezTo>
                  <a:cubicBezTo>
                    <a:pt x="46145" y="39201"/>
                    <a:pt x="46669" y="39286"/>
                    <a:pt x="46679" y="39286"/>
                  </a:cubicBezTo>
                  <a:cubicBezTo>
                    <a:pt x="46684" y="39286"/>
                    <a:pt x="46547" y="39262"/>
                    <a:pt x="46144" y="39193"/>
                  </a:cubicBezTo>
                  <a:lnTo>
                    <a:pt x="46144" y="39193"/>
                  </a:lnTo>
                  <a:cubicBezTo>
                    <a:pt x="46419" y="39239"/>
                    <a:pt x="46695" y="39277"/>
                    <a:pt x="46968" y="39327"/>
                  </a:cubicBezTo>
                  <a:cubicBezTo>
                    <a:pt x="47533" y="39430"/>
                    <a:pt x="48093" y="39557"/>
                    <a:pt x="48649" y="39709"/>
                  </a:cubicBezTo>
                  <a:cubicBezTo>
                    <a:pt x="49131" y="39841"/>
                    <a:pt x="49607" y="39993"/>
                    <a:pt x="50077" y="40166"/>
                  </a:cubicBezTo>
                  <a:cubicBezTo>
                    <a:pt x="50245" y="40228"/>
                    <a:pt x="50653" y="40407"/>
                    <a:pt x="50656" y="40407"/>
                  </a:cubicBezTo>
                  <a:cubicBezTo>
                    <a:pt x="50656" y="40407"/>
                    <a:pt x="50656" y="40407"/>
                    <a:pt x="50656" y="40407"/>
                  </a:cubicBezTo>
                  <a:lnTo>
                    <a:pt x="50656" y="40407"/>
                  </a:lnTo>
                  <a:cubicBezTo>
                    <a:pt x="50729" y="40441"/>
                    <a:pt x="50801" y="40475"/>
                    <a:pt x="50874" y="40511"/>
                  </a:cubicBezTo>
                  <a:cubicBezTo>
                    <a:pt x="51621" y="40877"/>
                    <a:pt x="52340" y="41301"/>
                    <a:pt x="53023" y="41779"/>
                  </a:cubicBezTo>
                  <a:lnTo>
                    <a:pt x="53023" y="41779"/>
                  </a:lnTo>
                  <a:cubicBezTo>
                    <a:pt x="53020" y="41778"/>
                    <a:pt x="53019" y="41778"/>
                    <a:pt x="53018" y="41778"/>
                  </a:cubicBezTo>
                  <a:cubicBezTo>
                    <a:pt x="53008" y="41778"/>
                    <a:pt x="53102" y="41853"/>
                    <a:pt x="53427" y="42080"/>
                  </a:cubicBezTo>
                  <a:lnTo>
                    <a:pt x="53427" y="42080"/>
                  </a:lnTo>
                  <a:cubicBezTo>
                    <a:pt x="53393" y="42052"/>
                    <a:pt x="53359" y="42024"/>
                    <a:pt x="53326" y="41996"/>
                  </a:cubicBezTo>
                  <a:lnTo>
                    <a:pt x="53326" y="41996"/>
                  </a:lnTo>
                  <a:cubicBezTo>
                    <a:pt x="53400" y="42052"/>
                    <a:pt x="53474" y="42112"/>
                    <a:pt x="53551" y="42166"/>
                  </a:cubicBezTo>
                  <a:cubicBezTo>
                    <a:pt x="53506" y="42135"/>
                    <a:pt x="53465" y="42106"/>
                    <a:pt x="53427" y="42080"/>
                  </a:cubicBezTo>
                  <a:lnTo>
                    <a:pt x="53427" y="42080"/>
                  </a:lnTo>
                  <a:cubicBezTo>
                    <a:pt x="53545" y="42176"/>
                    <a:pt x="53663" y="42274"/>
                    <a:pt x="53778" y="42374"/>
                  </a:cubicBezTo>
                  <a:cubicBezTo>
                    <a:pt x="54135" y="42683"/>
                    <a:pt x="54478" y="43004"/>
                    <a:pt x="54809" y="43339"/>
                  </a:cubicBezTo>
                  <a:cubicBezTo>
                    <a:pt x="55425" y="43959"/>
                    <a:pt x="55988" y="44622"/>
                    <a:pt x="56537" y="45301"/>
                  </a:cubicBezTo>
                  <a:lnTo>
                    <a:pt x="56537" y="45301"/>
                  </a:lnTo>
                  <a:cubicBezTo>
                    <a:pt x="56555" y="45324"/>
                    <a:pt x="56573" y="45348"/>
                    <a:pt x="56590" y="45372"/>
                  </a:cubicBezTo>
                  <a:cubicBezTo>
                    <a:pt x="56723" y="45549"/>
                    <a:pt x="56854" y="45727"/>
                    <a:pt x="56981" y="45908"/>
                  </a:cubicBezTo>
                  <a:cubicBezTo>
                    <a:pt x="57260" y="46300"/>
                    <a:pt x="57533" y="46697"/>
                    <a:pt x="57798" y="47098"/>
                  </a:cubicBezTo>
                  <a:cubicBezTo>
                    <a:pt x="58318" y="47882"/>
                    <a:pt x="58815" y="48681"/>
                    <a:pt x="59304" y="49484"/>
                  </a:cubicBezTo>
                  <a:cubicBezTo>
                    <a:pt x="61440" y="52994"/>
                    <a:pt x="63497" y="56548"/>
                    <a:pt x="66220" y="59650"/>
                  </a:cubicBezTo>
                  <a:cubicBezTo>
                    <a:pt x="69810" y="63740"/>
                    <a:pt x="74571" y="66610"/>
                    <a:pt x="79639" y="68490"/>
                  </a:cubicBezTo>
                  <a:cubicBezTo>
                    <a:pt x="84994" y="70480"/>
                    <a:pt x="90828" y="71247"/>
                    <a:pt x="96519" y="71250"/>
                  </a:cubicBezTo>
                  <a:cubicBezTo>
                    <a:pt x="96530" y="71250"/>
                    <a:pt x="96542" y="71250"/>
                    <a:pt x="96554" y="71250"/>
                  </a:cubicBezTo>
                  <a:cubicBezTo>
                    <a:pt x="102213" y="71250"/>
                    <a:pt x="107916" y="70484"/>
                    <a:pt x="113402" y="69108"/>
                  </a:cubicBezTo>
                  <a:cubicBezTo>
                    <a:pt x="114594" y="68808"/>
                    <a:pt x="115778" y="68476"/>
                    <a:pt x="116952" y="68111"/>
                  </a:cubicBezTo>
                  <a:cubicBezTo>
                    <a:pt x="118487" y="67635"/>
                    <a:pt x="119623" y="65943"/>
                    <a:pt x="119101" y="64327"/>
                  </a:cubicBezTo>
                  <a:cubicBezTo>
                    <a:pt x="118685" y="63042"/>
                    <a:pt x="117480" y="62054"/>
                    <a:pt x="116139" y="62054"/>
                  </a:cubicBezTo>
                  <a:cubicBezTo>
                    <a:pt x="115869" y="62054"/>
                    <a:pt x="115593" y="62094"/>
                    <a:pt x="115317" y="62180"/>
                  </a:cubicBezTo>
                  <a:lnTo>
                    <a:pt x="115321" y="62180"/>
                  </a:lnTo>
                  <a:cubicBezTo>
                    <a:pt x="112826" y="62953"/>
                    <a:pt x="110288" y="63583"/>
                    <a:pt x="107720" y="64066"/>
                  </a:cubicBezTo>
                  <a:cubicBezTo>
                    <a:pt x="107133" y="64175"/>
                    <a:pt x="106546" y="64278"/>
                    <a:pt x="105957" y="64372"/>
                  </a:cubicBezTo>
                  <a:cubicBezTo>
                    <a:pt x="105633" y="64424"/>
                    <a:pt x="105309" y="64473"/>
                    <a:pt x="104986" y="64521"/>
                  </a:cubicBezTo>
                  <a:cubicBezTo>
                    <a:pt x="104862" y="64539"/>
                    <a:pt x="104740" y="64557"/>
                    <a:pt x="104616" y="64574"/>
                  </a:cubicBezTo>
                  <a:lnTo>
                    <a:pt x="104616" y="64574"/>
                  </a:lnTo>
                  <a:cubicBezTo>
                    <a:pt x="104583" y="64578"/>
                    <a:pt x="104543" y="64583"/>
                    <a:pt x="104497" y="64589"/>
                  </a:cubicBezTo>
                  <a:cubicBezTo>
                    <a:pt x="103124" y="64764"/>
                    <a:pt x="101747" y="64894"/>
                    <a:pt x="100364" y="64981"/>
                  </a:cubicBezTo>
                  <a:cubicBezTo>
                    <a:pt x="99095" y="65060"/>
                    <a:pt x="97822" y="65102"/>
                    <a:pt x="96549" y="65102"/>
                  </a:cubicBezTo>
                  <a:cubicBezTo>
                    <a:pt x="95090" y="65102"/>
                    <a:pt x="93632" y="65047"/>
                    <a:pt x="92178" y="64932"/>
                  </a:cubicBezTo>
                  <a:cubicBezTo>
                    <a:pt x="91513" y="64880"/>
                    <a:pt x="90850" y="64815"/>
                    <a:pt x="90188" y="64737"/>
                  </a:cubicBezTo>
                  <a:cubicBezTo>
                    <a:pt x="90067" y="64722"/>
                    <a:pt x="89947" y="64707"/>
                    <a:pt x="89826" y="64691"/>
                  </a:cubicBezTo>
                  <a:lnTo>
                    <a:pt x="89826" y="64691"/>
                  </a:lnTo>
                  <a:cubicBezTo>
                    <a:pt x="89453" y="64634"/>
                    <a:pt x="89079" y="64580"/>
                    <a:pt x="88707" y="64516"/>
                  </a:cubicBezTo>
                  <a:cubicBezTo>
                    <a:pt x="87408" y="64297"/>
                    <a:pt x="86122" y="64023"/>
                    <a:pt x="84846" y="63688"/>
                  </a:cubicBezTo>
                  <a:cubicBezTo>
                    <a:pt x="83532" y="63343"/>
                    <a:pt x="82238" y="62929"/>
                    <a:pt x="80970" y="62447"/>
                  </a:cubicBezTo>
                  <a:cubicBezTo>
                    <a:pt x="80711" y="62348"/>
                    <a:pt x="80454" y="62245"/>
                    <a:pt x="80197" y="62141"/>
                  </a:cubicBezTo>
                  <a:lnTo>
                    <a:pt x="80197" y="62141"/>
                  </a:lnTo>
                  <a:cubicBezTo>
                    <a:pt x="80053" y="62077"/>
                    <a:pt x="79908" y="62013"/>
                    <a:pt x="79764" y="61948"/>
                  </a:cubicBezTo>
                  <a:cubicBezTo>
                    <a:pt x="79177" y="61683"/>
                    <a:pt x="78598" y="61399"/>
                    <a:pt x="78026" y="61099"/>
                  </a:cubicBezTo>
                  <a:cubicBezTo>
                    <a:pt x="76838" y="60476"/>
                    <a:pt x="75692" y="59774"/>
                    <a:pt x="74597" y="59000"/>
                  </a:cubicBezTo>
                  <a:cubicBezTo>
                    <a:pt x="74336" y="58814"/>
                    <a:pt x="74085" y="58611"/>
                    <a:pt x="73821" y="58430"/>
                  </a:cubicBezTo>
                  <a:lnTo>
                    <a:pt x="73821" y="58430"/>
                  </a:lnTo>
                  <a:cubicBezTo>
                    <a:pt x="74078" y="58606"/>
                    <a:pt x="74174" y="58671"/>
                    <a:pt x="74178" y="58671"/>
                  </a:cubicBezTo>
                  <a:cubicBezTo>
                    <a:pt x="74186" y="58671"/>
                    <a:pt x="73689" y="58318"/>
                    <a:pt x="73549" y="58203"/>
                  </a:cubicBezTo>
                  <a:cubicBezTo>
                    <a:pt x="73126" y="57854"/>
                    <a:pt x="72715" y="57490"/>
                    <a:pt x="72315" y="57116"/>
                  </a:cubicBezTo>
                  <a:cubicBezTo>
                    <a:pt x="71588" y="56427"/>
                    <a:pt x="70897" y="55699"/>
                    <a:pt x="70251" y="54934"/>
                  </a:cubicBezTo>
                  <a:cubicBezTo>
                    <a:pt x="70094" y="54750"/>
                    <a:pt x="69940" y="54564"/>
                    <a:pt x="69788" y="54377"/>
                  </a:cubicBezTo>
                  <a:cubicBezTo>
                    <a:pt x="69706" y="54275"/>
                    <a:pt x="69532" y="54047"/>
                    <a:pt x="69450" y="53940"/>
                  </a:cubicBezTo>
                  <a:lnTo>
                    <a:pt x="69450" y="53940"/>
                  </a:lnTo>
                  <a:cubicBezTo>
                    <a:pt x="69240" y="53659"/>
                    <a:pt x="69032" y="53376"/>
                    <a:pt x="68830" y="53088"/>
                  </a:cubicBezTo>
                  <a:cubicBezTo>
                    <a:pt x="67723" y="51525"/>
                    <a:pt x="66727" y="49888"/>
                    <a:pt x="65740" y="48247"/>
                  </a:cubicBezTo>
                  <a:cubicBezTo>
                    <a:pt x="63759" y="44951"/>
                    <a:pt x="61766" y="41556"/>
                    <a:pt x="59004" y="38838"/>
                  </a:cubicBezTo>
                  <a:cubicBezTo>
                    <a:pt x="57563" y="37417"/>
                    <a:pt x="55895" y="36156"/>
                    <a:pt x="54081" y="35253"/>
                  </a:cubicBezTo>
                  <a:cubicBezTo>
                    <a:pt x="51721" y="34078"/>
                    <a:pt x="49283" y="33445"/>
                    <a:pt x="46679" y="33115"/>
                  </a:cubicBezTo>
                  <a:cubicBezTo>
                    <a:pt x="45594" y="32978"/>
                    <a:pt x="44515" y="32919"/>
                    <a:pt x="43439" y="32919"/>
                  </a:cubicBezTo>
                  <a:cubicBezTo>
                    <a:pt x="39284" y="32919"/>
                    <a:pt x="35183" y="33793"/>
                    <a:pt x="31059" y="34385"/>
                  </a:cubicBezTo>
                  <a:cubicBezTo>
                    <a:pt x="31058" y="34385"/>
                    <a:pt x="31056" y="34385"/>
                    <a:pt x="31055" y="34385"/>
                  </a:cubicBezTo>
                  <a:lnTo>
                    <a:pt x="31055" y="34385"/>
                  </a:lnTo>
                  <a:cubicBezTo>
                    <a:pt x="31119" y="34377"/>
                    <a:pt x="31194" y="34368"/>
                    <a:pt x="31280" y="34357"/>
                  </a:cubicBezTo>
                  <a:lnTo>
                    <a:pt x="31280" y="34357"/>
                  </a:lnTo>
                  <a:cubicBezTo>
                    <a:pt x="31145" y="34374"/>
                    <a:pt x="31008" y="34394"/>
                    <a:pt x="30874" y="34410"/>
                  </a:cubicBezTo>
                  <a:cubicBezTo>
                    <a:pt x="30829" y="34415"/>
                    <a:pt x="30785" y="34421"/>
                    <a:pt x="30740" y="34426"/>
                  </a:cubicBezTo>
                  <a:lnTo>
                    <a:pt x="30740" y="34426"/>
                  </a:lnTo>
                  <a:cubicBezTo>
                    <a:pt x="30816" y="34417"/>
                    <a:pt x="30961" y="34399"/>
                    <a:pt x="31055" y="34385"/>
                  </a:cubicBezTo>
                  <a:lnTo>
                    <a:pt x="31055" y="34385"/>
                  </a:lnTo>
                  <a:cubicBezTo>
                    <a:pt x="30778" y="34420"/>
                    <a:pt x="30687" y="34432"/>
                    <a:pt x="30691" y="34432"/>
                  </a:cubicBezTo>
                  <a:cubicBezTo>
                    <a:pt x="30692" y="34432"/>
                    <a:pt x="30698" y="34431"/>
                    <a:pt x="30706" y="34430"/>
                  </a:cubicBezTo>
                  <a:lnTo>
                    <a:pt x="30706" y="34430"/>
                  </a:lnTo>
                  <a:cubicBezTo>
                    <a:pt x="30475" y="34457"/>
                    <a:pt x="30245" y="34482"/>
                    <a:pt x="30013" y="34505"/>
                  </a:cubicBezTo>
                  <a:cubicBezTo>
                    <a:pt x="29437" y="34562"/>
                    <a:pt x="28863" y="34607"/>
                    <a:pt x="28285" y="34629"/>
                  </a:cubicBezTo>
                  <a:cubicBezTo>
                    <a:pt x="28011" y="34640"/>
                    <a:pt x="27739" y="34646"/>
                    <a:pt x="27467" y="34646"/>
                  </a:cubicBezTo>
                  <a:cubicBezTo>
                    <a:pt x="26678" y="34646"/>
                    <a:pt x="25895" y="34601"/>
                    <a:pt x="25107" y="34531"/>
                  </a:cubicBezTo>
                  <a:lnTo>
                    <a:pt x="25107" y="34531"/>
                  </a:lnTo>
                  <a:cubicBezTo>
                    <a:pt x="25113" y="34526"/>
                    <a:pt x="24537" y="34457"/>
                    <a:pt x="24351" y="34423"/>
                  </a:cubicBezTo>
                  <a:cubicBezTo>
                    <a:pt x="24040" y="34364"/>
                    <a:pt x="23730" y="34299"/>
                    <a:pt x="23422" y="34226"/>
                  </a:cubicBezTo>
                  <a:cubicBezTo>
                    <a:pt x="22723" y="34059"/>
                    <a:pt x="22034" y="33855"/>
                    <a:pt x="21354" y="33613"/>
                  </a:cubicBezTo>
                  <a:cubicBezTo>
                    <a:pt x="21176" y="33550"/>
                    <a:pt x="20998" y="33471"/>
                    <a:pt x="20818" y="33397"/>
                  </a:cubicBezTo>
                  <a:lnTo>
                    <a:pt x="20818" y="33397"/>
                  </a:lnTo>
                  <a:cubicBezTo>
                    <a:pt x="20818" y="33397"/>
                    <a:pt x="20818" y="33397"/>
                    <a:pt x="20817" y="33397"/>
                  </a:cubicBezTo>
                  <a:cubicBezTo>
                    <a:pt x="20786" y="33397"/>
                    <a:pt x="20691" y="33373"/>
                    <a:pt x="20605" y="33334"/>
                  </a:cubicBezTo>
                  <a:cubicBezTo>
                    <a:pt x="20542" y="33306"/>
                    <a:pt x="20479" y="33277"/>
                    <a:pt x="20416" y="33249"/>
                  </a:cubicBezTo>
                  <a:lnTo>
                    <a:pt x="20416" y="33249"/>
                  </a:lnTo>
                  <a:cubicBezTo>
                    <a:pt x="20551" y="33290"/>
                    <a:pt x="20685" y="33342"/>
                    <a:pt x="20818" y="33397"/>
                  </a:cubicBezTo>
                  <a:lnTo>
                    <a:pt x="20818" y="33397"/>
                  </a:lnTo>
                  <a:cubicBezTo>
                    <a:pt x="20858" y="33396"/>
                    <a:pt x="20782" y="33353"/>
                    <a:pt x="20414" y="33248"/>
                  </a:cubicBezTo>
                  <a:lnTo>
                    <a:pt x="20414" y="33248"/>
                  </a:lnTo>
                  <a:cubicBezTo>
                    <a:pt x="20414" y="33248"/>
                    <a:pt x="20415" y="33249"/>
                    <a:pt x="20416" y="33249"/>
                  </a:cubicBezTo>
                  <a:lnTo>
                    <a:pt x="20416" y="33249"/>
                  </a:lnTo>
                  <a:cubicBezTo>
                    <a:pt x="20401" y="33244"/>
                    <a:pt x="20386" y="33240"/>
                    <a:pt x="20371" y="33236"/>
                  </a:cubicBezTo>
                  <a:lnTo>
                    <a:pt x="20371" y="33236"/>
                  </a:lnTo>
                  <a:cubicBezTo>
                    <a:pt x="20385" y="33240"/>
                    <a:pt x="20400" y="33244"/>
                    <a:pt x="20414" y="33248"/>
                  </a:cubicBezTo>
                  <a:lnTo>
                    <a:pt x="20414" y="33248"/>
                  </a:lnTo>
                  <a:cubicBezTo>
                    <a:pt x="20309" y="33201"/>
                    <a:pt x="20204" y="33154"/>
                    <a:pt x="20101" y="33105"/>
                  </a:cubicBezTo>
                  <a:cubicBezTo>
                    <a:pt x="19328" y="32744"/>
                    <a:pt x="18576" y="32342"/>
                    <a:pt x="17841" y="31910"/>
                  </a:cubicBezTo>
                  <a:cubicBezTo>
                    <a:pt x="17127" y="31488"/>
                    <a:pt x="16428" y="31039"/>
                    <a:pt x="15752" y="30561"/>
                  </a:cubicBezTo>
                  <a:cubicBezTo>
                    <a:pt x="15626" y="30470"/>
                    <a:pt x="15501" y="30377"/>
                    <a:pt x="15373" y="30286"/>
                  </a:cubicBezTo>
                  <a:lnTo>
                    <a:pt x="15373" y="30286"/>
                  </a:lnTo>
                  <a:cubicBezTo>
                    <a:pt x="15116" y="30076"/>
                    <a:pt x="14861" y="29865"/>
                    <a:pt x="14613" y="29646"/>
                  </a:cubicBezTo>
                  <a:cubicBezTo>
                    <a:pt x="13703" y="28842"/>
                    <a:pt x="12883" y="27959"/>
                    <a:pt x="12117" y="27019"/>
                  </a:cubicBezTo>
                  <a:lnTo>
                    <a:pt x="12117" y="27019"/>
                  </a:lnTo>
                  <a:cubicBezTo>
                    <a:pt x="12036" y="26907"/>
                    <a:pt x="11953" y="26798"/>
                    <a:pt x="11873" y="26686"/>
                  </a:cubicBezTo>
                  <a:cubicBezTo>
                    <a:pt x="11694" y="26435"/>
                    <a:pt x="11520" y="26181"/>
                    <a:pt x="11350" y="25924"/>
                  </a:cubicBezTo>
                  <a:cubicBezTo>
                    <a:pt x="10983" y="25365"/>
                    <a:pt x="10640" y="24793"/>
                    <a:pt x="10321" y="24207"/>
                  </a:cubicBezTo>
                  <a:cubicBezTo>
                    <a:pt x="10025" y="23664"/>
                    <a:pt x="9748" y="23112"/>
                    <a:pt x="9490" y="22550"/>
                  </a:cubicBezTo>
                  <a:cubicBezTo>
                    <a:pt x="9415" y="22388"/>
                    <a:pt x="9202" y="21847"/>
                    <a:pt x="9198" y="21847"/>
                  </a:cubicBezTo>
                  <a:lnTo>
                    <a:pt x="9198" y="21847"/>
                  </a:lnTo>
                  <a:cubicBezTo>
                    <a:pt x="9197" y="21847"/>
                    <a:pt x="9237" y="21956"/>
                    <a:pt x="9351" y="22255"/>
                  </a:cubicBezTo>
                  <a:lnTo>
                    <a:pt x="9351" y="22255"/>
                  </a:lnTo>
                  <a:cubicBezTo>
                    <a:pt x="9226" y="21928"/>
                    <a:pt x="9089" y="21605"/>
                    <a:pt x="8964" y="21276"/>
                  </a:cubicBezTo>
                  <a:cubicBezTo>
                    <a:pt x="8060" y="18862"/>
                    <a:pt x="7446" y="16343"/>
                    <a:pt x="7017" y="13802"/>
                  </a:cubicBezTo>
                  <a:cubicBezTo>
                    <a:pt x="6965" y="13488"/>
                    <a:pt x="6914" y="13174"/>
                    <a:pt x="6866" y="12860"/>
                  </a:cubicBezTo>
                  <a:cubicBezTo>
                    <a:pt x="6839" y="12680"/>
                    <a:pt x="6764" y="12081"/>
                    <a:pt x="6763" y="12081"/>
                  </a:cubicBezTo>
                  <a:lnTo>
                    <a:pt x="6763" y="12081"/>
                  </a:lnTo>
                  <a:cubicBezTo>
                    <a:pt x="6763" y="12081"/>
                    <a:pt x="6774" y="12178"/>
                    <a:pt x="6805" y="12438"/>
                  </a:cubicBezTo>
                  <a:lnTo>
                    <a:pt x="6805" y="12438"/>
                  </a:lnTo>
                  <a:cubicBezTo>
                    <a:pt x="6734" y="11851"/>
                    <a:pt x="6662" y="11265"/>
                    <a:pt x="6603" y="10679"/>
                  </a:cubicBezTo>
                  <a:cubicBezTo>
                    <a:pt x="6473" y="9373"/>
                    <a:pt x="6377" y="8065"/>
                    <a:pt x="6311" y="6754"/>
                  </a:cubicBezTo>
                  <a:cubicBezTo>
                    <a:pt x="6247" y="5531"/>
                    <a:pt x="6209" y="4304"/>
                    <a:pt x="6185" y="3079"/>
                  </a:cubicBezTo>
                  <a:cubicBezTo>
                    <a:pt x="6154" y="1508"/>
                    <a:pt x="4856" y="0"/>
                    <a:pt x="32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51"/>
            <p:cNvSpPr/>
            <p:nvPr/>
          </p:nvSpPr>
          <p:spPr>
            <a:xfrm>
              <a:off x="4269550" y="3110300"/>
              <a:ext cx="2990575" cy="1781275"/>
            </a:xfrm>
            <a:custGeom>
              <a:avLst/>
              <a:gdLst/>
              <a:ahLst/>
              <a:cxnLst/>
              <a:rect l="l" t="t" r="r" b="b"/>
              <a:pathLst>
                <a:path w="119623" h="71251" extrusionOk="0">
                  <a:moveTo>
                    <a:pt x="20425" y="33254"/>
                  </a:moveTo>
                  <a:lnTo>
                    <a:pt x="20425" y="33254"/>
                  </a:lnTo>
                  <a:cubicBezTo>
                    <a:pt x="20556" y="33294"/>
                    <a:pt x="20686" y="33344"/>
                    <a:pt x="20816" y="33397"/>
                  </a:cubicBezTo>
                  <a:lnTo>
                    <a:pt x="20816" y="33397"/>
                  </a:lnTo>
                  <a:cubicBezTo>
                    <a:pt x="20784" y="33397"/>
                    <a:pt x="20689" y="33373"/>
                    <a:pt x="20605" y="33334"/>
                  </a:cubicBezTo>
                  <a:cubicBezTo>
                    <a:pt x="20545" y="33307"/>
                    <a:pt x="20485" y="33280"/>
                    <a:pt x="20425" y="33254"/>
                  </a:cubicBezTo>
                  <a:close/>
                  <a:moveTo>
                    <a:pt x="31054" y="34386"/>
                  </a:moveTo>
                  <a:cubicBezTo>
                    <a:pt x="30777" y="34420"/>
                    <a:pt x="30686" y="34432"/>
                    <a:pt x="30690" y="34432"/>
                  </a:cubicBezTo>
                  <a:cubicBezTo>
                    <a:pt x="30696" y="34432"/>
                    <a:pt x="30924" y="34404"/>
                    <a:pt x="31054" y="34386"/>
                  </a:cubicBezTo>
                  <a:close/>
                  <a:moveTo>
                    <a:pt x="50275" y="40235"/>
                  </a:moveTo>
                  <a:cubicBezTo>
                    <a:pt x="50374" y="40280"/>
                    <a:pt x="50474" y="40325"/>
                    <a:pt x="50574" y="40370"/>
                  </a:cubicBezTo>
                  <a:lnTo>
                    <a:pt x="50574" y="40370"/>
                  </a:lnTo>
                  <a:cubicBezTo>
                    <a:pt x="50514" y="40343"/>
                    <a:pt x="50417" y="40299"/>
                    <a:pt x="50275" y="40235"/>
                  </a:cubicBezTo>
                  <a:close/>
                  <a:moveTo>
                    <a:pt x="53021" y="41778"/>
                  </a:moveTo>
                  <a:cubicBezTo>
                    <a:pt x="53045" y="41787"/>
                    <a:pt x="53182" y="41878"/>
                    <a:pt x="53274" y="41954"/>
                  </a:cubicBezTo>
                  <a:cubicBezTo>
                    <a:pt x="53295" y="41971"/>
                    <a:pt x="53316" y="41988"/>
                    <a:pt x="53337" y="42005"/>
                  </a:cubicBezTo>
                  <a:lnTo>
                    <a:pt x="53337" y="42005"/>
                  </a:lnTo>
                  <a:cubicBezTo>
                    <a:pt x="53320" y="41993"/>
                    <a:pt x="53303" y="41980"/>
                    <a:pt x="53287" y="41968"/>
                  </a:cubicBezTo>
                  <a:cubicBezTo>
                    <a:pt x="53199" y="41904"/>
                    <a:pt x="53110" y="41840"/>
                    <a:pt x="53021" y="41778"/>
                  </a:cubicBezTo>
                  <a:close/>
                  <a:moveTo>
                    <a:pt x="3226" y="1"/>
                  </a:moveTo>
                  <a:cubicBezTo>
                    <a:pt x="3187" y="1"/>
                    <a:pt x="3148" y="2"/>
                    <a:pt x="3109" y="3"/>
                  </a:cubicBezTo>
                  <a:cubicBezTo>
                    <a:pt x="1470" y="78"/>
                    <a:pt x="0" y="1355"/>
                    <a:pt x="35" y="3079"/>
                  </a:cubicBezTo>
                  <a:cubicBezTo>
                    <a:pt x="244" y="13790"/>
                    <a:pt x="1632" y="26124"/>
                    <a:pt x="10029" y="33784"/>
                  </a:cubicBezTo>
                  <a:cubicBezTo>
                    <a:pt x="14696" y="38042"/>
                    <a:pt x="20909" y="40795"/>
                    <a:pt x="27267" y="40800"/>
                  </a:cubicBezTo>
                  <a:cubicBezTo>
                    <a:pt x="27277" y="40800"/>
                    <a:pt x="27286" y="40800"/>
                    <a:pt x="27296" y="40800"/>
                  </a:cubicBezTo>
                  <a:cubicBezTo>
                    <a:pt x="29881" y="40800"/>
                    <a:pt x="32455" y="40376"/>
                    <a:pt x="34998" y="39949"/>
                  </a:cubicBezTo>
                  <a:cubicBezTo>
                    <a:pt x="36190" y="39749"/>
                    <a:pt x="37383" y="39549"/>
                    <a:pt x="38581" y="39374"/>
                  </a:cubicBezTo>
                  <a:lnTo>
                    <a:pt x="38581" y="39374"/>
                  </a:lnTo>
                  <a:cubicBezTo>
                    <a:pt x="38703" y="39358"/>
                    <a:pt x="38825" y="39342"/>
                    <a:pt x="38946" y="39329"/>
                  </a:cubicBezTo>
                  <a:cubicBezTo>
                    <a:pt x="39256" y="39292"/>
                    <a:pt x="39567" y="39257"/>
                    <a:pt x="39878" y="39227"/>
                  </a:cubicBezTo>
                  <a:cubicBezTo>
                    <a:pt x="40579" y="39159"/>
                    <a:pt x="41284" y="39110"/>
                    <a:pt x="41989" y="39081"/>
                  </a:cubicBezTo>
                  <a:cubicBezTo>
                    <a:pt x="42416" y="39064"/>
                    <a:pt x="42844" y="39055"/>
                    <a:pt x="43273" y="39055"/>
                  </a:cubicBezTo>
                  <a:cubicBezTo>
                    <a:pt x="44170" y="39055"/>
                    <a:pt x="45067" y="39095"/>
                    <a:pt x="45959" y="39183"/>
                  </a:cubicBezTo>
                  <a:cubicBezTo>
                    <a:pt x="46145" y="39200"/>
                    <a:pt x="46670" y="39286"/>
                    <a:pt x="46678" y="39286"/>
                  </a:cubicBezTo>
                  <a:cubicBezTo>
                    <a:pt x="46683" y="39286"/>
                    <a:pt x="46545" y="39262"/>
                    <a:pt x="46144" y="39194"/>
                  </a:cubicBezTo>
                  <a:lnTo>
                    <a:pt x="46144" y="39194"/>
                  </a:lnTo>
                  <a:cubicBezTo>
                    <a:pt x="46418" y="39240"/>
                    <a:pt x="46694" y="39276"/>
                    <a:pt x="46969" y="39327"/>
                  </a:cubicBezTo>
                  <a:cubicBezTo>
                    <a:pt x="47534" y="39430"/>
                    <a:pt x="48092" y="39557"/>
                    <a:pt x="48648" y="39708"/>
                  </a:cubicBezTo>
                  <a:cubicBezTo>
                    <a:pt x="49130" y="39841"/>
                    <a:pt x="49606" y="39994"/>
                    <a:pt x="50076" y="40167"/>
                  </a:cubicBezTo>
                  <a:cubicBezTo>
                    <a:pt x="50245" y="40230"/>
                    <a:pt x="50653" y="40408"/>
                    <a:pt x="50657" y="40408"/>
                  </a:cubicBezTo>
                  <a:cubicBezTo>
                    <a:pt x="50657" y="40408"/>
                    <a:pt x="50657" y="40408"/>
                    <a:pt x="50657" y="40408"/>
                  </a:cubicBezTo>
                  <a:lnTo>
                    <a:pt x="50657" y="40408"/>
                  </a:lnTo>
                  <a:cubicBezTo>
                    <a:pt x="50729" y="40442"/>
                    <a:pt x="50801" y="40476"/>
                    <a:pt x="50873" y="40511"/>
                  </a:cubicBezTo>
                  <a:cubicBezTo>
                    <a:pt x="51621" y="40877"/>
                    <a:pt x="52339" y="41301"/>
                    <a:pt x="53021" y="41778"/>
                  </a:cubicBezTo>
                  <a:lnTo>
                    <a:pt x="53021" y="41778"/>
                  </a:lnTo>
                  <a:cubicBezTo>
                    <a:pt x="53020" y="41777"/>
                    <a:pt x="53019" y="41777"/>
                    <a:pt x="53018" y="41777"/>
                  </a:cubicBezTo>
                  <a:cubicBezTo>
                    <a:pt x="53008" y="41777"/>
                    <a:pt x="53099" y="41849"/>
                    <a:pt x="53411" y="42067"/>
                  </a:cubicBezTo>
                  <a:lnTo>
                    <a:pt x="53411" y="42067"/>
                  </a:lnTo>
                  <a:cubicBezTo>
                    <a:pt x="53386" y="42046"/>
                    <a:pt x="53361" y="42026"/>
                    <a:pt x="53337" y="42005"/>
                  </a:cubicBezTo>
                  <a:lnTo>
                    <a:pt x="53337" y="42005"/>
                  </a:lnTo>
                  <a:cubicBezTo>
                    <a:pt x="53402" y="42055"/>
                    <a:pt x="53469" y="42107"/>
                    <a:pt x="53537" y="42154"/>
                  </a:cubicBezTo>
                  <a:lnTo>
                    <a:pt x="53537" y="42154"/>
                  </a:lnTo>
                  <a:cubicBezTo>
                    <a:pt x="53491" y="42123"/>
                    <a:pt x="53449" y="42094"/>
                    <a:pt x="53411" y="42067"/>
                  </a:cubicBezTo>
                  <a:lnTo>
                    <a:pt x="53411" y="42067"/>
                  </a:lnTo>
                  <a:cubicBezTo>
                    <a:pt x="53533" y="42168"/>
                    <a:pt x="53656" y="42270"/>
                    <a:pt x="53777" y="42374"/>
                  </a:cubicBezTo>
                  <a:cubicBezTo>
                    <a:pt x="54133" y="42682"/>
                    <a:pt x="54477" y="43004"/>
                    <a:pt x="54809" y="43339"/>
                  </a:cubicBezTo>
                  <a:cubicBezTo>
                    <a:pt x="55423" y="43956"/>
                    <a:pt x="55985" y="44617"/>
                    <a:pt x="56532" y="45294"/>
                  </a:cubicBezTo>
                  <a:lnTo>
                    <a:pt x="56532" y="45294"/>
                  </a:lnTo>
                  <a:cubicBezTo>
                    <a:pt x="56551" y="45320"/>
                    <a:pt x="56571" y="45345"/>
                    <a:pt x="56589" y="45371"/>
                  </a:cubicBezTo>
                  <a:cubicBezTo>
                    <a:pt x="56721" y="45548"/>
                    <a:pt x="56851" y="45726"/>
                    <a:pt x="56980" y="45907"/>
                  </a:cubicBezTo>
                  <a:cubicBezTo>
                    <a:pt x="57259" y="46299"/>
                    <a:pt x="57532" y="46696"/>
                    <a:pt x="57797" y="47097"/>
                  </a:cubicBezTo>
                  <a:cubicBezTo>
                    <a:pt x="58316" y="47881"/>
                    <a:pt x="58815" y="48679"/>
                    <a:pt x="59303" y="49484"/>
                  </a:cubicBezTo>
                  <a:cubicBezTo>
                    <a:pt x="61439" y="52993"/>
                    <a:pt x="63495" y="56546"/>
                    <a:pt x="66218" y="59649"/>
                  </a:cubicBezTo>
                  <a:cubicBezTo>
                    <a:pt x="69810" y="63739"/>
                    <a:pt x="74571" y="66608"/>
                    <a:pt x="79637" y="68491"/>
                  </a:cubicBezTo>
                  <a:cubicBezTo>
                    <a:pt x="84993" y="70479"/>
                    <a:pt x="90825" y="71247"/>
                    <a:pt x="96518" y="71250"/>
                  </a:cubicBezTo>
                  <a:cubicBezTo>
                    <a:pt x="96530" y="71250"/>
                    <a:pt x="96541" y="71250"/>
                    <a:pt x="96553" y="71250"/>
                  </a:cubicBezTo>
                  <a:cubicBezTo>
                    <a:pt x="102212" y="71250"/>
                    <a:pt x="107915" y="70484"/>
                    <a:pt x="113401" y="69108"/>
                  </a:cubicBezTo>
                  <a:cubicBezTo>
                    <a:pt x="114593" y="68808"/>
                    <a:pt x="115777" y="68476"/>
                    <a:pt x="116951" y="68111"/>
                  </a:cubicBezTo>
                  <a:cubicBezTo>
                    <a:pt x="118486" y="67635"/>
                    <a:pt x="119622" y="65943"/>
                    <a:pt x="119099" y="64328"/>
                  </a:cubicBezTo>
                  <a:cubicBezTo>
                    <a:pt x="118682" y="63042"/>
                    <a:pt x="117479" y="62055"/>
                    <a:pt x="116138" y="62055"/>
                  </a:cubicBezTo>
                  <a:cubicBezTo>
                    <a:pt x="115868" y="62055"/>
                    <a:pt x="115592" y="62095"/>
                    <a:pt x="115317" y="62180"/>
                  </a:cubicBezTo>
                  <a:lnTo>
                    <a:pt x="115320" y="62180"/>
                  </a:lnTo>
                  <a:cubicBezTo>
                    <a:pt x="112823" y="62953"/>
                    <a:pt x="110286" y="63583"/>
                    <a:pt x="107719" y="64064"/>
                  </a:cubicBezTo>
                  <a:cubicBezTo>
                    <a:pt x="107132" y="64175"/>
                    <a:pt x="106545" y="64277"/>
                    <a:pt x="105956" y="64372"/>
                  </a:cubicBezTo>
                  <a:cubicBezTo>
                    <a:pt x="105633" y="64425"/>
                    <a:pt x="105309" y="64474"/>
                    <a:pt x="104985" y="64521"/>
                  </a:cubicBezTo>
                  <a:cubicBezTo>
                    <a:pt x="104850" y="64541"/>
                    <a:pt x="104716" y="64560"/>
                    <a:pt x="104581" y="64579"/>
                  </a:cubicBezTo>
                  <a:lnTo>
                    <a:pt x="104581" y="64579"/>
                  </a:lnTo>
                  <a:cubicBezTo>
                    <a:pt x="104556" y="64582"/>
                    <a:pt x="104527" y="64586"/>
                    <a:pt x="104496" y="64590"/>
                  </a:cubicBezTo>
                  <a:cubicBezTo>
                    <a:pt x="103123" y="64764"/>
                    <a:pt x="101746" y="64894"/>
                    <a:pt x="100364" y="64982"/>
                  </a:cubicBezTo>
                  <a:cubicBezTo>
                    <a:pt x="99096" y="65061"/>
                    <a:pt x="97827" y="65102"/>
                    <a:pt x="96557" y="65102"/>
                  </a:cubicBezTo>
                  <a:cubicBezTo>
                    <a:pt x="95096" y="65102"/>
                    <a:pt x="93634" y="65047"/>
                    <a:pt x="92177" y="64932"/>
                  </a:cubicBezTo>
                  <a:cubicBezTo>
                    <a:pt x="91513" y="64878"/>
                    <a:pt x="90849" y="64813"/>
                    <a:pt x="90187" y="64736"/>
                  </a:cubicBezTo>
                  <a:cubicBezTo>
                    <a:pt x="90086" y="64724"/>
                    <a:pt x="89985" y="64712"/>
                    <a:pt x="89884" y="64699"/>
                  </a:cubicBezTo>
                  <a:lnTo>
                    <a:pt x="89884" y="64699"/>
                  </a:lnTo>
                  <a:cubicBezTo>
                    <a:pt x="89874" y="64698"/>
                    <a:pt x="89863" y="64696"/>
                    <a:pt x="89852" y="64694"/>
                  </a:cubicBezTo>
                  <a:cubicBezTo>
                    <a:pt x="89470" y="64637"/>
                    <a:pt x="89088" y="64580"/>
                    <a:pt x="88707" y="64517"/>
                  </a:cubicBezTo>
                  <a:cubicBezTo>
                    <a:pt x="87407" y="64298"/>
                    <a:pt x="86120" y="64021"/>
                    <a:pt x="84845" y="63688"/>
                  </a:cubicBezTo>
                  <a:cubicBezTo>
                    <a:pt x="83531" y="63344"/>
                    <a:pt x="82238" y="62928"/>
                    <a:pt x="80970" y="62446"/>
                  </a:cubicBezTo>
                  <a:cubicBezTo>
                    <a:pt x="80699" y="62343"/>
                    <a:pt x="80431" y="62235"/>
                    <a:pt x="80163" y="62126"/>
                  </a:cubicBezTo>
                  <a:lnTo>
                    <a:pt x="80163" y="62126"/>
                  </a:lnTo>
                  <a:cubicBezTo>
                    <a:pt x="80030" y="62066"/>
                    <a:pt x="79897" y="62009"/>
                    <a:pt x="79764" y="61949"/>
                  </a:cubicBezTo>
                  <a:cubicBezTo>
                    <a:pt x="79176" y="61682"/>
                    <a:pt x="78597" y="61400"/>
                    <a:pt x="78026" y="61100"/>
                  </a:cubicBezTo>
                  <a:cubicBezTo>
                    <a:pt x="76837" y="60476"/>
                    <a:pt x="75691" y="59773"/>
                    <a:pt x="74596" y="58998"/>
                  </a:cubicBezTo>
                  <a:cubicBezTo>
                    <a:pt x="74335" y="58813"/>
                    <a:pt x="74085" y="58610"/>
                    <a:pt x="73820" y="58429"/>
                  </a:cubicBezTo>
                  <a:lnTo>
                    <a:pt x="73820" y="58429"/>
                  </a:lnTo>
                  <a:cubicBezTo>
                    <a:pt x="74078" y="58605"/>
                    <a:pt x="74174" y="58670"/>
                    <a:pt x="74177" y="58670"/>
                  </a:cubicBezTo>
                  <a:cubicBezTo>
                    <a:pt x="74185" y="58670"/>
                    <a:pt x="73688" y="58317"/>
                    <a:pt x="73549" y="58202"/>
                  </a:cubicBezTo>
                  <a:cubicBezTo>
                    <a:pt x="73125" y="57853"/>
                    <a:pt x="72714" y="57491"/>
                    <a:pt x="72314" y="57115"/>
                  </a:cubicBezTo>
                  <a:cubicBezTo>
                    <a:pt x="71587" y="56426"/>
                    <a:pt x="70897" y="55697"/>
                    <a:pt x="70251" y="54932"/>
                  </a:cubicBezTo>
                  <a:cubicBezTo>
                    <a:pt x="70094" y="54748"/>
                    <a:pt x="69940" y="54563"/>
                    <a:pt x="69787" y="54375"/>
                  </a:cubicBezTo>
                  <a:cubicBezTo>
                    <a:pt x="69709" y="54279"/>
                    <a:pt x="69548" y="54069"/>
                    <a:pt x="69462" y="53957"/>
                  </a:cubicBezTo>
                  <a:lnTo>
                    <a:pt x="69462" y="53957"/>
                  </a:lnTo>
                  <a:cubicBezTo>
                    <a:pt x="69248" y="53670"/>
                    <a:pt x="69036" y="53381"/>
                    <a:pt x="68829" y="53088"/>
                  </a:cubicBezTo>
                  <a:cubicBezTo>
                    <a:pt x="67723" y="51525"/>
                    <a:pt x="66726" y="49889"/>
                    <a:pt x="65739" y="48248"/>
                  </a:cubicBezTo>
                  <a:cubicBezTo>
                    <a:pt x="63758" y="44952"/>
                    <a:pt x="61765" y="41557"/>
                    <a:pt x="59003" y="38838"/>
                  </a:cubicBezTo>
                  <a:cubicBezTo>
                    <a:pt x="57562" y="37419"/>
                    <a:pt x="55894" y="36158"/>
                    <a:pt x="54080" y="35253"/>
                  </a:cubicBezTo>
                  <a:cubicBezTo>
                    <a:pt x="51719" y="34079"/>
                    <a:pt x="49283" y="33445"/>
                    <a:pt x="46678" y="33115"/>
                  </a:cubicBezTo>
                  <a:cubicBezTo>
                    <a:pt x="45593" y="32978"/>
                    <a:pt x="44514" y="32919"/>
                    <a:pt x="43437" y="32919"/>
                  </a:cubicBezTo>
                  <a:cubicBezTo>
                    <a:pt x="39282" y="32919"/>
                    <a:pt x="35182" y="33794"/>
                    <a:pt x="31059" y="34385"/>
                  </a:cubicBezTo>
                  <a:cubicBezTo>
                    <a:pt x="31057" y="34385"/>
                    <a:pt x="31056" y="34385"/>
                    <a:pt x="31054" y="34386"/>
                  </a:cubicBezTo>
                  <a:lnTo>
                    <a:pt x="31054" y="34386"/>
                  </a:lnTo>
                  <a:cubicBezTo>
                    <a:pt x="31099" y="34380"/>
                    <a:pt x="31150" y="34374"/>
                    <a:pt x="31206" y="34367"/>
                  </a:cubicBezTo>
                  <a:lnTo>
                    <a:pt x="31206" y="34367"/>
                  </a:lnTo>
                  <a:cubicBezTo>
                    <a:pt x="31094" y="34381"/>
                    <a:pt x="30984" y="34396"/>
                    <a:pt x="30873" y="34410"/>
                  </a:cubicBezTo>
                  <a:cubicBezTo>
                    <a:pt x="30586" y="34445"/>
                    <a:pt x="30300" y="34477"/>
                    <a:pt x="30013" y="34506"/>
                  </a:cubicBezTo>
                  <a:cubicBezTo>
                    <a:pt x="29437" y="34563"/>
                    <a:pt x="28862" y="34607"/>
                    <a:pt x="28284" y="34631"/>
                  </a:cubicBezTo>
                  <a:cubicBezTo>
                    <a:pt x="28016" y="34642"/>
                    <a:pt x="27749" y="34647"/>
                    <a:pt x="27483" y="34647"/>
                  </a:cubicBezTo>
                  <a:cubicBezTo>
                    <a:pt x="26688" y="34647"/>
                    <a:pt x="25899" y="34602"/>
                    <a:pt x="25106" y="34531"/>
                  </a:cubicBezTo>
                  <a:lnTo>
                    <a:pt x="25106" y="34531"/>
                  </a:lnTo>
                  <a:cubicBezTo>
                    <a:pt x="25085" y="34524"/>
                    <a:pt x="24532" y="34458"/>
                    <a:pt x="24350" y="34423"/>
                  </a:cubicBezTo>
                  <a:cubicBezTo>
                    <a:pt x="24039" y="34366"/>
                    <a:pt x="23730" y="34299"/>
                    <a:pt x="23422" y="34226"/>
                  </a:cubicBezTo>
                  <a:cubicBezTo>
                    <a:pt x="22723" y="34060"/>
                    <a:pt x="22033" y="33855"/>
                    <a:pt x="21354" y="33614"/>
                  </a:cubicBezTo>
                  <a:cubicBezTo>
                    <a:pt x="21175" y="33550"/>
                    <a:pt x="20996" y="33471"/>
                    <a:pt x="20816" y="33397"/>
                  </a:cubicBezTo>
                  <a:lnTo>
                    <a:pt x="20816" y="33397"/>
                  </a:lnTo>
                  <a:cubicBezTo>
                    <a:pt x="20816" y="33397"/>
                    <a:pt x="20816" y="33397"/>
                    <a:pt x="20817" y="33397"/>
                  </a:cubicBezTo>
                  <a:cubicBezTo>
                    <a:pt x="20858" y="33397"/>
                    <a:pt x="20785" y="33355"/>
                    <a:pt x="20421" y="33252"/>
                  </a:cubicBezTo>
                  <a:lnTo>
                    <a:pt x="20421" y="33252"/>
                  </a:lnTo>
                  <a:cubicBezTo>
                    <a:pt x="20422" y="33252"/>
                    <a:pt x="20423" y="33253"/>
                    <a:pt x="20425" y="33254"/>
                  </a:cubicBezTo>
                  <a:lnTo>
                    <a:pt x="20425" y="33254"/>
                  </a:lnTo>
                  <a:cubicBezTo>
                    <a:pt x="20406" y="33248"/>
                    <a:pt x="20388" y="33243"/>
                    <a:pt x="20370" y="33238"/>
                  </a:cubicBezTo>
                  <a:lnTo>
                    <a:pt x="20370" y="33238"/>
                  </a:lnTo>
                  <a:cubicBezTo>
                    <a:pt x="20387" y="33242"/>
                    <a:pt x="20404" y="33247"/>
                    <a:pt x="20421" y="33252"/>
                  </a:cubicBezTo>
                  <a:lnTo>
                    <a:pt x="20421" y="33252"/>
                  </a:lnTo>
                  <a:cubicBezTo>
                    <a:pt x="20314" y="33204"/>
                    <a:pt x="20207" y="33156"/>
                    <a:pt x="20100" y="33106"/>
                  </a:cubicBezTo>
                  <a:cubicBezTo>
                    <a:pt x="19327" y="32746"/>
                    <a:pt x="18575" y="32344"/>
                    <a:pt x="17842" y="31911"/>
                  </a:cubicBezTo>
                  <a:cubicBezTo>
                    <a:pt x="17127" y="31490"/>
                    <a:pt x="16428" y="31041"/>
                    <a:pt x="15751" y="30562"/>
                  </a:cubicBezTo>
                  <a:cubicBezTo>
                    <a:pt x="15627" y="30473"/>
                    <a:pt x="15503" y="30381"/>
                    <a:pt x="15378" y="30291"/>
                  </a:cubicBezTo>
                  <a:lnTo>
                    <a:pt x="15378" y="30291"/>
                  </a:lnTo>
                  <a:cubicBezTo>
                    <a:pt x="15120" y="30080"/>
                    <a:pt x="14863" y="29868"/>
                    <a:pt x="14612" y="29646"/>
                  </a:cubicBezTo>
                  <a:cubicBezTo>
                    <a:pt x="13704" y="28843"/>
                    <a:pt x="12883" y="27959"/>
                    <a:pt x="12117" y="27020"/>
                  </a:cubicBezTo>
                  <a:lnTo>
                    <a:pt x="12117" y="27020"/>
                  </a:lnTo>
                  <a:cubicBezTo>
                    <a:pt x="12036" y="26908"/>
                    <a:pt x="11954" y="26798"/>
                    <a:pt x="11873" y="26686"/>
                  </a:cubicBezTo>
                  <a:cubicBezTo>
                    <a:pt x="11693" y="26436"/>
                    <a:pt x="11519" y="26182"/>
                    <a:pt x="11351" y="25924"/>
                  </a:cubicBezTo>
                  <a:cubicBezTo>
                    <a:pt x="10984" y="25366"/>
                    <a:pt x="10640" y="24795"/>
                    <a:pt x="10321" y="24207"/>
                  </a:cubicBezTo>
                  <a:cubicBezTo>
                    <a:pt x="10024" y="23665"/>
                    <a:pt x="9748" y="23112"/>
                    <a:pt x="9491" y="22550"/>
                  </a:cubicBezTo>
                  <a:cubicBezTo>
                    <a:pt x="9416" y="22388"/>
                    <a:pt x="9202" y="21847"/>
                    <a:pt x="9199" y="21847"/>
                  </a:cubicBezTo>
                  <a:lnTo>
                    <a:pt x="9199" y="21847"/>
                  </a:lnTo>
                  <a:cubicBezTo>
                    <a:pt x="9197" y="21847"/>
                    <a:pt x="9241" y="21964"/>
                    <a:pt x="9365" y="22290"/>
                  </a:cubicBezTo>
                  <a:cubicBezTo>
                    <a:pt x="9235" y="21951"/>
                    <a:pt x="9092" y="21617"/>
                    <a:pt x="8964" y="21276"/>
                  </a:cubicBezTo>
                  <a:cubicBezTo>
                    <a:pt x="8059" y="18862"/>
                    <a:pt x="7445" y="16344"/>
                    <a:pt x="7016" y="13803"/>
                  </a:cubicBezTo>
                  <a:cubicBezTo>
                    <a:pt x="6964" y="13490"/>
                    <a:pt x="6913" y="13176"/>
                    <a:pt x="6866" y="12860"/>
                  </a:cubicBezTo>
                  <a:cubicBezTo>
                    <a:pt x="6839" y="12680"/>
                    <a:pt x="6763" y="12082"/>
                    <a:pt x="6762" y="12082"/>
                  </a:cubicBezTo>
                  <a:lnTo>
                    <a:pt x="6762" y="12082"/>
                  </a:lnTo>
                  <a:cubicBezTo>
                    <a:pt x="6762" y="12082"/>
                    <a:pt x="6777" y="12212"/>
                    <a:pt x="6821" y="12574"/>
                  </a:cubicBezTo>
                  <a:cubicBezTo>
                    <a:pt x="6743" y="11943"/>
                    <a:pt x="6666" y="11313"/>
                    <a:pt x="6602" y="10679"/>
                  </a:cubicBezTo>
                  <a:cubicBezTo>
                    <a:pt x="6472" y="9375"/>
                    <a:pt x="6377" y="8065"/>
                    <a:pt x="6310" y="6756"/>
                  </a:cubicBezTo>
                  <a:cubicBezTo>
                    <a:pt x="6247" y="5531"/>
                    <a:pt x="6209" y="4304"/>
                    <a:pt x="6185" y="3079"/>
                  </a:cubicBezTo>
                  <a:cubicBezTo>
                    <a:pt x="6154" y="1509"/>
                    <a:pt x="4856" y="1"/>
                    <a:pt x="32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51"/>
            <p:cNvSpPr/>
            <p:nvPr/>
          </p:nvSpPr>
          <p:spPr>
            <a:xfrm>
              <a:off x="4343525" y="2986275"/>
              <a:ext cx="2990600" cy="1781225"/>
            </a:xfrm>
            <a:custGeom>
              <a:avLst/>
              <a:gdLst/>
              <a:ahLst/>
              <a:cxnLst/>
              <a:rect l="l" t="t" r="r" b="b"/>
              <a:pathLst>
                <a:path w="119624" h="71249" extrusionOk="0">
                  <a:moveTo>
                    <a:pt x="20427" y="33254"/>
                  </a:moveTo>
                  <a:lnTo>
                    <a:pt x="20427" y="33254"/>
                  </a:lnTo>
                  <a:cubicBezTo>
                    <a:pt x="20558" y="33294"/>
                    <a:pt x="20688" y="33344"/>
                    <a:pt x="20817" y="33397"/>
                  </a:cubicBezTo>
                  <a:lnTo>
                    <a:pt x="20817" y="33397"/>
                  </a:lnTo>
                  <a:cubicBezTo>
                    <a:pt x="20784" y="33396"/>
                    <a:pt x="20690" y="33373"/>
                    <a:pt x="20606" y="33334"/>
                  </a:cubicBezTo>
                  <a:cubicBezTo>
                    <a:pt x="20546" y="33307"/>
                    <a:pt x="20487" y="33281"/>
                    <a:pt x="20427" y="33254"/>
                  </a:cubicBezTo>
                  <a:close/>
                  <a:moveTo>
                    <a:pt x="31063" y="34386"/>
                  </a:moveTo>
                  <a:cubicBezTo>
                    <a:pt x="30780" y="34421"/>
                    <a:pt x="30687" y="34433"/>
                    <a:pt x="30691" y="34433"/>
                  </a:cubicBezTo>
                  <a:cubicBezTo>
                    <a:pt x="30697" y="34433"/>
                    <a:pt x="30931" y="34405"/>
                    <a:pt x="31059" y="34386"/>
                  </a:cubicBezTo>
                  <a:cubicBezTo>
                    <a:pt x="31061" y="34386"/>
                    <a:pt x="31062" y="34386"/>
                    <a:pt x="31063" y="34386"/>
                  </a:cubicBezTo>
                  <a:close/>
                  <a:moveTo>
                    <a:pt x="50125" y="40168"/>
                  </a:moveTo>
                  <a:lnTo>
                    <a:pt x="50125" y="40168"/>
                  </a:lnTo>
                  <a:cubicBezTo>
                    <a:pt x="50285" y="40240"/>
                    <a:pt x="50446" y="40311"/>
                    <a:pt x="50605" y="40384"/>
                  </a:cubicBezTo>
                  <a:lnTo>
                    <a:pt x="50605" y="40384"/>
                  </a:lnTo>
                  <a:cubicBezTo>
                    <a:pt x="50535" y="40353"/>
                    <a:pt x="50387" y="40286"/>
                    <a:pt x="50125" y="40168"/>
                  </a:cubicBezTo>
                  <a:close/>
                  <a:moveTo>
                    <a:pt x="53020" y="41777"/>
                  </a:moveTo>
                  <a:lnTo>
                    <a:pt x="53020" y="41777"/>
                  </a:lnTo>
                  <a:cubicBezTo>
                    <a:pt x="53039" y="41783"/>
                    <a:pt x="53180" y="41876"/>
                    <a:pt x="53275" y="41954"/>
                  </a:cubicBezTo>
                  <a:cubicBezTo>
                    <a:pt x="53299" y="41974"/>
                    <a:pt x="53324" y="41994"/>
                    <a:pt x="53348" y="42014"/>
                  </a:cubicBezTo>
                  <a:lnTo>
                    <a:pt x="53348" y="42014"/>
                  </a:lnTo>
                  <a:cubicBezTo>
                    <a:pt x="53327" y="41998"/>
                    <a:pt x="53307" y="41983"/>
                    <a:pt x="53286" y="41968"/>
                  </a:cubicBezTo>
                  <a:cubicBezTo>
                    <a:pt x="53198" y="41903"/>
                    <a:pt x="53109" y="41840"/>
                    <a:pt x="53020" y="41777"/>
                  </a:cubicBezTo>
                  <a:close/>
                  <a:moveTo>
                    <a:pt x="3227" y="1"/>
                  </a:moveTo>
                  <a:cubicBezTo>
                    <a:pt x="3188" y="1"/>
                    <a:pt x="3149" y="1"/>
                    <a:pt x="3110" y="3"/>
                  </a:cubicBezTo>
                  <a:cubicBezTo>
                    <a:pt x="1470" y="78"/>
                    <a:pt x="1" y="1355"/>
                    <a:pt x="34" y="3079"/>
                  </a:cubicBezTo>
                  <a:cubicBezTo>
                    <a:pt x="245" y="13791"/>
                    <a:pt x="1632" y="26124"/>
                    <a:pt x="10029" y="33783"/>
                  </a:cubicBezTo>
                  <a:cubicBezTo>
                    <a:pt x="14697" y="38041"/>
                    <a:pt x="20909" y="40795"/>
                    <a:pt x="27268" y="40800"/>
                  </a:cubicBezTo>
                  <a:cubicBezTo>
                    <a:pt x="27278" y="40800"/>
                    <a:pt x="27287" y="40800"/>
                    <a:pt x="27297" y="40800"/>
                  </a:cubicBezTo>
                  <a:cubicBezTo>
                    <a:pt x="29882" y="40800"/>
                    <a:pt x="32456" y="40376"/>
                    <a:pt x="34999" y="39949"/>
                  </a:cubicBezTo>
                  <a:cubicBezTo>
                    <a:pt x="36218" y="39744"/>
                    <a:pt x="37438" y="39540"/>
                    <a:pt x="38664" y="39363"/>
                  </a:cubicBezTo>
                  <a:lnTo>
                    <a:pt x="38664" y="39363"/>
                  </a:lnTo>
                  <a:cubicBezTo>
                    <a:pt x="38758" y="39351"/>
                    <a:pt x="38853" y="39339"/>
                    <a:pt x="38947" y="39329"/>
                  </a:cubicBezTo>
                  <a:cubicBezTo>
                    <a:pt x="39257" y="39292"/>
                    <a:pt x="39568" y="39259"/>
                    <a:pt x="39879" y="39227"/>
                  </a:cubicBezTo>
                  <a:cubicBezTo>
                    <a:pt x="40580" y="39159"/>
                    <a:pt x="41285" y="39110"/>
                    <a:pt x="41989" y="39081"/>
                  </a:cubicBezTo>
                  <a:cubicBezTo>
                    <a:pt x="42417" y="39064"/>
                    <a:pt x="42845" y="39055"/>
                    <a:pt x="43273" y="39055"/>
                  </a:cubicBezTo>
                  <a:cubicBezTo>
                    <a:pt x="44170" y="39055"/>
                    <a:pt x="45067" y="39094"/>
                    <a:pt x="45959" y="39183"/>
                  </a:cubicBezTo>
                  <a:cubicBezTo>
                    <a:pt x="46145" y="39201"/>
                    <a:pt x="46669" y="39286"/>
                    <a:pt x="46679" y="39286"/>
                  </a:cubicBezTo>
                  <a:cubicBezTo>
                    <a:pt x="46685" y="39286"/>
                    <a:pt x="46548" y="39263"/>
                    <a:pt x="46144" y="39194"/>
                  </a:cubicBezTo>
                  <a:lnTo>
                    <a:pt x="46144" y="39194"/>
                  </a:lnTo>
                  <a:cubicBezTo>
                    <a:pt x="46419" y="39240"/>
                    <a:pt x="46695" y="39278"/>
                    <a:pt x="46970" y="39327"/>
                  </a:cubicBezTo>
                  <a:cubicBezTo>
                    <a:pt x="47535" y="39430"/>
                    <a:pt x="48093" y="39557"/>
                    <a:pt x="48649" y="39709"/>
                  </a:cubicBezTo>
                  <a:cubicBezTo>
                    <a:pt x="49131" y="39841"/>
                    <a:pt x="49607" y="39994"/>
                    <a:pt x="50077" y="40167"/>
                  </a:cubicBezTo>
                  <a:cubicBezTo>
                    <a:pt x="50245" y="40229"/>
                    <a:pt x="50653" y="40408"/>
                    <a:pt x="50656" y="40408"/>
                  </a:cubicBezTo>
                  <a:cubicBezTo>
                    <a:pt x="50656" y="40408"/>
                    <a:pt x="50656" y="40408"/>
                    <a:pt x="50656" y="40408"/>
                  </a:cubicBezTo>
                  <a:lnTo>
                    <a:pt x="50656" y="40408"/>
                  </a:lnTo>
                  <a:cubicBezTo>
                    <a:pt x="50729" y="40441"/>
                    <a:pt x="50801" y="40476"/>
                    <a:pt x="50874" y="40511"/>
                  </a:cubicBezTo>
                  <a:cubicBezTo>
                    <a:pt x="51622" y="40877"/>
                    <a:pt x="52338" y="41300"/>
                    <a:pt x="53020" y="41777"/>
                  </a:cubicBezTo>
                  <a:lnTo>
                    <a:pt x="53020" y="41777"/>
                  </a:lnTo>
                  <a:cubicBezTo>
                    <a:pt x="53019" y="41777"/>
                    <a:pt x="53019" y="41777"/>
                    <a:pt x="53018" y="41777"/>
                  </a:cubicBezTo>
                  <a:cubicBezTo>
                    <a:pt x="53008" y="41777"/>
                    <a:pt x="53100" y="41850"/>
                    <a:pt x="53419" y="42073"/>
                  </a:cubicBezTo>
                  <a:lnTo>
                    <a:pt x="53419" y="42073"/>
                  </a:lnTo>
                  <a:cubicBezTo>
                    <a:pt x="53395" y="42053"/>
                    <a:pt x="53372" y="42034"/>
                    <a:pt x="53348" y="42014"/>
                  </a:cubicBezTo>
                  <a:lnTo>
                    <a:pt x="53348" y="42014"/>
                  </a:lnTo>
                  <a:cubicBezTo>
                    <a:pt x="53410" y="42061"/>
                    <a:pt x="53471" y="42109"/>
                    <a:pt x="53534" y="42153"/>
                  </a:cubicBezTo>
                  <a:lnTo>
                    <a:pt x="53534" y="42153"/>
                  </a:lnTo>
                  <a:cubicBezTo>
                    <a:pt x="53493" y="42124"/>
                    <a:pt x="53454" y="42098"/>
                    <a:pt x="53419" y="42073"/>
                  </a:cubicBezTo>
                  <a:lnTo>
                    <a:pt x="53419" y="42073"/>
                  </a:lnTo>
                  <a:cubicBezTo>
                    <a:pt x="53539" y="42172"/>
                    <a:pt x="53659" y="42272"/>
                    <a:pt x="53778" y="42374"/>
                  </a:cubicBezTo>
                  <a:cubicBezTo>
                    <a:pt x="54134" y="42682"/>
                    <a:pt x="54478" y="43004"/>
                    <a:pt x="54810" y="43339"/>
                  </a:cubicBezTo>
                  <a:cubicBezTo>
                    <a:pt x="55423" y="43955"/>
                    <a:pt x="55984" y="44616"/>
                    <a:pt x="56531" y="45291"/>
                  </a:cubicBezTo>
                  <a:lnTo>
                    <a:pt x="56531" y="45291"/>
                  </a:lnTo>
                  <a:cubicBezTo>
                    <a:pt x="56551" y="45318"/>
                    <a:pt x="56571" y="45345"/>
                    <a:pt x="56590" y="45372"/>
                  </a:cubicBezTo>
                  <a:cubicBezTo>
                    <a:pt x="56724" y="45548"/>
                    <a:pt x="56852" y="45726"/>
                    <a:pt x="56981" y="45905"/>
                  </a:cubicBezTo>
                  <a:cubicBezTo>
                    <a:pt x="57260" y="46297"/>
                    <a:pt x="57533" y="46694"/>
                    <a:pt x="57798" y="47096"/>
                  </a:cubicBezTo>
                  <a:cubicBezTo>
                    <a:pt x="58319" y="47880"/>
                    <a:pt x="58815" y="48679"/>
                    <a:pt x="59304" y="49482"/>
                  </a:cubicBezTo>
                  <a:cubicBezTo>
                    <a:pt x="61440" y="52991"/>
                    <a:pt x="63497" y="56545"/>
                    <a:pt x="66219" y="59647"/>
                  </a:cubicBezTo>
                  <a:cubicBezTo>
                    <a:pt x="69810" y="63739"/>
                    <a:pt x="74572" y="66607"/>
                    <a:pt x="79639" y="68489"/>
                  </a:cubicBezTo>
                  <a:cubicBezTo>
                    <a:pt x="84994" y="70479"/>
                    <a:pt x="90828" y="71247"/>
                    <a:pt x="96519" y="71249"/>
                  </a:cubicBezTo>
                  <a:cubicBezTo>
                    <a:pt x="96531" y="71249"/>
                    <a:pt x="96542" y="71249"/>
                    <a:pt x="96554" y="71249"/>
                  </a:cubicBezTo>
                  <a:cubicBezTo>
                    <a:pt x="102213" y="71249"/>
                    <a:pt x="107916" y="70483"/>
                    <a:pt x="113402" y="69106"/>
                  </a:cubicBezTo>
                  <a:cubicBezTo>
                    <a:pt x="114595" y="68808"/>
                    <a:pt x="115778" y="68475"/>
                    <a:pt x="116952" y="68110"/>
                  </a:cubicBezTo>
                  <a:cubicBezTo>
                    <a:pt x="118487" y="67633"/>
                    <a:pt x="119623" y="65943"/>
                    <a:pt x="119101" y="64328"/>
                  </a:cubicBezTo>
                  <a:cubicBezTo>
                    <a:pt x="118685" y="63042"/>
                    <a:pt x="117480" y="62055"/>
                    <a:pt x="116139" y="62055"/>
                  </a:cubicBezTo>
                  <a:cubicBezTo>
                    <a:pt x="115869" y="62055"/>
                    <a:pt x="115593" y="62095"/>
                    <a:pt x="115318" y="62180"/>
                  </a:cubicBezTo>
                  <a:lnTo>
                    <a:pt x="115319" y="62182"/>
                  </a:lnTo>
                  <a:cubicBezTo>
                    <a:pt x="112824" y="62955"/>
                    <a:pt x="110287" y="63585"/>
                    <a:pt x="107719" y="64066"/>
                  </a:cubicBezTo>
                  <a:cubicBezTo>
                    <a:pt x="107133" y="64177"/>
                    <a:pt x="106544" y="64278"/>
                    <a:pt x="105956" y="64374"/>
                  </a:cubicBezTo>
                  <a:cubicBezTo>
                    <a:pt x="105633" y="64426"/>
                    <a:pt x="105308" y="64475"/>
                    <a:pt x="104984" y="64523"/>
                  </a:cubicBezTo>
                  <a:cubicBezTo>
                    <a:pt x="104849" y="64543"/>
                    <a:pt x="104714" y="64561"/>
                    <a:pt x="104579" y="64581"/>
                  </a:cubicBezTo>
                  <a:lnTo>
                    <a:pt x="104579" y="64581"/>
                  </a:lnTo>
                  <a:cubicBezTo>
                    <a:pt x="104554" y="64584"/>
                    <a:pt x="104526" y="64587"/>
                    <a:pt x="104495" y="64591"/>
                  </a:cubicBezTo>
                  <a:cubicBezTo>
                    <a:pt x="103123" y="64764"/>
                    <a:pt x="101745" y="64894"/>
                    <a:pt x="100363" y="64982"/>
                  </a:cubicBezTo>
                  <a:cubicBezTo>
                    <a:pt x="99093" y="65061"/>
                    <a:pt x="97820" y="65103"/>
                    <a:pt x="96548" y="65103"/>
                  </a:cubicBezTo>
                  <a:cubicBezTo>
                    <a:pt x="95089" y="65103"/>
                    <a:pt x="93630" y="65048"/>
                    <a:pt x="92177" y="64934"/>
                  </a:cubicBezTo>
                  <a:cubicBezTo>
                    <a:pt x="91513" y="64880"/>
                    <a:pt x="90850" y="64815"/>
                    <a:pt x="90188" y="64737"/>
                  </a:cubicBezTo>
                  <a:cubicBezTo>
                    <a:pt x="90069" y="64723"/>
                    <a:pt x="89949" y="64708"/>
                    <a:pt x="89830" y="64693"/>
                  </a:cubicBezTo>
                  <a:lnTo>
                    <a:pt x="89830" y="64693"/>
                  </a:lnTo>
                  <a:cubicBezTo>
                    <a:pt x="89455" y="64637"/>
                    <a:pt x="89080" y="64580"/>
                    <a:pt x="88706" y="64517"/>
                  </a:cubicBezTo>
                  <a:cubicBezTo>
                    <a:pt x="87408" y="64299"/>
                    <a:pt x="86121" y="64023"/>
                    <a:pt x="84845" y="63690"/>
                  </a:cubicBezTo>
                  <a:cubicBezTo>
                    <a:pt x="83532" y="63344"/>
                    <a:pt x="82239" y="62929"/>
                    <a:pt x="80969" y="62447"/>
                  </a:cubicBezTo>
                  <a:cubicBezTo>
                    <a:pt x="80705" y="62346"/>
                    <a:pt x="80443" y="62240"/>
                    <a:pt x="80182" y="62135"/>
                  </a:cubicBezTo>
                  <a:lnTo>
                    <a:pt x="80182" y="62135"/>
                  </a:lnTo>
                  <a:cubicBezTo>
                    <a:pt x="80042" y="62073"/>
                    <a:pt x="79903" y="62012"/>
                    <a:pt x="79763" y="61949"/>
                  </a:cubicBezTo>
                  <a:cubicBezTo>
                    <a:pt x="79176" y="61684"/>
                    <a:pt x="78596" y="61400"/>
                    <a:pt x="78025" y="61100"/>
                  </a:cubicBezTo>
                  <a:cubicBezTo>
                    <a:pt x="76838" y="60476"/>
                    <a:pt x="75690" y="59774"/>
                    <a:pt x="74595" y="59000"/>
                  </a:cubicBezTo>
                  <a:cubicBezTo>
                    <a:pt x="74332" y="58813"/>
                    <a:pt x="74080" y="58608"/>
                    <a:pt x="73815" y="58425"/>
                  </a:cubicBezTo>
                  <a:lnTo>
                    <a:pt x="73815" y="58425"/>
                  </a:lnTo>
                  <a:cubicBezTo>
                    <a:pt x="74076" y="58605"/>
                    <a:pt x="74173" y="58671"/>
                    <a:pt x="74177" y="58671"/>
                  </a:cubicBezTo>
                  <a:cubicBezTo>
                    <a:pt x="74185" y="58671"/>
                    <a:pt x="73688" y="58317"/>
                    <a:pt x="73548" y="58202"/>
                  </a:cubicBezTo>
                  <a:cubicBezTo>
                    <a:pt x="73124" y="57854"/>
                    <a:pt x="72713" y="57491"/>
                    <a:pt x="72315" y="57116"/>
                  </a:cubicBezTo>
                  <a:cubicBezTo>
                    <a:pt x="71586" y="56427"/>
                    <a:pt x="70898" y="55699"/>
                    <a:pt x="70252" y="54934"/>
                  </a:cubicBezTo>
                  <a:cubicBezTo>
                    <a:pt x="70095" y="54750"/>
                    <a:pt x="69941" y="54564"/>
                    <a:pt x="69788" y="54375"/>
                  </a:cubicBezTo>
                  <a:cubicBezTo>
                    <a:pt x="69704" y="54271"/>
                    <a:pt x="69522" y="54034"/>
                    <a:pt x="69443" y="53931"/>
                  </a:cubicBezTo>
                  <a:lnTo>
                    <a:pt x="69443" y="53931"/>
                  </a:lnTo>
                  <a:cubicBezTo>
                    <a:pt x="69235" y="53653"/>
                    <a:pt x="69030" y="53373"/>
                    <a:pt x="68830" y="53090"/>
                  </a:cubicBezTo>
                  <a:cubicBezTo>
                    <a:pt x="67723" y="51525"/>
                    <a:pt x="66727" y="49889"/>
                    <a:pt x="65740" y="48249"/>
                  </a:cubicBezTo>
                  <a:cubicBezTo>
                    <a:pt x="63759" y="44951"/>
                    <a:pt x="61766" y="41558"/>
                    <a:pt x="59004" y="38840"/>
                  </a:cubicBezTo>
                  <a:cubicBezTo>
                    <a:pt x="57563" y="37419"/>
                    <a:pt x="55895" y="36158"/>
                    <a:pt x="54081" y="35255"/>
                  </a:cubicBezTo>
                  <a:cubicBezTo>
                    <a:pt x="51720" y="34079"/>
                    <a:pt x="49284" y="33447"/>
                    <a:pt x="46679" y="33117"/>
                  </a:cubicBezTo>
                  <a:cubicBezTo>
                    <a:pt x="45594" y="32979"/>
                    <a:pt x="44513" y="32921"/>
                    <a:pt x="43436" y="32921"/>
                  </a:cubicBezTo>
                  <a:cubicBezTo>
                    <a:pt x="39283" y="32921"/>
                    <a:pt x="35184" y="33794"/>
                    <a:pt x="31063" y="34386"/>
                  </a:cubicBezTo>
                  <a:lnTo>
                    <a:pt x="31063" y="34386"/>
                  </a:lnTo>
                  <a:cubicBezTo>
                    <a:pt x="31117" y="34379"/>
                    <a:pt x="31179" y="34372"/>
                    <a:pt x="31248" y="34363"/>
                  </a:cubicBezTo>
                  <a:lnTo>
                    <a:pt x="31248" y="34363"/>
                  </a:lnTo>
                  <a:cubicBezTo>
                    <a:pt x="31123" y="34379"/>
                    <a:pt x="30998" y="34395"/>
                    <a:pt x="30874" y="34412"/>
                  </a:cubicBezTo>
                  <a:cubicBezTo>
                    <a:pt x="30587" y="34447"/>
                    <a:pt x="30301" y="34479"/>
                    <a:pt x="30014" y="34507"/>
                  </a:cubicBezTo>
                  <a:cubicBezTo>
                    <a:pt x="29437" y="34564"/>
                    <a:pt x="28863" y="34607"/>
                    <a:pt x="28285" y="34631"/>
                  </a:cubicBezTo>
                  <a:cubicBezTo>
                    <a:pt x="28012" y="34642"/>
                    <a:pt x="27739" y="34647"/>
                    <a:pt x="27467" y="34647"/>
                  </a:cubicBezTo>
                  <a:cubicBezTo>
                    <a:pt x="26678" y="34647"/>
                    <a:pt x="25895" y="34603"/>
                    <a:pt x="25108" y="34533"/>
                  </a:cubicBezTo>
                  <a:lnTo>
                    <a:pt x="25108" y="34533"/>
                  </a:lnTo>
                  <a:cubicBezTo>
                    <a:pt x="25113" y="34528"/>
                    <a:pt x="24537" y="34459"/>
                    <a:pt x="24351" y="34425"/>
                  </a:cubicBezTo>
                  <a:cubicBezTo>
                    <a:pt x="24040" y="34366"/>
                    <a:pt x="23730" y="34301"/>
                    <a:pt x="23423" y="34226"/>
                  </a:cubicBezTo>
                  <a:cubicBezTo>
                    <a:pt x="22723" y="34060"/>
                    <a:pt x="22032" y="33855"/>
                    <a:pt x="21355" y="33614"/>
                  </a:cubicBezTo>
                  <a:cubicBezTo>
                    <a:pt x="21176" y="33550"/>
                    <a:pt x="20997" y="33471"/>
                    <a:pt x="20817" y="33397"/>
                  </a:cubicBezTo>
                  <a:lnTo>
                    <a:pt x="20817" y="33397"/>
                  </a:lnTo>
                  <a:cubicBezTo>
                    <a:pt x="20817" y="33397"/>
                    <a:pt x="20817" y="33397"/>
                    <a:pt x="20818" y="33397"/>
                  </a:cubicBezTo>
                  <a:cubicBezTo>
                    <a:pt x="20859" y="33397"/>
                    <a:pt x="20786" y="33355"/>
                    <a:pt x="20423" y="33252"/>
                  </a:cubicBezTo>
                  <a:lnTo>
                    <a:pt x="20423" y="33252"/>
                  </a:lnTo>
                  <a:cubicBezTo>
                    <a:pt x="20424" y="33253"/>
                    <a:pt x="20426" y="33253"/>
                    <a:pt x="20427" y="33254"/>
                  </a:cubicBezTo>
                  <a:lnTo>
                    <a:pt x="20427" y="33254"/>
                  </a:lnTo>
                  <a:cubicBezTo>
                    <a:pt x="20408" y="33248"/>
                    <a:pt x="20389" y="33243"/>
                    <a:pt x="20371" y="33237"/>
                  </a:cubicBezTo>
                  <a:lnTo>
                    <a:pt x="20371" y="33237"/>
                  </a:lnTo>
                  <a:cubicBezTo>
                    <a:pt x="20389" y="33242"/>
                    <a:pt x="20406" y="33247"/>
                    <a:pt x="20423" y="33252"/>
                  </a:cubicBezTo>
                  <a:lnTo>
                    <a:pt x="20423" y="33252"/>
                  </a:lnTo>
                  <a:cubicBezTo>
                    <a:pt x="20315" y="33204"/>
                    <a:pt x="20207" y="33155"/>
                    <a:pt x="20101" y="33106"/>
                  </a:cubicBezTo>
                  <a:cubicBezTo>
                    <a:pt x="19328" y="32745"/>
                    <a:pt x="18576" y="32344"/>
                    <a:pt x="17841" y="31911"/>
                  </a:cubicBezTo>
                  <a:cubicBezTo>
                    <a:pt x="17127" y="31490"/>
                    <a:pt x="16428" y="31041"/>
                    <a:pt x="15752" y="30562"/>
                  </a:cubicBezTo>
                  <a:cubicBezTo>
                    <a:pt x="15630" y="30475"/>
                    <a:pt x="15509" y="30384"/>
                    <a:pt x="15386" y="30296"/>
                  </a:cubicBezTo>
                  <a:lnTo>
                    <a:pt x="15386" y="30296"/>
                  </a:lnTo>
                  <a:cubicBezTo>
                    <a:pt x="15125" y="30084"/>
                    <a:pt x="14866" y="29870"/>
                    <a:pt x="14613" y="29646"/>
                  </a:cubicBezTo>
                  <a:cubicBezTo>
                    <a:pt x="13701" y="28841"/>
                    <a:pt x="12879" y="27953"/>
                    <a:pt x="12112" y="27013"/>
                  </a:cubicBezTo>
                  <a:lnTo>
                    <a:pt x="12112" y="27013"/>
                  </a:lnTo>
                  <a:cubicBezTo>
                    <a:pt x="12032" y="26903"/>
                    <a:pt x="11951" y="26796"/>
                    <a:pt x="11874" y="26686"/>
                  </a:cubicBezTo>
                  <a:cubicBezTo>
                    <a:pt x="11694" y="26435"/>
                    <a:pt x="11520" y="26181"/>
                    <a:pt x="11350" y="25924"/>
                  </a:cubicBezTo>
                  <a:cubicBezTo>
                    <a:pt x="10983" y="25366"/>
                    <a:pt x="10640" y="24794"/>
                    <a:pt x="10321" y="24207"/>
                  </a:cubicBezTo>
                  <a:cubicBezTo>
                    <a:pt x="10025" y="23664"/>
                    <a:pt x="9749" y="23112"/>
                    <a:pt x="9490" y="22550"/>
                  </a:cubicBezTo>
                  <a:cubicBezTo>
                    <a:pt x="9415" y="22388"/>
                    <a:pt x="9202" y="21847"/>
                    <a:pt x="9199" y="21847"/>
                  </a:cubicBezTo>
                  <a:lnTo>
                    <a:pt x="9199" y="21847"/>
                  </a:lnTo>
                  <a:cubicBezTo>
                    <a:pt x="9197" y="21847"/>
                    <a:pt x="9238" y="21957"/>
                    <a:pt x="9352" y="22258"/>
                  </a:cubicBezTo>
                  <a:lnTo>
                    <a:pt x="9352" y="22258"/>
                  </a:lnTo>
                  <a:cubicBezTo>
                    <a:pt x="9227" y="21930"/>
                    <a:pt x="9088" y="21607"/>
                    <a:pt x="8965" y="21276"/>
                  </a:cubicBezTo>
                  <a:cubicBezTo>
                    <a:pt x="8058" y="18862"/>
                    <a:pt x="7444" y="16345"/>
                    <a:pt x="7016" y="13803"/>
                  </a:cubicBezTo>
                  <a:cubicBezTo>
                    <a:pt x="6963" y="13488"/>
                    <a:pt x="6914" y="13174"/>
                    <a:pt x="6866" y="12860"/>
                  </a:cubicBezTo>
                  <a:cubicBezTo>
                    <a:pt x="6839" y="12680"/>
                    <a:pt x="6764" y="12082"/>
                    <a:pt x="6762" y="12082"/>
                  </a:cubicBezTo>
                  <a:lnTo>
                    <a:pt x="6762" y="12082"/>
                  </a:lnTo>
                  <a:cubicBezTo>
                    <a:pt x="6761" y="12082"/>
                    <a:pt x="6771" y="12168"/>
                    <a:pt x="6799" y="12398"/>
                  </a:cubicBezTo>
                  <a:lnTo>
                    <a:pt x="6799" y="12398"/>
                  </a:lnTo>
                  <a:cubicBezTo>
                    <a:pt x="6730" y="11825"/>
                    <a:pt x="6661" y="11253"/>
                    <a:pt x="6603" y="10679"/>
                  </a:cubicBezTo>
                  <a:cubicBezTo>
                    <a:pt x="6471" y="9375"/>
                    <a:pt x="6378" y="8065"/>
                    <a:pt x="6309" y="6754"/>
                  </a:cubicBezTo>
                  <a:cubicBezTo>
                    <a:pt x="6247" y="5531"/>
                    <a:pt x="6208" y="4304"/>
                    <a:pt x="6184" y="3079"/>
                  </a:cubicBezTo>
                  <a:cubicBezTo>
                    <a:pt x="6153" y="1509"/>
                    <a:pt x="4855" y="1"/>
                    <a:pt x="322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51"/>
            <p:cNvSpPr/>
            <p:nvPr/>
          </p:nvSpPr>
          <p:spPr>
            <a:xfrm>
              <a:off x="4399950" y="2877075"/>
              <a:ext cx="2990575" cy="1781275"/>
            </a:xfrm>
            <a:custGeom>
              <a:avLst/>
              <a:gdLst/>
              <a:ahLst/>
              <a:cxnLst/>
              <a:rect l="l" t="t" r="r" b="b"/>
              <a:pathLst>
                <a:path w="119623" h="71251" extrusionOk="0">
                  <a:moveTo>
                    <a:pt x="50231" y="40216"/>
                  </a:moveTo>
                  <a:cubicBezTo>
                    <a:pt x="50308" y="40251"/>
                    <a:pt x="50385" y="40285"/>
                    <a:pt x="50462" y="40320"/>
                  </a:cubicBezTo>
                  <a:lnTo>
                    <a:pt x="50462" y="40320"/>
                  </a:lnTo>
                  <a:cubicBezTo>
                    <a:pt x="50402" y="40293"/>
                    <a:pt x="50326" y="40259"/>
                    <a:pt x="50231" y="40216"/>
                  </a:cubicBezTo>
                  <a:close/>
                  <a:moveTo>
                    <a:pt x="53025" y="41780"/>
                  </a:moveTo>
                  <a:cubicBezTo>
                    <a:pt x="53057" y="41795"/>
                    <a:pt x="53186" y="41881"/>
                    <a:pt x="53275" y="41954"/>
                  </a:cubicBezTo>
                  <a:cubicBezTo>
                    <a:pt x="53292" y="41968"/>
                    <a:pt x="53309" y="41982"/>
                    <a:pt x="53326" y="41997"/>
                  </a:cubicBezTo>
                  <a:lnTo>
                    <a:pt x="53326" y="41997"/>
                  </a:lnTo>
                  <a:cubicBezTo>
                    <a:pt x="53313" y="41987"/>
                    <a:pt x="53299" y="41977"/>
                    <a:pt x="53286" y="41967"/>
                  </a:cubicBezTo>
                  <a:cubicBezTo>
                    <a:pt x="53199" y="41904"/>
                    <a:pt x="53112" y="41841"/>
                    <a:pt x="53025" y="41780"/>
                  </a:cubicBezTo>
                  <a:close/>
                  <a:moveTo>
                    <a:pt x="3229" y="1"/>
                  </a:moveTo>
                  <a:cubicBezTo>
                    <a:pt x="3190" y="1"/>
                    <a:pt x="3150" y="2"/>
                    <a:pt x="3110" y="4"/>
                  </a:cubicBezTo>
                  <a:cubicBezTo>
                    <a:pt x="1470" y="77"/>
                    <a:pt x="1" y="1356"/>
                    <a:pt x="36" y="3078"/>
                  </a:cubicBezTo>
                  <a:cubicBezTo>
                    <a:pt x="245" y="13790"/>
                    <a:pt x="1632" y="26123"/>
                    <a:pt x="10029" y="33782"/>
                  </a:cubicBezTo>
                  <a:cubicBezTo>
                    <a:pt x="14697" y="38040"/>
                    <a:pt x="20910" y="40794"/>
                    <a:pt x="27268" y="40799"/>
                  </a:cubicBezTo>
                  <a:cubicBezTo>
                    <a:pt x="27277" y="40799"/>
                    <a:pt x="27287" y="40799"/>
                    <a:pt x="27297" y="40799"/>
                  </a:cubicBezTo>
                  <a:cubicBezTo>
                    <a:pt x="29882" y="40799"/>
                    <a:pt x="32456" y="40375"/>
                    <a:pt x="34998" y="39950"/>
                  </a:cubicBezTo>
                  <a:cubicBezTo>
                    <a:pt x="36201" y="39748"/>
                    <a:pt x="37404" y="39545"/>
                    <a:pt x="38612" y="39369"/>
                  </a:cubicBezTo>
                  <a:lnTo>
                    <a:pt x="38612" y="39369"/>
                  </a:lnTo>
                  <a:cubicBezTo>
                    <a:pt x="38724" y="39355"/>
                    <a:pt x="38835" y="39342"/>
                    <a:pt x="38945" y="39329"/>
                  </a:cubicBezTo>
                  <a:cubicBezTo>
                    <a:pt x="39256" y="39291"/>
                    <a:pt x="39567" y="39258"/>
                    <a:pt x="39878" y="39227"/>
                  </a:cubicBezTo>
                  <a:cubicBezTo>
                    <a:pt x="40580" y="39159"/>
                    <a:pt x="41285" y="39108"/>
                    <a:pt x="41989" y="39081"/>
                  </a:cubicBezTo>
                  <a:cubicBezTo>
                    <a:pt x="42422" y="39064"/>
                    <a:pt x="42856" y="39055"/>
                    <a:pt x="43289" y="39055"/>
                  </a:cubicBezTo>
                  <a:cubicBezTo>
                    <a:pt x="44180" y="39055"/>
                    <a:pt x="45071" y="39094"/>
                    <a:pt x="45958" y="39181"/>
                  </a:cubicBezTo>
                  <a:cubicBezTo>
                    <a:pt x="46144" y="39200"/>
                    <a:pt x="46668" y="39285"/>
                    <a:pt x="46679" y="39285"/>
                  </a:cubicBezTo>
                  <a:cubicBezTo>
                    <a:pt x="46684" y="39285"/>
                    <a:pt x="46559" y="39263"/>
                    <a:pt x="46195" y="39201"/>
                  </a:cubicBezTo>
                  <a:lnTo>
                    <a:pt x="46195" y="39201"/>
                  </a:lnTo>
                  <a:cubicBezTo>
                    <a:pt x="46453" y="39245"/>
                    <a:pt x="46712" y="39280"/>
                    <a:pt x="46968" y="39327"/>
                  </a:cubicBezTo>
                  <a:cubicBezTo>
                    <a:pt x="47533" y="39431"/>
                    <a:pt x="48093" y="39558"/>
                    <a:pt x="48647" y="39708"/>
                  </a:cubicBezTo>
                  <a:cubicBezTo>
                    <a:pt x="49129" y="39842"/>
                    <a:pt x="49605" y="39994"/>
                    <a:pt x="50075" y="40167"/>
                  </a:cubicBezTo>
                  <a:cubicBezTo>
                    <a:pt x="50225" y="40222"/>
                    <a:pt x="50564" y="40369"/>
                    <a:pt x="50640" y="40401"/>
                  </a:cubicBezTo>
                  <a:lnTo>
                    <a:pt x="50640" y="40401"/>
                  </a:lnTo>
                  <a:cubicBezTo>
                    <a:pt x="50718" y="40437"/>
                    <a:pt x="50795" y="40474"/>
                    <a:pt x="50872" y="40511"/>
                  </a:cubicBezTo>
                  <a:cubicBezTo>
                    <a:pt x="51622" y="40877"/>
                    <a:pt x="52341" y="41301"/>
                    <a:pt x="53025" y="41780"/>
                  </a:cubicBezTo>
                  <a:lnTo>
                    <a:pt x="53025" y="41780"/>
                  </a:lnTo>
                  <a:cubicBezTo>
                    <a:pt x="53021" y="41778"/>
                    <a:pt x="53019" y="41777"/>
                    <a:pt x="53018" y="41777"/>
                  </a:cubicBezTo>
                  <a:lnTo>
                    <a:pt x="53018" y="41777"/>
                  </a:lnTo>
                  <a:cubicBezTo>
                    <a:pt x="53007" y="41777"/>
                    <a:pt x="53100" y="41851"/>
                    <a:pt x="53419" y="42073"/>
                  </a:cubicBezTo>
                  <a:lnTo>
                    <a:pt x="53419" y="42073"/>
                  </a:lnTo>
                  <a:cubicBezTo>
                    <a:pt x="53388" y="42048"/>
                    <a:pt x="53357" y="42022"/>
                    <a:pt x="53326" y="41997"/>
                  </a:cubicBezTo>
                  <a:lnTo>
                    <a:pt x="53326" y="41997"/>
                  </a:lnTo>
                  <a:cubicBezTo>
                    <a:pt x="53401" y="42053"/>
                    <a:pt x="53474" y="42111"/>
                    <a:pt x="53551" y="42165"/>
                  </a:cubicBezTo>
                  <a:cubicBezTo>
                    <a:pt x="53503" y="42132"/>
                    <a:pt x="53459" y="42101"/>
                    <a:pt x="53419" y="42073"/>
                  </a:cubicBezTo>
                  <a:lnTo>
                    <a:pt x="53419" y="42073"/>
                  </a:lnTo>
                  <a:cubicBezTo>
                    <a:pt x="53539" y="42173"/>
                    <a:pt x="53659" y="42272"/>
                    <a:pt x="53778" y="42375"/>
                  </a:cubicBezTo>
                  <a:cubicBezTo>
                    <a:pt x="54133" y="42682"/>
                    <a:pt x="54478" y="43005"/>
                    <a:pt x="54809" y="43339"/>
                  </a:cubicBezTo>
                  <a:cubicBezTo>
                    <a:pt x="55421" y="43954"/>
                    <a:pt x="55981" y="44612"/>
                    <a:pt x="56526" y="45286"/>
                  </a:cubicBezTo>
                  <a:lnTo>
                    <a:pt x="56526" y="45286"/>
                  </a:lnTo>
                  <a:cubicBezTo>
                    <a:pt x="56547" y="45315"/>
                    <a:pt x="56569" y="45344"/>
                    <a:pt x="56590" y="45372"/>
                  </a:cubicBezTo>
                  <a:cubicBezTo>
                    <a:pt x="56722" y="45549"/>
                    <a:pt x="56852" y="45728"/>
                    <a:pt x="56981" y="45907"/>
                  </a:cubicBezTo>
                  <a:cubicBezTo>
                    <a:pt x="57260" y="46299"/>
                    <a:pt x="57533" y="46696"/>
                    <a:pt x="57798" y="47098"/>
                  </a:cubicBezTo>
                  <a:cubicBezTo>
                    <a:pt x="58317" y="47882"/>
                    <a:pt x="58815" y="48680"/>
                    <a:pt x="59304" y="49484"/>
                  </a:cubicBezTo>
                  <a:cubicBezTo>
                    <a:pt x="61440" y="52993"/>
                    <a:pt x="63495" y="56547"/>
                    <a:pt x="66219" y="59650"/>
                  </a:cubicBezTo>
                  <a:cubicBezTo>
                    <a:pt x="69810" y="63739"/>
                    <a:pt x="74571" y="66609"/>
                    <a:pt x="79637" y="68491"/>
                  </a:cubicBezTo>
                  <a:cubicBezTo>
                    <a:pt x="84994" y="70479"/>
                    <a:pt x="90826" y="71248"/>
                    <a:pt x="96519" y="71251"/>
                  </a:cubicBezTo>
                  <a:cubicBezTo>
                    <a:pt x="96530" y="71251"/>
                    <a:pt x="96542" y="71251"/>
                    <a:pt x="96554" y="71251"/>
                  </a:cubicBezTo>
                  <a:cubicBezTo>
                    <a:pt x="102213" y="71251"/>
                    <a:pt x="107916" y="70483"/>
                    <a:pt x="113400" y="69107"/>
                  </a:cubicBezTo>
                  <a:cubicBezTo>
                    <a:pt x="114594" y="68807"/>
                    <a:pt x="115778" y="68475"/>
                    <a:pt x="116954" y="68110"/>
                  </a:cubicBezTo>
                  <a:cubicBezTo>
                    <a:pt x="118487" y="67634"/>
                    <a:pt x="119623" y="65942"/>
                    <a:pt x="119101" y="64328"/>
                  </a:cubicBezTo>
                  <a:cubicBezTo>
                    <a:pt x="118684" y="63042"/>
                    <a:pt x="117479" y="62054"/>
                    <a:pt x="116138" y="62054"/>
                  </a:cubicBezTo>
                  <a:cubicBezTo>
                    <a:pt x="115868" y="62054"/>
                    <a:pt x="115594" y="62094"/>
                    <a:pt x="115319" y="62179"/>
                  </a:cubicBezTo>
                  <a:lnTo>
                    <a:pt x="115317" y="62181"/>
                  </a:lnTo>
                  <a:cubicBezTo>
                    <a:pt x="112822" y="62955"/>
                    <a:pt x="110285" y="63584"/>
                    <a:pt x="107717" y="64066"/>
                  </a:cubicBezTo>
                  <a:cubicBezTo>
                    <a:pt x="107131" y="64176"/>
                    <a:pt x="106543" y="64279"/>
                    <a:pt x="105954" y="64374"/>
                  </a:cubicBezTo>
                  <a:cubicBezTo>
                    <a:pt x="105630" y="64425"/>
                    <a:pt x="105306" y="64476"/>
                    <a:pt x="104982" y="64523"/>
                  </a:cubicBezTo>
                  <a:cubicBezTo>
                    <a:pt x="104819" y="64547"/>
                    <a:pt x="104657" y="64569"/>
                    <a:pt x="104494" y="64592"/>
                  </a:cubicBezTo>
                  <a:cubicBezTo>
                    <a:pt x="103121" y="64765"/>
                    <a:pt x="101743" y="64895"/>
                    <a:pt x="100361" y="64982"/>
                  </a:cubicBezTo>
                  <a:cubicBezTo>
                    <a:pt x="99094" y="65062"/>
                    <a:pt x="97823" y="65103"/>
                    <a:pt x="96553" y="65103"/>
                  </a:cubicBezTo>
                  <a:cubicBezTo>
                    <a:pt x="95092" y="65103"/>
                    <a:pt x="93631" y="65048"/>
                    <a:pt x="92175" y="64933"/>
                  </a:cubicBezTo>
                  <a:cubicBezTo>
                    <a:pt x="91510" y="64880"/>
                    <a:pt x="90848" y="64815"/>
                    <a:pt x="90186" y="64738"/>
                  </a:cubicBezTo>
                  <a:cubicBezTo>
                    <a:pt x="90063" y="64722"/>
                    <a:pt x="89940" y="64707"/>
                    <a:pt x="89817" y="64691"/>
                  </a:cubicBezTo>
                  <a:lnTo>
                    <a:pt x="89817" y="64691"/>
                  </a:lnTo>
                  <a:cubicBezTo>
                    <a:pt x="89446" y="64636"/>
                    <a:pt x="89074" y="64580"/>
                    <a:pt x="88704" y="64517"/>
                  </a:cubicBezTo>
                  <a:cubicBezTo>
                    <a:pt x="87406" y="64300"/>
                    <a:pt x="86119" y="64023"/>
                    <a:pt x="84843" y="63689"/>
                  </a:cubicBezTo>
                  <a:cubicBezTo>
                    <a:pt x="83530" y="63344"/>
                    <a:pt x="82237" y="62930"/>
                    <a:pt x="80967" y="62447"/>
                  </a:cubicBezTo>
                  <a:cubicBezTo>
                    <a:pt x="80709" y="62348"/>
                    <a:pt x="80450" y="62245"/>
                    <a:pt x="80193" y="62141"/>
                  </a:cubicBezTo>
                  <a:lnTo>
                    <a:pt x="80193" y="62141"/>
                  </a:lnTo>
                  <a:cubicBezTo>
                    <a:pt x="80049" y="62078"/>
                    <a:pt x="79905" y="62014"/>
                    <a:pt x="79761" y="61949"/>
                  </a:cubicBezTo>
                  <a:cubicBezTo>
                    <a:pt x="79174" y="61684"/>
                    <a:pt x="78595" y="61400"/>
                    <a:pt x="78023" y="61100"/>
                  </a:cubicBezTo>
                  <a:cubicBezTo>
                    <a:pt x="76836" y="60476"/>
                    <a:pt x="75692" y="59775"/>
                    <a:pt x="74597" y="59000"/>
                  </a:cubicBezTo>
                  <a:cubicBezTo>
                    <a:pt x="74336" y="58815"/>
                    <a:pt x="74085" y="58612"/>
                    <a:pt x="73821" y="58430"/>
                  </a:cubicBezTo>
                  <a:lnTo>
                    <a:pt x="73821" y="58430"/>
                  </a:lnTo>
                  <a:cubicBezTo>
                    <a:pt x="74078" y="58607"/>
                    <a:pt x="74174" y="58672"/>
                    <a:pt x="74178" y="58672"/>
                  </a:cubicBezTo>
                  <a:cubicBezTo>
                    <a:pt x="74186" y="58672"/>
                    <a:pt x="73689" y="58319"/>
                    <a:pt x="73549" y="58204"/>
                  </a:cubicBezTo>
                  <a:cubicBezTo>
                    <a:pt x="73126" y="57855"/>
                    <a:pt x="72715" y="57493"/>
                    <a:pt x="72315" y="57117"/>
                  </a:cubicBezTo>
                  <a:cubicBezTo>
                    <a:pt x="71588" y="56428"/>
                    <a:pt x="70897" y="55699"/>
                    <a:pt x="70251" y="54934"/>
                  </a:cubicBezTo>
                  <a:cubicBezTo>
                    <a:pt x="70094" y="54750"/>
                    <a:pt x="69940" y="54565"/>
                    <a:pt x="69788" y="54377"/>
                  </a:cubicBezTo>
                  <a:cubicBezTo>
                    <a:pt x="69710" y="54281"/>
                    <a:pt x="69550" y="54073"/>
                    <a:pt x="69464" y="53960"/>
                  </a:cubicBezTo>
                  <a:lnTo>
                    <a:pt x="69464" y="53960"/>
                  </a:lnTo>
                  <a:cubicBezTo>
                    <a:pt x="69249" y="53672"/>
                    <a:pt x="69037" y="53383"/>
                    <a:pt x="68829" y="53089"/>
                  </a:cubicBezTo>
                  <a:cubicBezTo>
                    <a:pt x="67723" y="51525"/>
                    <a:pt x="66727" y="49889"/>
                    <a:pt x="65739" y="48248"/>
                  </a:cubicBezTo>
                  <a:cubicBezTo>
                    <a:pt x="63759" y="44952"/>
                    <a:pt x="61765" y="41557"/>
                    <a:pt x="59004" y="38839"/>
                  </a:cubicBezTo>
                  <a:cubicBezTo>
                    <a:pt x="57563" y="37420"/>
                    <a:pt x="55895" y="36158"/>
                    <a:pt x="54081" y="35253"/>
                  </a:cubicBezTo>
                  <a:cubicBezTo>
                    <a:pt x="51719" y="34079"/>
                    <a:pt x="49283" y="33446"/>
                    <a:pt x="46679" y="33116"/>
                  </a:cubicBezTo>
                  <a:cubicBezTo>
                    <a:pt x="45594" y="32978"/>
                    <a:pt x="44515" y="32920"/>
                    <a:pt x="43439" y="32920"/>
                  </a:cubicBezTo>
                  <a:cubicBezTo>
                    <a:pt x="39284" y="32920"/>
                    <a:pt x="35183" y="33794"/>
                    <a:pt x="31059" y="34385"/>
                  </a:cubicBezTo>
                  <a:cubicBezTo>
                    <a:pt x="31058" y="34386"/>
                    <a:pt x="31056" y="34386"/>
                    <a:pt x="31054" y="34386"/>
                  </a:cubicBezTo>
                  <a:lnTo>
                    <a:pt x="31054" y="34386"/>
                  </a:lnTo>
                  <a:cubicBezTo>
                    <a:pt x="31112" y="34379"/>
                    <a:pt x="31178" y="34371"/>
                    <a:pt x="31253" y="34361"/>
                  </a:cubicBezTo>
                  <a:lnTo>
                    <a:pt x="31253" y="34361"/>
                  </a:lnTo>
                  <a:cubicBezTo>
                    <a:pt x="31129" y="34377"/>
                    <a:pt x="31007" y="34394"/>
                    <a:pt x="30884" y="34409"/>
                  </a:cubicBezTo>
                  <a:lnTo>
                    <a:pt x="30884" y="34409"/>
                  </a:lnTo>
                  <a:cubicBezTo>
                    <a:pt x="30944" y="34402"/>
                    <a:pt x="31006" y="34393"/>
                    <a:pt x="31054" y="34386"/>
                  </a:cubicBezTo>
                  <a:lnTo>
                    <a:pt x="31054" y="34386"/>
                  </a:lnTo>
                  <a:cubicBezTo>
                    <a:pt x="30810" y="34417"/>
                    <a:pt x="30710" y="34430"/>
                    <a:pt x="30694" y="34432"/>
                  </a:cubicBezTo>
                  <a:lnTo>
                    <a:pt x="30694" y="34432"/>
                  </a:lnTo>
                  <a:cubicBezTo>
                    <a:pt x="30754" y="34425"/>
                    <a:pt x="30814" y="34418"/>
                    <a:pt x="30874" y="34411"/>
                  </a:cubicBezTo>
                  <a:cubicBezTo>
                    <a:pt x="30877" y="34410"/>
                    <a:pt x="30881" y="34410"/>
                    <a:pt x="30884" y="34409"/>
                  </a:cubicBezTo>
                  <a:lnTo>
                    <a:pt x="30884" y="34409"/>
                  </a:lnTo>
                  <a:cubicBezTo>
                    <a:pt x="30786" y="34422"/>
                    <a:pt x="30696" y="34433"/>
                    <a:pt x="30691" y="34433"/>
                  </a:cubicBezTo>
                  <a:cubicBezTo>
                    <a:pt x="30691" y="34433"/>
                    <a:pt x="30691" y="34433"/>
                    <a:pt x="30694" y="34432"/>
                  </a:cubicBezTo>
                  <a:lnTo>
                    <a:pt x="30694" y="34432"/>
                  </a:lnTo>
                  <a:cubicBezTo>
                    <a:pt x="30467" y="34459"/>
                    <a:pt x="30240" y="34483"/>
                    <a:pt x="30013" y="34506"/>
                  </a:cubicBezTo>
                  <a:cubicBezTo>
                    <a:pt x="29437" y="34563"/>
                    <a:pt x="28863" y="34608"/>
                    <a:pt x="28285" y="34631"/>
                  </a:cubicBezTo>
                  <a:cubicBezTo>
                    <a:pt x="28017" y="34642"/>
                    <a:pt x="27750" y="34647"/>
                    <a:pt x="27483" y="34647"/>
                  </a:cubicBezTo>
                  <a:cubicBezTo>
                    <a:pt x="26689" y="34647"/>
                    <a:pt x="25900" y="34603"/>
                    <a:pt x="25108" y="34531"/>
                  </a:cubicBezTo>
                  <a:lnTo>
                    <a:pt x="25108" y="34531"/>
                  </a:lnTo>
                  <a:cubicBezTo>
                    <a:pt x="25087" y="34525"/>
                    <a:pt x="24532" y="34458"/>
                    <a:pt x="24351" y="34423"/>
                  </a:cubicBezTo>
                  <a:cubicBezTo>
                    <a:pt x="24041" y="34365"/>
                    <a:pt x="23732" y="34300"/>
                    <a:pt x="23424" y="34227"/>
                  </a:cubicBezTo>
                  <a:cubicBezTo>
                    <a:pt x="22724" y="34058"/>
                    <a:pt x="22034" y="33854"/>
                    <a:pt x="21356" y="33614"/>
                  </a:cubicBezTo>
                  <a:cubicBezTo>
                    <a:pt x="21177" y="33550"/>
                    <a:pt x="20998" y="33471"/>
                    <a:pt x="20818" y="33397"/>
                  </a:cubicBezTo>
                  <a:lnTo>
                    <a:pt x="20818" y="33397"/>
                  </a:lnTo>
                  <a:cubicBezTo>
                    <a:pt x="20818" y="33397"/>
                    <a:pt x="20818" y="33397"/>
                    <a:pt x="20817" y="33397"/>
                  </a:cubicBezTo>
                  <a:cubicBezTo>
                    <a:pt x="20786" y="33397"/>
                    <a:pt x="20691" y="33373"/>
                    <a:pt x="20605" y="33335"/>
                  </a:cubicBezTo>
                  <a:cubicBezTo>
                    <a:pt x="20544" y="33307"/>
                    <a:pt x="20483" y="33279"/>
                    <a:pt x="20422" y="33252"/>
                  </a:cubicBezTo>
                  <a:lnTo>
                    <a:pt x="20422" y="33252"/>
                  </a:lnTo>
                  <a:cubicBezTo>
                    <a:pt x="20555" y="33292"/>
                    <a:pt x="20687" y="33343"/>
                    <a:pt x="20818" y="33397"/>
                  </a:cubicBezTo>
                  <a:lnTo>
                    <a:pt x="20818" y="33397"/>
                  </a:lnTo>
                  <a:cubicBezTo>
                    <a:pt x="20858" y="33396"/>
                    <a:pt x="20783" y="33354"/>
                    <a:pt x="20419" y="33250"/>
                  </a:cubicBezTo>
                  <a:lnTo>
                    <a:pt x="20419" y="33250"/>
                  </a:lnTo>
                  <a:cubicBezTo>
                    <a:pt x="20420" y="33251"/>
                    <a:pt x="20421" y="33251"/>
                    <a:pt x="20422" y="33252"/>
                  </a:cubicBezTo>
                  <a:lnTo>
                    <a:pt x="20422" y="33252"/>
                  </a:lnTo>
                  <a:cubicBezTo>
                    <a:pt x="20405" y="33246"/>
                    <a:pt x="20388" y="33241"/>
                    <a:pt x="20370" y="33236"/>
                  </a:cubicBezTo>
                  <a:lnTo>
                    <a:pt x="20370" y="33236"/>
                  </a:lnTo>
                  <a:cubicBezTo>
                    <a:pt x="20387" y="33241"/>
                    <a:pt x="20404" y="33246"/>
                    <a:pt x="20419" y="33250"/>
                  </a:cubicBezTo>
                  <a:lnTo>
                    <a:pt x="20419" y="33250"/>
                  </a:lnTo>
                  <a:cubicBezTo>
                    <a:pt x="20313" y="33202"/>
                    <a:pt x="20207" y="33155"/>
                    <a:pt x="20101" y="33105"/>
                  </a:cubicBezTo>
                  <a:cubicBezTo>
                    <a:pt x="19328" y="32744"/>
                    <a:pt x="18575" y="32343"/>
                    <a:pt x="17842" y="31910"/>
                  </a:cubicBezTo>
                  <a:cubicBezTo>
                    <a:pt x="17128" y="31489"/>
                    <a:pt x="16430" y="31040"/>
                    <a:pt x="15752" y="30561"/>
                  </a:cubicBezTo>
                  <a:cubicBezTo>
                    <a:pt x="15626" y="30471"/>
                    <a:pt x="15502" y="30378"/>
                    <a:pt x="15377" y="30288"/>
                  </a:cubicBezTo>
                  <a:lnTo>
                    <a:pt x="15377" y="30288"/>
                  </a:lnTo>
                  <a:cubicBezTo>
                    <a:pt x="15119" y="30078"/>
                    <a:pt x="14862" y="29866"/>
                    <a:pt x="14613" y="29645"/>
                  </a:cubicBezTo>
                  <a:cubicBezTo>
                    <a:pt x="13706" y="28844"/>
                    <a:pt x="12888" y="27964"/>
                    <a:pt x="12125" y="27029"/>
                  </a:cubicBezTo>
                  <a:lnTo>
                    <a:pt x="12125" y="27029"/>
                  </a:lnTo>
                  <a:cubicBezTo>
                    <a:pt x="12041" y="26915"/>
                    <a:pt x="11955" y="26801"/>
                    <a:pt x="11873" y="26685"/>
                  </a:cubicBezTo>
                  <a:cubicBezTo>
                    <a:pt x="11694" y="26434"/>
                    <a:pt x="11519" y="26180"/>
                    <a:pt x="11350" y="25923"/>
                  </a:cubicBezTo>
                  <a:cubicBezTo>
                    <a:pt x="10983" y="25366"/>
                    <a:pt x="10640" y="24793"/>
                    <a:pt x="10321" y="24206"/>
                  </a:cubicBezTo>
                  <a:cubicBezTo>
                    <a:pt x="10024" y="23665"/>
                    <a:pt x="9748" y="23113"/>
                    <a:pt x="9490" y="22549"/>
                  </a:cubicBezTo>
                  <a:cubicBezTo>
                    <a:pt x="9415" y="22387"/>
                    <a:pt x="9202" y="21846"/>
                    <a:pt x="9198" y="21846"/>
                  </a:cubicBezTo>
                  <a:lnTo>
                    <a:pt x="9198" y="21846"/>
                  </a:lnTo>
                  <a:cubicBezTo>
                    <a:pt x="9197" y="21846"/>
                    <a:pt x="9240" y="21963"/>
                    <a:pt x="9364" y="22289"/>
                  </a:cubicBezTo>
                  <a:cubicBezTo>
                    <a:pt x="9236" y="21951"/>
                    <a:pt x="9093" y="21616"/>
                    <a:pt x="8964" y="21276"/>
                  </a:cubicBezTo>
                  <a:cubicBezTo>
                    <a:pt x="8060" y="18861"/>
                    <a:pt x="7446" y="16344"/>
                    <a:pt x="7017" y="13803"/>
                  </a:cubicBezTo>
                  <a:cubicBezTo>
                    <a:pt x="6965" y="13489"/>
                    <a:pt x="6914" y="13175"/>
                    <a:pt x="6866" y="12859"/>
                  </a:cubicBezTo>
                  <a:cubicBezTo>
                    <a:pt x="6839" y="12680"/>
                    <a:pt x="6763" y="12082"/>
                    <a:pt x="6762" y="12082"/>
                  </a:cubicBezTo>
                  <a:lnTo>
                    <a:pt x="6762" y="12082"/>
                  </a:lnTo>
                  <a:cubicBezTo>
                    <a:pt x="6762" y="12082"/>
                    <a:pt x="6777" y="12211"/>
                    <a:pt x="6822" y="12573"/>
                  </a:cubicBezTo>
                  <a:cubicBezTo>
                    <a:pt x="6744" y="11941"/>
                    <a:pt x="6666" y="11311"/>
                    <a:pt x="6603" y="10678"/>
                  </a:cubicBezTo>
                  <a:cubicBezTo>
                    <a:pt x="6471" y="9374"/>
                    <a:pt x="6377" y="8064"/>
                    <a:pt x="6311" y="6755"/>
                  </a:cubicBezTo>
                  <a:cubicBezTo>
                    <a:pt x="6247" y="5530"/>
                    <a:pt x="6209" y="4305"/>
                    <a:pt x="6185" y="3078"/>
                  </a:cubicBezTo>
                  <a:cubicBezTo>
                    <a:pt x="6154" y="1510"/>
                    <a:pt x="4857" y="1"/>
                    <a:pt x="322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51"/>
            <p:cNvSpPr/>
            <p:nvPr/>
          </p:nvSpPr>
          <p:spPr>
            <a:xfrm>
              <a:off x="4155300" y="3508100"/>
              <a:ext cx="2882450" cy="1638400"/>
            </a:xfrm>
            <a:custGeom>
              <a:avLst/>
              <a:gdLst/>
              <a:ahLst/>
              <a:cxnLst/>
              <a:rect l="l" t="t" r="r" b="b"/>
              <a:pathLst>
                <a:path w="115298" h="65536" extrusionOk="0">
                  <a:moveTo>
                    <a:pt x="197" y="1"/>
                  </a:moveTo>
                  <a:cubicBezTo>
                    <a:pt x="98" y="1"/>
                    <a:pt x="0" y="64"/>
                    <a:pt x="2" y="192"/>
                  </a:cubicBezTo>
                  <a:cubicBezTo>
                    <a:pt x="214" y="10466"/>
                    <a:pt x="2962" y="21904"/>
                    <a:pt x="10998" y="28935"/>
                  </a:cubicBezTo>
                  <a:cubicBezTo>
                    <a:pt x="15250" y="32655"/>
                    <a:pt x="20686" y="35037"/>
                    <a:pt x="26373" y="35037"/>
                  </a:cubicBezTo>
                  <a:cubicBezTo>
                    <a:pt x="26383" y="35037"/>
                    <a:pt x="26392" y="35037"/>
                    <a:pt x="26401" y="35037"/>
                  </a:cubicBezTo>
                  <a:cubicBezTo>
                    <a:pt x="31490" y="35029"/>
                    <a:pt x="36427" y="33485"/>
                    <a:pt x="41507" y="33310"/>
                  </a:cubicBezTo>
                  <a:cubicBezTo>
                    <a:pt x="41853" y="33298"/>
                    <a:pt x="42199" y="33292"/>
                    <a:pt x="42546" y="33292"/>
                  </a:cubicBezTo>
                  <a:cubicBezTo>
                    <a:pt x="46619" y="33292"/>
                    <a:pt x="50704" y="34143"/>
                    <a:pt x="54021" y="36634"/>
                  </a:cubicBezTo>
                  <a:cubicBezTo>
                    <a:pt x="56971" y="38849"/>
                    <a:pt x="58982" y="42018"/>
                    <a:pt x="60828" y="45151"/>
                  </a:cubicBezTo>
                  <a:cubicBezTo>
                    <a:pt x="62783" y="48468"/>
                    <a:pt x="64648" y="51864"/>
                    <a:pt x="67197" y="54777"/>
                  </a:cubicBezTo>
                  <a:cubicBezTo>
                    <a:pt x="70436" y="58481"/>
                    <a:pt x="74726" y="61136"/>
                    <a:pt x="79315" y="62837"/>
                  </a:cubicBezTo>
                  <a:cubicBezTo>
                    <a:pt x="84430" y="64733"/>
                    <a:pt x="89905" y="65536"/>
                    <a:pt x="95404" y="65536"/>
                  </a:cubicBezTo>
                  <a:cubicBezTo>
                    <a:pt x="100840" y="65536"/>
                    <a:pt x="106300" y="64751"/>
                    <a:pt x="111461" y="63461"/>
                  </a:cubicBezTo>
                  <a:cubicBezTo>
                    <a:pt x="112675" y="63156"/>
                    <a:pt x="113881" y="62820"/>
                    <a:pt x="115076" y="62448"/>
                  </a:cubicBezTo>
                  <a:cubicBezTo>
                    <a:pt x="115297" y="62379"/>
                    <a:pt x="115232" y="62056"/>
                    <a:pt x="115034" y="62056"/>
                  </a:cubicBezTo>
                  <a:cubicBezTo>
                    <a:pt x="115014" y="62056"/>
                    <a:pt x="114994" y="62059"/>
                    <a:pt x="114972" y="62066"/>
                  </a:cubicBezTo>
                  <a:lnTo>
                    <a:pt x="114970" y="62067"/>
                  </a:lnTo>
                  <a:cubicBezTo>
                    <a:pt x="108788" y="63983"/>
                    <a:pt x="102159" y="65140"/>
                    <a:pt x="95576" y="65140"/>
                  </a:cubicBezTo>
                  <a:cubicBezTo>
                    <a:pt x="91284" y="65140"/>
                    <a:pt x="87011" y="64648"/>
                    <a:pt x="82896" y="63555"/>
                  </a:cubicBezTo>
                  <a:cubicBezTo>
                    <a:pt x="77854" y="62215"/>
                    <a:pt x="72970" y="59858"/>
                    <a:pt x="69155" y="56248"/>
                  </a:cubicBezTo>
                  <a:cubicBezTo>
                    <a:pt x="66306" y="53551"/>
                    <a:pt x="64238" y="50212"/>
                    <a:pt x="62277" y="46848"/>
                  </a:cubicBezTo>
                  <a:cubicBezTo>
                    <a:pt x="60471" y="43750"/>
                    <a:pt x="58698" y="40546"/>
                    <a:pt x="56152" y="37978"/>
                  </a:cubicBezTo>
                  <a:cubicBezTo>
                    <a:pt x="53416" y="35219"/>
                    <a:pt x="49909" y="33623"/>
                    <a:pt x="46073" y="33113"/>
                  </a:cubicBezTo>
                  <a:cubicBezTo>
                    <a:pt x="44976" y="32968"/>
                    <a:pt x="43884" y="32906"/>
                    <a:pt x="42797" y="32906"/>
                  </a:cubicBezTo>
                  <a:cubicBezTo>
                    <a:pt x="38892" y="32906"/>
                    <a:pt x="35038" y="33701"/>
                    <a:pt x="31158" y="34253"/>
                  </a:cubicBezTo>
                  <a:cubicBezTo>
                    <a:pt x="29563" y="34480"/>
                    <a:pt x="27952" y="34637"/>
                    <a:pt x="26342" y="34637"/>
                  </a:cubicBezTo>
                  <a:cubicBezTo>
                    <a:pt x="25433" y="34637"/>
                    <a:pt x="24525" y="34587"/>
                    <a:pt x="23619" y="34472"/>
                  </a:cubicBezTo>
                  <a:cubicBezTo>
                    <a:pt x="20671" y="34097"/>
                    <a:pt x="17870" y="33025"/>
                    <a:pt x="15313" y="31525"/>
                  </a:cubicBezTo>
                  <a:cubicBezTo>
                    <a:pt x="10439" y="28668"/>
                    <a:pt x="6819" y="24396"/>
                    <a:pt x="4441" y="19298"/>
                  </a:cubicBezTo>
                  <a:cubicBezTo>
                    <a:pt x="2201" y="14493"/>
                    <a:pt x="1039" y="9206"/>
                    <a:pt x="593" y="3939"/>
                  </a:cubicBezTo>
                  <a:cubicBezTo>
                    <a:pt x="488" y="2693"/>
                    <a:pt x="423" y="1444"/>
                    <a:pt x="399" y="192"/>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51"/>
            <p:cNvSpPr/>
            <p:nvPr/>
          </p:nvSpPr>
          <p:spPr>
            <a:xfrm>
              <a:off x="4099150" y="3620375"/>
              <a:ext cx="2882425" cy="1638400"/>
            </a:xfrm>
            <a:custGeom>
              <a:avLst/>
              <a:gdLst/>
              <a:ahLst/>
              <a:cxnLst/>
              <a:rect l="l" t="t" r="r" b="b"/>
              <a:pathLst>
                <a:path w="115297" h="65536" extrusionOk="0">
                  <a:moveTo>
                    <a:pt x="198" y="1"/>
                  </a:moveTo>
                  <a:cubicBezTo>
                    <a:pt x="98" y="1"/>
                    <a:pt x="0" y="64"/>
                    <a:pt x="3" y="192"/>
                  </a:cubicBezTo>
                  <a:cubicBezTo>
                    <a:pt x="212" y="10467"/>
                    <a:pt x="2963" y="21905"/>
                    <a:pt x="10998" y="28935"/>
                  </a:cubicBezTo>
                  <a:cubicBezTo>
                    <a:pt x="15189" y="32602"/>
                    <a:pt x="20565" y="35037"/>
                    <a:pt x="26181" y="35037"/>
                  </a:cubicBezTo>
                  <a:cubicBezTo>
                    <a:pt x="26190" y="35037"/>
                    <a:pt x="26199" y="35037"/>
                    <a:pt x="26208" y="35037"/>
                  </a:cubicBezTo>
                  <a:cubicBezTo>
                    <a:pt x="31211" y="35029"/>
                    <a:pt x="36062" y="33482"/>
                    <a:pt x="41057" y="33311"/>
                  </a:cubicBezTo>
                  <a:cubicBezTo>
                    <a:pt x="41403" y="33299"/>
                    <a:pt x="41749" y="33293"/>
                    <a:pt x="42095" y="33293"/>
                  </a:cubicBezTo>
                  <a:cubicBezTo>
                    <a:pt x="46204" y="33293"/>
                    <a:pt x="50309" y="34157"/>
                    <a:pt x="53677" y="36634"/>
                  </a:cubicBezTo>
                  <a:cubicBezTo>
                    <a:pt x="56681" y="38843"/>
                    <a:pt x="58768" y="42009"/>
                    <a:pt x="60679" y="45152"/>
                  </a:cubicBezTo>
                  <a:cubicBezTo>
                    <a:pt x="62694" y="48461"/>
                    <a:pt x="64610" y="51857"/>
                    <a:pt x="67184" y="54777"/>
                  </a:cubicBezTo>
                  <a:cubicBezTo>
                    <a:pt x="70442" y="58472"/>
                    <a:pt x="74716" y="61133"/>
                    <a:pt x="79314" y="62838"/>
                  </a:cubicBezTo>
                  <a:cubicBezTo>
                    <a:pt x="84428" y="64733"/>
                    <a:pt x="89903" y="65536"/>
                    <a:pt x="95402" y="65536"/>
                  </a:cubicBezTo>
                  <a:cubicBezTo>
                    <a:pt x="100838" y="65536"/>
                    <a:pt x="106299" y="64751"/>
                    <a:pt x="111460" y="63461"/>
                  </a:cubicBezTo>
                  <a:cubicBezTo>
                    <a:pt x="112674" y="63157"/>
                    <a:pt x="113878" y="62820"/>
                    <a:pt x="115075" y="62449"/>
                  </a:cubicBezTo>
                  <a:cubicBezTo>
                    <a:pt x="115297" y="62381"/>
                    <a:pt x="115230" y="62057"/>
                    <a:pt x="115031" y="62057"/>
                  </a:cubicBezTo>
                  <a:cubicBezTo>
                    <a:pt x="115012" y="62057"/>
                    <a:pt x="114992" y="62060"/>
                    <a:pt x="114970" y="62066"/>
                  </a:cubicBezTo>
                  <a:cubicBezTo>
                    <a:pt x="108787" y="63982"/>
                    <a:pt x="102157" y="65139"/>
                    <a:pt x="95573" y="65139"/>
                  </a:cubicBezTo>
                  <a:cubicBezTo>
                    <a:pt x="91282" y="65139"/>
                    <a:pt x="87011" y="64648"/>
                    <a:pt x="82896" y="63555"/>
                  </a:cubicBezTo>
                  <a:cubicBezTo>
                    <a:pt x="77849" y="62214"/>
                    <a:pt x="72977" y="59854"/>
                    <a:pt x="69154" y="56248"/>
                  </a:cubicBezTo>
                  <a:cubicBezTo>
                    <a:pt x="66288" y="53542"/>
                    <a:pt x="64182" y="50203"/>
                    <a:pt x="62166" y="46848"/>
                  </a:cubicBezTo>
                  <a:cubicBezTo>
                    <a:pt x="60298" y="43744"/>
                    <a:pt x="58454" y="40538"/>
                    <a:pt x="55851" y="37978"/>
                  </a:cubicBezTo>
                  <a:cubicBezTo>
                    <a:pt x="53056" y="35228"/>
                    <a:pt x="49511" y="33626"/>
                    <a:pt x="45637" y="33114"/>
                  </a:cubicBezTo>
                  <a:cubicBezTo>
                    <a:pt x="44543" y="32969"/>
                    <a:pt x="43456" y="32908"/>
                    <a:pt x="42373" y="32908"/>
                  </a:cubicBezTo>
                  <a:cubicBezTo>
                    <a:pt x="38503" y="32908"/>
                    <a:pt x="34691" y="33692"/>
                    <a:pt x="30842" y="34253"/>
                  </a:cubicBezTo>
                  <a:cubicBezTo>
                    <a:pt x="29286" y="34480"/>
                    <a:pt x="27714" y="34637"/>
                    <a:pt x="26143" y="34637"/>
                  </a:cubicBezTo>
                  <a:cubicBezTo>
                    <a:pt x="25259" y="34637"/>
                    <a:pt x="24375" y="34587"/>
                    <a:pt x="23494" y="34472"/>
                  </a:cubicBezTo>
                  <a:cubicBezTo>
                    <a:pt x="20584" y="34093"/>
                    <a:pt x="17829" y="33009"/>
                    <a:pt x="15308" y="31525"/>
                  </a:cubicBezTo>
                  <a:cubicBezTo>
                    <a:pt x="10439" y="28659"/>
                    <a:pt x="6821" y="24399"/>
                    <a:pt x="4442" y="19299"/>
                  </a:cubicBezTo>
                  <a:cubicBezTo>
                    <a:pt x="2201" y="14493"/>
                    <a:pt x="1038" y="9207"/>
                    <a:pt x="593" y="3939"/>
                  </a:cubicBezTo>
                  <a:cubicBezTo>
                    <a:pt x="487" y="2693"/>
                    <a:pt x="423" y="1444"/>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51"/>
            <p:cNvSpPr/>
            <p:nvPr/>
          </p:nvSpPr>
          <p:spPr>
            <a:xfrm>
              <a:off x="4232500" y="3384500"/>
              <a:ext cx="2860025" cy="1638450"/>
            </a:xfrm>
            <a:custGeom>
              <a:avLst/>
              <a:gdLst/>
              <a:ahLst/>
              <a:cxnLst/>
              <a:rect l="l" t="t" r="r" b="b"/>
              <a:pathLst>
                <a:path w="114401" h="65538" extrusionOk="0">
                  <a:moveTo>
                    <a:pt x="198" y="1"/>
                  </a:moveTo>
                  <a:cubicBezTo>
                    <a:pt x="99" y="1"/>
                    <a:pt x="1" y="64"/>
                    <a:pt x="3" y="192"/>
                  </a:cubicBezTo>
                  <a:cubicBezTo>
                    <a:pt x="206" y="10281"/>
                    <a:pt x="2134" y="21755"/>
                    <a:pt x="10016" y="28845"/>
                  </a:cubicBezTo>
                  <a:cubicBezTo>
                    <a:pt x="14147" y="32560"/>
                    <a:pt x="19582" y="35012"/>
                    <a:pt x="25178" y="35037"/>
                  </a:cubicBezTo>
                  <a:cubicBezTo>
                    <a:pt x="25214" y="35037"/>
                    <a:pt x="25249" y="35038"/>
                    <a:pt x="25285" y="35038"/>
                  </a:cubicBezTo>
                  <a:cubicBezTo>
                    <a:pt x="30234" y="35038"/>
                    <a:pt x="35042" y="33512"/>
                    <a:pt x="39982" y="33319"/>
                  </a:cubicBezTo>
                  <a:cubicBezTo>
                    <a:pt x="40386" y="33303"/>
                    <a:pt x="40790" y="33294"/>
                    <a:pt x="41194" y="33294"/>
                  </a:cubicBezTo>
                  <a:cubicBezTo>
                    <a:pt x="45268" y="33294"/>
                    <a:pt x="49342" y="34139"/>
                    <a:pt x="52695" y="36574"/>
                  </a:cubicBezTo>
                  <a:cubicBezTo>
                    <a:pt x="55716" y="38765"/>
                    <a:pt x="57816" y="41925"/>
                    <a:pt x="59733" y="45069"/>
                  </a:cubicBezTo>
                  <a:cubicBezTo>
                    <a:pt x="61750" y="48381"/>
                    <a:pt x="63661" y="51781"/>
                    <a:pt x="66229" y="54710"/>
                  </a:cubicBezTo>
                  <a:cubicBezTo>
                    <a:pt x="69481" y="58421"/>
                    <a:pt x="73747" y="61097"/>
                    <a:pt x="78348" y="62812"/>
                  </a:cubicBezTo>
                  <a:cubicBezTo>
                    <a:pt x="83481" y="64727"/>
                    <a:pt x="88980" y="65538"/>
                    <a:pt x="94505" y="65538"/>
                  </a:cubicBezTo>
                  <a:cubicBezTo>
                    <a:pt x="99950" y="65538"/>
                    <a:pt x="105420" y="64750"/>
                    <a:pt x="110589" y="63457"/>
                  </a:cubicBezTo>
                  <a:cubicBezTo>
                    <a:pt x="111795" y="63153"/>
                    <a:pt x="112991" y="62819"/>
                    <a:pt x="114178" y="62450"/>
                  </a:cubicBezTo>
                  <a:cubicBezTo>
                    <a:pt x="114401" y="62381"/>
                    <a:pt x="114334" y="62058"/>
                    <a:pt x="114136" y="62058"/>
                  </a:cubicBezTo>
                  <a:cubicBezTo>
                    <a:pt x="114116" y="62058"/>
                    <a:pt x="114096" y="62061"/>
                    <a:pt x="114074" y="62068"/>
                  </a:cubicBezTo>
                  <a:lnTo>
                    <a:pt x="114074" y="62066"/>
                  </a:lnTo>
                  <a:cubicBezTo>
                    <a:pt x="107892" y="63982"/>
                    <a:pt x="101259" y="65140"/>
                    <a:pt x="94673" y="65140"/>
                  </a:cubicBezTo>
                  <a:cubicBezTo>
                    <a:pt x="90349" y="65140"/>
                    <a:pt x="86045" y="64641"/>
                    <a:pt x="81903" y="63530"/>
                  </a:cubicBezTo>
                  <a:cubicBezTo>
                    <a:pt x="76875" y="62181"/>
                    <a:pt x="72023" y="59816"/>
                    <a:pt x="68222" y="56213"/>
                  </a:cubicBezTo>
                  <a:cubicBezTo>
                    <a:pt x="65345" y="53487"/>
                    <a:pt x="63236" y="50121"/>
                    <a:pt x="61207" y="46747"/>
                  </a:cubicBezTo>
                  <a:cubicBezTo>
                    <a:pt x="59360" y="43671"/>
                    <a:pt x="57524" y="40502"/>
                    <a:pt x="54943" y="37967"/>
                  </a:cubicBezTo>
                  <a:cubicBezTo>
                    <a:pt x="52139" y="35213"/>
                    <a:pt x="48582" y="33615"/>
                    <a:pt x="44699" y="33109"/>
                  </a:cubicBezTo>
                  <a:cubicBezTo>
                    <a:pt x="43619" y="32968"/>
                    <a:pt x="42545" y="32908"/>
                    <a:pt x="41475" y="32908"/>
                  </a:cubicBezTo>
                  <a:cubicBezTo>
                    <a:pt x="37592" y="32908"/>
                    <a:pt x="33767" y="33698"/>
                    <a:pt x="29906" y="34260"/>
                  </a:cubicBezTo>
                  <a:cubicBezTo>
                    <a:pt x="28364" y="34484"/>
                    <a:pt x="26807" y="34638"/>
                    <a:pt x="25250" y="34638"/>
                  </a:cubicBezTo>
                  <a:cubicBezTo>
                    <a:pt x="24381" y="34638"/>
                    <a:pt x="23511" y="34590"/>
                    <a:pt x="22644" y="34479"/>
                  </a:cubicBezTo>
                  <a:cubicBezTo>
                    <a:pt x="19708" y="34103"/>
                    <a:pt x="16930" y="33011"/>
                    <a:pt x="14391" y="31514"/>
                  </a:cubicBezTo>
                  <a:cubicBezTo>
                    <a:pt x="11915" y="30054"/>
                    <a:pt x="9703" y="28256"/>
                    <a:pt x="7879" y="26028"/>
                  </a:cubicBezTo>
                  <a:cubicBezTo>
                    <a:pt x="6192" y="23969"/>
                    <a:pt x="4864" y="21627"/>
                    <a:pt x="3837" y="19176"/>
                  </a:cubicBezTo>
                  <a:cubicBezTo>
                    <a:pt x="1818" y="14349"/>
                    <a:pt x="912" y="9103"/>
                    <a:pt x="558" y="3904"/>
                  </a:cubicBezTo>
                  <a:cubicBezTo>
                    <a:pt x="476" y="2668"/>
                    <a:pt x="425" y="1430"/>
                    <a:pt x="400" y="192"/>
                  </a:cubicBezTo>
                  <a:cubicBezTo>
                    <a:pt x="397" y="64"/>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51"/>
            <p:cNvSpPr/>
            <p:nvPr/>
          </p:nvSpPr>
          <p:spPr>
            <a:xfrm>
              <a:off x="4309825" y="3260875"/>
              <a:ext cx="2837475" cy="1638425"/>
            </a:xfrm>
            <a:custGeom>
              <a:avLst/>
              <a:gdLst/>
              <a:ahLst/>
              <a:cxnLst/>
              <a:rect l="l" t="t" r="r" b="b"/>
              <a:pathLst>
                <a:path w="113499" h="65537" extrusionOk="0">
                  <a:moveTo>
                    <a:pt x="198" y="0"/>
                  </a:moveTo>
                  <a:cubicBezTo>
                    <a:pt x="99" y="0"/>
                    <a:pt x="1" y="64"/>
                    <a:pt x="3" y="192"/>
                  </a:cubicBezTo>
                  <a:cubicBezTo>
                    <a:pt x="198" y="10146"/>
                    <a:pt x="1333" y="21730"/>
                    <a:pt x="9152" y="28862"/>
                  </a:cubicBezTo>
                  <a:cubicBezTo>
                    <a:pt x="13320" y="32663"/>
                    <a:pt x="18891" y="35031"/>
                    <a:pt x="24550" y="35037"/>
                  </a:cubicBezTo>
                  <a:cubicBezTo>
                    <a:pt x="24555" y="35037"/>
                    <a:pt x="24560" y="35037"/>
                    <a:pt x="24566" y="35037"/>
                  </a:cubicBezTo>
                  <a:cubicBezTo>
                    <a:pt x="29605" y="35037"/>
                    <a:pt x="34500" y="33517"/>
                    <a:pt x="39529" y="33318"/>
                  </a:cubicBezTo>
                  <a:cubicBezTo>
                    <a:pt x="39934" y="33302"/>
                    <a:pt x="40340" y="33294"/>
                    <a:pt x="40746" y="33294"/>
                  </a:cubicBezTo>
                  <a:cubicBezTo>
                    <a:pt x="44799" y="33294"/>
                    <a:pt x="48862" y="34132"/>
                    <a:pt x="52174" y="36597"/>
                  </a:cubicBezTo>
                  <a:cubicBezTo>
                    <a:pt x="55147" y="38811"/>
                    <a:pt x="57170" y="41995"/>
                    <a:pt x="59025" y="45145"/>
                  </a:cubicBezTo>
                  <a:cubicBezTo>
                    <a:pt x="60970" y="48444"/>
                    <a:pt x="62826" y="51823"/>
                    <a:pt x="65355" y="54728"/>
                  </a:cubicBezTo>
                  <a:cubicBezTo>
                    <a:pt x="68595" y="58449"/>
                    <a:pt x="72890" y="61120"/>
                    <a:pt x="77492" y="62829"/>
                  </a:cubicBezTo>
                  <a:cubicBezTo>
                    <a:pt x="82613" y="64731"/>
                    <a:pt x="88095" y="65537"/>
                    <a:pt x="93602" y="65537"/>
                  </a:cubicBezTo>
                  <a:cubicBezTo>
                    <a:pt x="99061" y="65537"/>
                    <a:pt x="104545" y="64745"/>
                    <a:pt x="109725" y="63444"/>
                  </a:cubicBezTo>
                  <a:cubicBezTo>
                    <a:pt x="110919" y="63145"/>
                    <a:pt x="112103" y="62812"/>
                    <a:pt x="113277" y="62447"/>
                  </a:cubicBezTo>
                  <a:cubicBezTo>
                    <a:pt x="113498" y="62379"/>
                    <a:pt x="113431" y="62054"/>
                    <a:pt x="113233" y="62054"/>
                  </a:cubicBezTo>
                  <a:cubicBezTo>
                    <a:pt x="113213" y="62054"/>
                    <a:pt x="113193" y="62058"/>
                    <a:pt x="113171" y="62064"/>
                  </a:cubicBezTo>
                  <a:lnTo>
                    <a:pt x="113174" y="62068"/>
                  </a:lnTo>
                  <a:cubicBezTo>
                    <a:pt x="106992" y="63984"/>
                    <a:pt x="100362" y="65141"/>
                    <a:pt x="93778" y="65141"/>
                  </a:cubicBezTo>
                  <a:cubicBezTo>
                    <a:pt x="89512" y="65141"/>
                    <a:pt x="85265" y="64655"/>
                    <a:pt x="81173" y="63575"/>
                  </a:cubicBezTo>
                  <a:cubicBezTo>
                    <a:pt x="76110" y="62241"/>
                    <a:pt x="71206" y="59882"/>
                    <a:pt x="67375" y="56262"/>
                  </a:cubicBezTo>
                  <a:cubicBezTo>
                    <a:pt x="64509" y="53555"/>
                    <a:pt x="62433" y="50195"/>
                    <a:pt x="60460" y="46813"/>
                  </a:cubicBezTo>
                  <a:cubicBezTo>
                    <a:pt x="58662" y="43729"/>
                    <a:pt x="56896" y="40543"/>
                    <a:pt x="54363" y="37986"/>
                  </a:cubicBezTo>
                  <a:cubicBezTo>
                    <a:pt x="51608" y="35204"/>
                    <a:pt x="48075" y="33609"/>
                    <a:pt x="44207" y="33106"/>
                  </a:cubicBezTo>
                  <a:cubicBezTo>
                    <a:pt x="43133" y="32966"/>
                    <a:pt x="42064" y="32907"/>
                    <a:pt x="41000" y="32907"/>
                  </a:cubicBezTo>
                  <a:cubicBezTo>
                    <a:pt x="37049" y="32907"/>
                    <a:pt x="33154" y="33722"/>
                    <a:pt x="29227" y="34272"/>
                  </a:cubicBezTo>
                  <a:cubicBezTo>
                    <a:pt x="27678" y="34490"/>
                    <a:pt x="26115" y="34637"/>
                    <a:pt x="24551" y="34637"/>
                  </a:cubicBezTo>
                  <a:cubicBezTo>
                    <a:pt x="23638" y="34637"/>
                    <a:pt x="22725" y="34587"/>
                    <a:pt x="21815" y="34471"/>
                  </a:cubicBezTo>
                  <a:cubicBezTo>
                    <a:pt x="18857" y="34094"/>
                    <a:pt x="16048" y="33012"/>
                    <a:pt x="13485" y="31506"/>
                  </a:cubicBezTo>
                  <a:cubicBezTo>
                    <a:pt x="11044" y="30071"/>
                    <a:pt x="8860" y="28300"/>
                    <a:pt x="7099" y="26073"/>
                  </a:cubicBezTo>
                  <a:cubicBezTo>
                    <a:pt x="5458" y="23998"/>
                    <a:pt x="4209" y="21627"/>
                    <a:pt x="3282" y="19154"/>
                  </a:cubicBezTo>
                  <a:cubicBezTo>
                    <a:pt x="1455" y="14280"/>
                    <a:pt x="790" y="9040"/>
                    <a:pt x="525" y="3869"/>
                  </a:cubicBezTo>
                  <a:cubicBezTo>
                    <a:pt x="462" y="2644"/>
                    <a:pt x="424" y="1419"/>
                    <a:pt x="400" y="192"/>
                  </a:cubicBezTo>
                  <a:cubicBezTo>
                    <a:pt x="397" y="64"/>
                    <a:pt x="297" y="0"/>
                    <a:pt x="198"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51"/>
            <p:cNvSpPr/>
            <p:nvPr/>
          </p:nvSpPr>
          <p:spPr>
            <a:xfrm>
              <a:off x="4387075" y="3137275"/>
              <a:ext cx="2837575" cy="1638425"/>
            </a:xfrm>
            <a:custGeom>
              <a:avLst/>
              <a:gdLst/>
              <a:ahLst/>
              <a:cxnLst/>
              <a:rect l="l" t="t" r="r" b="b"/>
              <a:pathLst>
                <a:path w="113503" h="65537" extrusionOk="0">
                  <a:moveTo>
                    <a:pt x="198" y="1"/>
                  </a:moveTo>
                  <a:cubicBezTo>
                    <a:pt x="99" y="1"/>
                    <a:pt x="1" y="65"/>
                    <a:pt x="3" y="192"/>
                  </a:cubicBezTo>
                  <a:cubicBezTo>
                    <a:pt x="200" y="10146"/>
                    <a:pt x="1336" y="21730"/>
                    <a:pt x="9156" y="28862"/>
                  </a:cubicBezTo>
                  <a:cubicBezTo>
                    <a:pt x="13323" y="32663"/>
                    <a:pt x="18894" y="35033"/>
                    <a:pt x="24552" y="35036"/>
                  </a:cubicBezTo>
                  <a:cubicBezTo>
                    <a:pt x="24559" y="35036"/>
                    <a:pt x="24567" y="35036"/>
                    <a:pt x="24575" y="35036"/>
                  </a:cubicBezTo>
                  <a:cubicBezTo>
                    <a:pt x="29614" y="35036"/>
                    <a:pt x="34504" y="33515"/>
                    <a:pt x="39530" y="33317"/>
                  </a:cubicBezTo>
                  <a:cubicBezTo>
                    <a:pt x="39933" y="33301"/>
                    <a:pt x="40337" y="33293"/>
                    <a:pt x="40741" y="33293"/>
                  </a:cubicBezTo>
                  <a:cubicBezTo>
                    <a:pt x="44796" y="33293"/>
                    <a:pt x="48863" y="34129"/>
                    <a:pt x="52176" y="36596"/>
                  </a:cubicBezTo>
                  <a:cubicBezTo>
                    <a:pt x="55150" y="38811"/>
                    <a:pt x="57173" y="41995"/>
                    <a:pt x="59029" y="45144"/>
                  </a:cubicBezTo>
                  <a:cubicBezTo>
                    <a:pt x="60973" y="48445"/>
                    <a:pt x="62828" y="51824"/>
                    <a:pt x="65356" y="54726"/>
                  </a:cubicBezTo>
                  <a:cubicBezTo>
                    <a:pt x="68597" y="58450"/>
                    <a:pt x="72893" y="61119"/>
                    <a:pt x="77496" y="62828"/>
                  </a:cubicBezTo>
                  <a:cubicBezTo>
                    <a:pt x="82618" y="64730"/>
                    <a:pt x="88102" y="65537"/>
                    <a:pt x="93611" y="65537"/>
                  </a:cubicBezTo>
                  <a:cubicBezTo>
                    <a:pt x="99068" y="65537"/>
                    <a:pt x="104550" y="64746"/>
                    <a:pt x="109729" y="63446"/>
                  </a:cubicBezTo>
                  <a:cubicBezTo>
                    <a:pt x="110922" y="63146"/>
                    <a:pt x="112106" y="62814"/>
                    <a:pt x="113280" y="62449"/>
                  </a:cubicBezTo>
                  <a:cubicBezTo>
                    <a:pt x="113503" y="62380"/>
                    <a:pt x="113436" y="62056"/>
                    <a:pt x="113238" y="62056"/>
                  </a:cubicBezTo>
                  <a:cubicBezTo>
                    <a:pt x="113218" y="62056"/>
                    <a:pt x="113198" y="62060"/>
                    <a:pt x="113176" y="62066"/>
                  </a:cubicBezTo>
                  <a:cubicBezTo>
                    <a:pt x="106992" y="63983"/>
                    <a:pt x="100362" y="65139"/>
                    <a:pt x="93779" y="65139"/>
                  </a:cubicBezTo>
                  <a:cubicBezTo>
                    <a:pt x="89513" y="65139"/>
                    <a:pt x="85266" y="64654"/>
                    <a:pt x="81173" y="63574"/>
                  </a:cubicBezTo>
                  <a:cubicBezTo>
                    <a:pt x="76110" y="62239"/>
                    <a:pt x="71206" y="59881"/>
                    <a:pt x="67375" y="56261"/>
                  </a:cubicBezTo>
                  <a:cubicBezTo>
                    <a:pt x="64509" y="53553"/>
                    <a:pt x="62433" y="50194"/>
                    <a:pt x="60462" y="46812"/>
                  </a:cubicBezTo>
                  <a:cubicBezTo>
                    <a:pt x="58664" y="43728"/>
                    <a:pt x="56897" y="40541"/>
                    <a:pt x="54364" y="37985"/>
                  </a:cubicBezTo>
                  <a:cubicBezTo>
                    <a:pt x="51609" y="35203"/>
                    <a:pt x="48076" y="33608"/>
                    <a:pt x="44209" y="33104"/>
                  </a:cubicBezTo>
                  <a:cubicBezTo>
                    <a:pt x="43133" y="32965"/>
                    <a:pt x="42064" y="32905"/>
                    <a:pt x="40998" y="32905"/>
                  </a:cubicBezTo>
                  <a:cubicBezTo>
                    <a:pt x="37048" y="32905"/>
                    <a:pt x="33155" y="33721"/>
                    <a:pt x="29229" y="34271"/>
                  </a:cubicBezTo>
                  <a:cubicBezTo>
                    <a:pt x="27678" y="34489"/>
                    <a:pt x="26112" y="34637"/>
                    <a:pt x="24547" y="34637"/>
                  </a:cubicBezTo>
                  <a:cubicBezTo>
                    <a:pt x="23636" y="34637"/>
                    <a:pt x="22725" y="34586"/>
                    <a:pt x="21817" y="34471"/>
                  </a:cubicBezTo>
                  <a:cubicBezTo>
                    <a:pt x="18859" y="34095"/>
                    <a:pt x="16050" y="33014"/>
                    <a:pt x="13487" y="31508"/>
                  </a:cubicBezTo>
                  <a:cubicBezTo>
                    <a:pt x="11044" y="30073"/>
                    <a:pt x="8862" y="28300"/>
                    <a:pt x="7100" y="26074"/>
                  </a:cubicBezTo>
                  <a:cubicBezTo>
                    <a:pt x="5459" y="23998"/>
                    <a:pt x="4210" y="21627"/>
                    <a:pt x="3283" y="19154"/>
                  </a:cubicBezTo>
                  <a:cubicBezTo>
                    <a:pt x="1455" y="14281"/>
                    <a:pt x="792" y="9040"/>
                    <a:pt x="525" y="3868"/>
                  </a:cubicBezTo>
                  <a:cubicBezTo>
                    <a:pt x="463" y="2644"/>
                    <a:pt x="425" y="1418"/>
                    <a:pt x="400" y="192"/>
                  </a:cubicBezTo>
                  <a:cubicBezTo>
                    <a:pt x="397" y="65"/>
                    <a:pt x="297" y="1"/>
                    <a:pt x="198"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51"/>
            <p:cNvSpPr/>
            <p:nvPr/>
          </p:nvSpPr>
          <p:spPr>
            <a:xfrm>
              <a:off x="4438575" y="3013300"/>
              <a:ext cx="2837550" cy="1638425"/>
            </a:xfrm>
            <a:custGeom>
              <a:avLst/>
              <a:gdLst/>
              <a:ahLst/>
              <a:cxnLst/>
              <a:rect l="l" t="t" r="r" b="b"/>
              <a:pathLst>
                <a:path w="113502" h="65537" extrusionOk="0">
                  <a:moveTo>
                    <a:pt x="197" y="1"/>
                  </a:moveTo>
                  <a:cubicBezTo>
                    <a:pt x="98" y="1"/>
                    <a:pt x="1" y="64"/>
                    <a:pt x="3" y="192"/>
                  </a:cubicBezTo>
                  <a:cubicBezTo>
                    <a:pt x="198" y="10100"/>
                    <a:pt x="1320" y="21607"/>
                    <a:pt x="9038" y="28755"/>
                  </a:cubicBezTo>
                  <a:cubicBezTo>
                    <a:pt x="13112" y="32528"/>
                    <a:pt x="18641" y="35040"/>
                    <a:pt x="24213" y="35224"/>
                  </a:cubicBezTo>
                  <a:cubicBezTo>
                    <a:pt x="24488" y="35233"/>
                    <a:pt x="24763" y="35238"/>
                    <a:pt x="25037" y="35238"/>
                  </a:cubicBezTo>
                  <a:cubicBezTo>
                    <a:pt x="29694" y="35238"/>
                    <a:pt x="34265" y="33982"/>
                    <a:pt x="38913" y="33775"/>
                  </a:cubicBezTo>
                  <a:cubicBezTo>
                    <a:pt x="39389" y="33754"/>
                    <a:pt x="39867" y="33743"/>
                    <a:pt x="40346" y="33743"/>
                  </a:cubicBezTo>
                  <a:cubicBezTo>
                    <a:pt x="44398" y="33743"/>
                    <a:pt x="48462" y="34552"/>
                    <a:pt x="51825" y="36938"/>
                  </a:cubicBezTo>
                  <a:cubicBezTo>
                    <a:pt x="54839" y="39078"/>
                    <a:pt x="56948" y="42180"/>
                    <a:pt x="58871" y="45278"/>
                  </a:cubicBezTo>
                  <a:cubicBezTo>
                    <a:pt x="60904" y="48551"/>
                    <a:pt x="62831" y="51912"/>
                    <a:pt x="65405" y="54805"/>
                  </a:cubicBezTo>
                  <a:cubicBezTo>
                    <a:pt x="68705" y="58514"/>
                    <a:pt x="73006" y="61185"/>
                    <a:pt x="77648" y="62886"/>
                  </a:cubicBezTo>
                  <a:cubicBezTo>
                    <a:pt x="82728" y="64747"/>
                    <a:pt x="88158" y="65537"/>
                    <a:pt x="93612" y="65537"/>
                  </a:cubicBezTo>
                  <a:cubicBezTo>
                    <a:pt x="99068" y="65537"/>
                    <a:pt x="104549" y="64747"/>
                    <a:pt x="109729" y="63447"/>
                  </a:cubicBezTo>
                  <a:cubicBezTo>
                    <a:pt x="110922" y="63147"/>
                    <a:pt x="112106" y="62815"/>
                    <a:pt x="113280" y="62450"/>
                  </a:cubicBezTo>
                  <a:cubicBezTo>
                    <a:pt x="113501" y="62381"/>
                    <a:pt x="113434" y="62057"/>
                    <a:pt x="113236" y="62057"/>
                  </a:cubicBezTo>
                  <a:cubicBezTo>
                    <a:pt x="113217" y="62057"/>
                    <a:pt x="113196" y="62061"/>
                    <a:pt x="113174" y="62067"/>
                  </a:cubicBezTo>
                  <a:lnTo>
                    <a:pt x="113176" y="62067"/>
                  </a:lnTo>
                  <a:cubicBezTo>
                    <a:pt x="106993" y="63983"/>
                    <a:pt x="100362" y="65139"/>
                    <a:pt x="93778" y="65139"/>
                  </a:cubicBezTo>
                  <a:cubicBezTo>
                    <a:pt x="89512" y="65139"/>
                    <a:pt x="85266" y="64654"/>
                    <a:pt x="81174" y="63575"/>
                  </a:cubicBezTo>
                  <a:cubicBezTo>
                    <a:pt x="76120" y="62242"/>
                    <a:pt x="71252" y="59892"/>
                    <a:pt x="67411" y="56299"/>
                  </a:cubicBezTo>
                  <a:cubicBezTo>
                    <a:pt x="64528" y="53601"/>
                    <a:pt x="62396" y="50273"/>
                    <a:pt x="60349" y="46927"/>
                  </a:cubicBezTo>
                  <a:cubicBezTo>
                    <a:pt x="58478" y="43869"/>
                    <a:pt x="56616" y="40714"/>
                    <a:pt x="53996" y="38222"/>
                  </a:cubicBezTo>
                  <a:cubicBezTo>
                    <a:pt x="51147" y="35513"/>
                    <a:pt x="47556" y="33997"/>
                    <a:pt x="43671" y="33529"/>
                  </a:cubicBezTo>
                  <a:cubicBezTo>
                    <a:pt x="42645" y="33406"/>
                    <a:pt x="41624" y="33353"/>
                    <a:pt x="40607" y="33353"/>
                  </a:cubicBezTo>
                  <a:cubicBezTo>
                    <a:pt x="36609" y="33353"/>
                    <a:pt x="32665" y="34160"/>
                    <a:pt x="28683" y="34612"/>
                  </a:cubicBezTo>
                  <a:cubicBezTo>
                    <a:pt x="27460" y="34749"/>
                    <a:pt x="26231" y="34837"/>
                    <a:pt x="25003" y="34837"/>
                  </a:cubicBezTo>
                  <a:cubicBezTo>
                    <a:pt x="23812" y="34837"/>
                    <a:pt x="22622" y="34755"/>
                    <a:pt x="21441" y="34556"/>
                  </a:cubicBezTo>
                  <a:cubicBezTo>
                    <a:pt x="18541" y="34067"/>
                    <a:pt x="15812" y="32920"/>
                    <a:pt x="13303" y="31404"/>
                  </a:cubicBezTo>
                  <a:cubicBezTo>
                    <a:pt x="10892" y="29949"/>
                    <a:pt x="8740" y="28181"/>
                    <a:pt x="7005" y="25953"/>
                  </a:cubicBezTo>
                  <a:cubicBezTo>
                    <a:pt x="5410" y="23905"/>
                    <a:pt x="4193" y="21580"/>
                    <a:pt x="3283" y="19155"/>
                  </a:cubicBezTo>
                  <a:cubicBezTo>
                    <a:pt x="1455" y="14282"/>
                    <a:pt x="792" y="9040"/>
                    <a:pt x="525" y="3869"/>
                  </a:cubicBezTo>
                  <a:cubicBezTo>
                    <a:pt x="463" y="2644"/>
                    <a:pt x="424" y="1419"/>
                    <a:pt x="400" y="192"/>
                  </a:cubicBezTo>
                  <a:cubicBezTo>
                    <a:pt x="397" y="65"/>
                    <a:pt x="297"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51"/>
            <p:cNvSpPr/>
            <p:nvPr/>
          </p:nvSpPr>
          <p:spPr>
            <a:xfrm>
              <a:off x="4517475" y="2892900"/>
              <a:ext cx="2837550" cy="1638425"/>
            </a:xfrm>
            <a:custGeom>
              <a:avLst/>
              <a:gdLst/>
              <a:ahLst/>
              <a:cxnLst/>
              <a:rect l="l" t="t" r="r" b="b"/>
              <a:pathLst>
                <a:path w="113502" h="65537" extrusionOk="0">
                  <a:moveTo>
                    <a:pt x="197" y="1"/>
                  </a:moveTo>
                  <a:cubicBezTo>
                    <a:pt x="98" y="1"/>
                    <a:pt x="1" y="64"/>
                    <a:pt x="4" y="193"/>
                  </a:cubicBezTo>
                  <a:cubicBezTo>
                    <a:pt x="204" y="10369"/>
                    <a:pt x="1562" y="21932"/>
                    <a:pt x="10061" y="28750"/>
                  </a:cubicBezTo>
                  <a:cubicBezTo>
                    <a:pt x="14409" y="32238"/>
                    <a:pt x="19772" y="34487"/>
                    <a:pt x="25377" y="34555"/>
                  </a:cubicBezTo>
                  <a:cubicBezTo>
                    <a:pt x="25491" y="34557"/>
                    <a:pt x="25605" y="34557"/>
                    <a:pt x="25718" y="34557"/>
                  </a:cubicBezTo>
                  <a:cubicBezTo>
                    <a:pt x="30538" y="34557"/>
                    <a:pt x="35270" y="33336"/>
                    <a:pt x="40091" y="33294"/>
                  </a:cubicBezTo>
                  <a:cubicBezTo>
                    <a:pt x="40174" y="33293"/>
                    <a:pt x="40257" y="33293"/>
                    <a:pt x="40339" y="33293"/>
                  </a:cubicBezTo>
                  <a:cubicBezTo>
                    <a:pt x="44624" y="33293"/>
                    <a:pt x="48902" y="34266"/>
                    <a:pt x="52316" y="36966"/>
                  </a:cubicBezTo>
                  <a:cubicBezTo>
                    <a:pt x="55212" y="39256"/>
                    <a:pt x="57230" y="42413"/>
                    <a:pt x="59117" y="45536"/>
                  </a:cubicBezTo>
                  <a:cubicBezTo>
                    <a:pt x="61118" y="48844"/>
                    <a:pt x="63057" y="52216"/>
                    <a:pt x="65671" y="55092"/>
                  </a:cubicBezTo>
                  <a:cubicBezTo>
                    <a:pt x="68953" y="58704"/>
                    <a:pt x="73232" y="61291"/>
                    <a:pt x="77801" y="62941"/>
                  </a:cubicBezTo>
                  <a:cubicBezTo>
                    <a:pt x="82839" y="64762"/>
                    <a:pt x="88216" y="65537"/>
                    <a:pt x="93616" y="65537"/>
                  </a:cubicBezTo>
                  <a:cubicBezTo>
                    <a:pt x="99070" y="65537"/>
                    <a:pt x="104549" y="64747"/>
                    <a:pt x="109729" y="63446"/>
                  </a:cubicBezTo>
                  <a:cubicBezTo>
                    <a:pt x="110923" y="63146"/>
                    <a:pt x="112107" y="62814"/>
                    <a:pt x="113281" y="62449"/>
                  </a:cubicBezTo>
                  <a:cubicBezTo>
                    <a:pt x="113502" y="62380"/>
                    <a:pt x="113436" y="62057"/>
                    <a:pt x="113238" y="62057"/>
                  </a:cubicBezTo>
                  <a:cubicBezTo>
                    <a:pt x="113219" y="62057"/>
                    <a:pt x="113198" y="62060"/>
                    <a:pt x="113176" y="62067"/>
                  </a:cubicBezTo>
                  <a:lnTo>
                    <a:pt x="113175" y="62065"/>
                  </a:lnTo>
                  <a:cubicBezTo>
                    <a:pt x="106989" y="63981"/>
                    <a:pt x="100362" y="65136"/>
                    <a:pt x="93781" y="65136"/>
                  </a:cubicBezTo>
                  <a:cubicBezTo>
                    <a:pt x="89624" y="65136"/>
                    <a:pt x="85485" y="64675"/>
                    <a:pt x="81488" y="63655"/>
                  </a:cubicBezTo>
                  <a:cubicBezTo>
                    <a:pt x="76404" y="62357"/>
                    <a:pt x="71489" y="60045"/>
                    <a:pt x="67601" y="56474"/>
                  </a:cubicBezTo>
                  <a:cubicBezTo>
                    <a:pt x="64720" y="53827"/>
                    <a:pt x="62592" y="50535"/>
                    <a:pt x="60586" y="47209"/>
                  </a:cubicBezTo>
                  <a:cubicBezTo>
                    <a:pt x="58737" y="44141"/>
                    <a:pt x="56944" y="40969"/>
                    <a:pt x="54444" y="38371"/>
                  </a:cubicBezTo>
                  <a:cubicBezTo>
                    <a:pt x="51762" y="35584"/>
                    <a:pt x="48337" y="33833"/>
                    <a:pt x="44522" y="33214"/>
                  </a:cubicBezTo>
                  <a:cubicBezTo>
                    <a:pt x="43174" y="32995"/>
                    <a:pt x="41828" y="32908"/>
                    <a:pt x="40483" y="32908"/>
                  </a:cubicBezTo>
                  <a:cubicBezTo>
                    <a:pt x="36924" y="32908"/>
                    <a:pt x="33374" y="33518"/>
                    <a:pt x="29829" y="33905"/>
                  </a:cubicBezTo>
                  <a:cubicBezTo>
                    <a:pt x="28453" y="34055"/>
                    <a:pt x="27069" y="34158"/>
                    <a:pt x="25685" y="34158"/>
                  </a:cubicBezTo>
                  <a:cubicBezTo>
                    <a:pt x="24702" y="34158"/>
                    <a:pt x="23719" y="34106"/>
                    <a:pt x="22740" y="33982"/>
                  </a:cubicBezTo>
                  <a:cubicBezTo>
                    <a:pt x="19981" y="33635"/>
                    <a:pt x="17336" y="32711"/>
                    <a:pt x="14885" y="31410"/>
                  </a:cubicBezTo>
                  <a:cubicBezTo>
                    <a:pt x="12232" y="30002"/>
                    <a:pt x="9747" y="28249"/>
                    <a:pt x="7736" y="26001"/>
                  </a:cubicBezTo>
                  <a:cubicBezTo>
                    <a:pt x="5995" y="24054"/>
                    <a:pt x="4628" y="21794"/>
                    <a:pt x="3605" y="19394"/>
                  </a:cubicBezTo>
                  <a:cubicBezTo>
                    <a:pt x="1538" y="14554"/>
                    <a:pt x="818" y="9236"/>
                    <a:pt x="535" y="4018"/>
                  </a:cubicBezTo>
                  <a:cubicBezTo>
                    <a:pt x="466" y="2743"/>
                    <a:pt x="424" y="1467"/>
                    <a:pt x="400" y="193"/>
                  </a:cubicBezTo>
                  <a:cubicBezTo>
                    <a:pt x="397" y="65"/>
                    <a:pt x="296" y="1"/>
                    <a:pt x="197"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5">
                <a:lumMod val="20000"/>
                <a:lumOff val="80000"/>
              </a:schemeClr>
            </a:gs>
            <a:gs pos="25000">
              <a:schemeClr val="accent3">
                <a:lumMod val="20000"/>
                <a:lumOff val="80000"/>
              </a:schemeClr>
            </a:gs>
            <a:gs pos="48000">
              <a:schemeClr val="accent4">
                <a:lumMod val="20000"/>
                <a:lumOff val="80000"/>
              </a:schemeClr>
            </a:gs>
            <a:gs pos="86000">
              <a:schemeClr val="accent1">
                <a:lumMod val="40000"/>
                <a:lumOff val="60000"/>
              </a:schemeClr>
            </a:gs>
            <a:gs pos="69000">
              <a:schemeClr val="accent2">
                <a:lumMod val="40000"/>
                <a:lumOff val="60000"/>
              </a:schemeClr>
            </a:gs>
            <a:gs pos="100000">
              <a:schemeClr val="tx2">
                <a:lumMod val="40000"/>
                <a:lumOff val="60000"/>
              </a:schemeClr>
            </a:gs>
          </a:gsLst>
          <a:lin ang="5400000" scaled="1"/>
        </a:gradFill>
        <a:effectLst/>
      </p:bgPr>
    </p:bg>
    <p:spTree>
      <p:nvGrpSpPr>
        <p:cNvPr id="1" name=""/>
        <p:cNvGrpSpPr/>
        <p:nvPr/>
      </p:nvGrpSpPr>
      <p:grpSpPr>
        <a:xfrm>
          <a:off x="0" y="0"/>
          <a:ext cx="0" cy="0"/>
          <a:chOff x="0" y="0"/>
          <a:chExt cx="0" cy="0"/>
        </a:xfrm>
      </p:grpSpPr>
      <p:pic>
        <p:nvPicPr>
          <p:cNvPr id="2" name="Picture 10" descr="A picture containing circle&#10;&#10;Description automatically generated">
            <a:extLst>
              <a:ext uri="{FF2B5EF4-FFF2-40B4-BE49-F238E27FC236}">
                <a16:creationId xmlns:a16="http://schemas.microsoft.com/office/drawing/2014/main" id="{6EBD6A37-F47D-45E9-8551-69730F9E8A98}"/>
              </a:ext>
            </a:extLst>
          </p:cNvPr>
          <p:cNvPicPr>
            <a:picLocks noChangeAspect="1"/>
          </p:cNvPicPr>
          <p:nvPr/>
        </p:nvPicPr>
        <p:blipFill>
          <a:blip r:embed="rId2"/>
          <a:stretch>
            <a:fillRect/>
          </a:stretch>
        </p:blipFill>
        <p:spPr>
          <a:xfrm flipH="1">
            <a:off x="1127679" y="609761"/>
            <a:ext cx="6184157" cy="3489749"/>
          </a:xfrm>
          <a:prstGeom prst="rect">
            <a:avLst/>
          </a:prstGeom>
        </p:spPr>
      </p:pic>
      <p:sp>
        <p:nvSpPr>
          <p:cNvPr id="3" name="Google Shape;1089;p34">
            <a:extLst>
              <a:ext uri="{FF2B5EF4-FFF2-40B4-BE49-F238E27FC236}">
                <a16:creationId xmlns:a16="http://schemas.microsoft.com/office/drawing/2014/main" id="{7C5F74C8-8CA5-4CE5-9822-A6479003B227}"/>
              </a:ext>
            </a:extLst>
          </p:cNvPr>
          <p:cNvSpPr txBox="1">
            <a:spLocks/>
          </p:cNvSpPr>
          <p:nvPr/>
        </p:nvSpPr>
        <p:spPr>
          <a:xfrm>
            <a:off x="954742" y="1903073"/>
            <a:ext cx="6530031" cy="903124"/>
          </a:xfrm>
          <a:prstGeom prst="rect">
            <a:avLst/>
          </a:prstGeom>
        </p:spPr>
        <p:txBody>
          <a:bodyPr spcFirstLastPara="1" vert="horz" wrap="square" lIns="91425" tIns="91425" rIns="91425" bIns="91425" rtlCol="0" anchor="b" anchorCtr="0">
            <a:noAutofit/>
          </a:bodyPr>
          <a:lstStyle>
            <a:lvl1pPr lvl="0" algn="ctr" defTabSz="914400" rtl="0" eaLnBrk="1" latinLnBrk="0" hangingPunct="1">
              <a:lnSpc>
                <a:spcPct val="90000"/>
              </a:lnSpc>
              <a:spcBef>
                <a:spcPts val="0"/>
              </a:spcBef>
              <a:spcAft>
                <a:spcPts val="0"/>
              </a:spcAft>
              <a:buSzPts val="5200"/>
              <a:buNone/>
              <a:defRPr sz="6667" kern="1200">
                <a:solidFill>
                  <a:srgbClr val="4C4C4C"/>
                </a:solidFill>
                <a:latin typeface="Playfair Display ExtraBold"/>
                <a:ea typeface="Playfair Display ExtraBold"/>
                <a:cs typeface="Playfair Display ExtraBold"/>
                <a:sym typeface="Playfair Display ExtraBold"/>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r>
              <a:rPr lang="en-US" sz="5400" dirty="0">
                <a:ln w="0">
                  <a:solidFill>
                    <a:srgbClr val="FF0000"/>
                  </a:solidFill>
                </a:ln>
                <a:gradFill flip="none" rotWithShape="1">
                  <a:gsLst>
                    <a:gs pos="0">
                      <a:schemeClr val="accent5">
                        <a:lumMod val="50000"/>
                      </a:schemeClr>
                    </a:gs>
                    <a:gs pos="60000">
                      <a:srgbClr val="FF0000"/>
                    </a:gs>
                    <a:gs pos="100000">
                      <a:schemeClr val="accent5">
                        <a:lumMod val="60000"/>
                        <a:lumOff val="40000"/>
                      </a:schemeClr>
                    </a:gs>
                  </a:gsLst>
                  <a:lin ang="5400000" scaled="1"/>
                  <a:tileRect/>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130462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1000"/>
                                        <p:tgtEl>
                                          <p:spTgt spid="2"/>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Left)">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CFAED-54B7-4E1F-924A-9F346D8975B3}"/>
              </a:ext>
            </a:extLst>
          </p:cNvPr>
          <p:cNvSpPr>
            <a:spLocks noGrp="1"/>
          </p:cNvSpPr>
          <p:nvPr>
            <p:ph type="title"/>
          </p:nvPr>
        </p:nvSpPr>
        <p:spPr>
          <a:xfrm>
            <a:off x="773340" y="3729244"/>
            <a:ext cx="7704000" cy="1223755"/>
          </a:xfrm>
        </p:spPr>
        <p:txBody>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l</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ó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a:t>
            </a:r>
          </a:p>
        </p:txBody>
      </p:sp>
      <p:pic>
        <p:nvPicPr>
          <p:cNvPr id="3" name="image121.jpeg">
            <a:extLst>
              <a:ext uri="{FF2B5EF4-FFF2-40B4-BE49-F238E27FC236}">
                <a16:creationId xmlns:a16="http://schemas.microsoft.com/office/drawing/2014/main" id="{0237FAC9-52C6-4737-96F5-E84945CFCB69}"/>
              </a:ext>
            </a:extLst>
          </p:cNvPr>
          <p:cNvPicPr/>
          <p:nvPr/>
        </p:nvPicPr>
        <p:blipFill>
          <a:blip r:embed="rId2" cstate="print"/>
          <a:stretch>
            <a:fillRect/>
          </a:stretch>
        </p:blipFill>
        <p:spPr>
          <a:xfrm>
            <a:off x="608330" y="411480"/>
            <a:ext cx="3559810" cy="3162299"/>
          </a:xfrm>
          <a:prstGeom prst="rect">
            <a:avLst/>
          </a:prstGeom>
        </p:spPr>
      </p:pic>
      <p:pic>
        <p:nvPicPr>
          <p:cNvPr id="4" name="image122.jpeg">
            <a:extLst>
              <a:ext uri="{FF2B5EF4-FFF2-40B4-BE49-F238E27FC236}">
                <a16:creationId xmlns:a16="http://schemas.microsoft.com/office/drawing/2014/main" id="{ACE8F052-A14E-4BE0-853D-CF07FCA94B89}"/>
              </a:ext>
            </a:extLst>
          </p:cNvPr>
          <p:cNvPicPr/>
          <p:nvPr/>
        </p:nvPicPr>
        <p:blipFill>
          <a:blip r:embed="rId3" cstate="print"/>
          <a:stretch>
            <a:fillRect/>
          </a:stretch>
        </p:blipFill>
        <p:spPr>
          <a:xfrm>
            <a:off x="4572000" y="411480"/>
            <a:ext cx="3619499" cy="3048000"/>
          </a:xfrm>
          <a:prstGeom prst="rect">
            <a:avLst/>
          </a:prstGeom>
        </p:spPr>
      </p:pic>
    </p:spTree>
    <p:extLst>
      <p:ext uri="{BB962C8B-B14F-4D97-AF65-F5344CB8AC3E}">
        <p14:creationId xmlns:p14="http://schemas.microsoft.com/office/powerpoint/2010/main" val="232391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3" name="Rectangle 2">
            <a:extLst>
              <a:ext uri="{FF2B5EF4-FFF2-40B4-BE49-F238E27FC236}">
                <a16:creationId xmlns:a16="http://schemas.microsoft.com/office/drawing/2014/main" id="{F574A5D7-AC07-47EA-AB99-0E27C473A36C}"/>
              </a:ext>
            </a:extLst>
          </p:cNvPr>
          <p:cNvSpPr/>
          <p:nvPr/>
        </p:nvSpPr>
        <p:spPr>
          <a:xfrm>
            <a:off x="518160" y="917153"/>
            <a:ext cx="3005951"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 KHÁI NIỆM MOL</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6A19E178-5FE1-4923-9915-5BEE4B63106F}"/>
              </a:ext>
            </a:extLst>
          </p:cNvPr>
          <p:cNvSpPr/>
          <p:nvPr/>
        </p:nvSpPr>
        <p:spPr>
          <a:xfrm>
            <a:off x="320040" y="1811205"/>
            <a:ext cx="8305800" cy="1856662"/>
          </a:xfrm>
          <a:prstGeom prst="rect">
            <a:avLst/>
          </a:prstGeom>
        </p:spPr>
        <p:txBody>
          <a:bodyPr wrap="square">
            <a:spAutoFit/>
          </a:bodyPr>
          <a:lstStyle/>
          <a:p>
            <a:pPr marL="457200" marR="738505" indent="-457200">
              <a:lnSpc>
                <a:spcPct val="118000"/>
              </a:lnSpc>
              <a:spcBef>
                <a:spcPts val="140"/>
              </a:spcBef>
              <a:buAutoNum type="arabicPeriod"/>
              <a:tabLst>
                <a:tab pos="440055" algn="l"/>
              </a:tabLst>
            </a:pP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Xá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a:p>
            <a:pPr marL="457200" marR="738505" indent="-457200">
              <a:lnSpc>
                <a:spcPct val="118000"/>
              </a:lnSpc>
              <a:spcBef>
                <a:spcPts val="140"/>
              </a:spcBef>
              <a:buAutoNum type="alphaLcParenR"/>
              <a:tabLst>
                <a:tab pos="440055" algn="l"/>
              </a:tabLst>
            </a:pP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2</a:t>
            </a:r>
            <a:r>
              <a:rPr lang="en-US" sz="2400" b="1" spc="5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mol</a:t>
            </a:r>
            <a:r>
              <a:rPr lang="en-US" sz="2400" b="1" spc="-6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10" dirty="0" err="1">
                <a:solidFill>
                  <a:srgbClr val="0070C0"/>
                </a:solidFill>
                <a:latin typeface="Times New Roman" panose="02020603050405020304" pitchFamily="18" charset="0"/>
                <a:ea typeface="Arial" panose="020B0604020202020204" pitchFamily="34" charset="0"/>
                <a:cs typeface="Times New Roman" panose="02020603050405020304" pitchFamily="18" charset="0"/>
              </a:rPr>
              <a:t>aluminium</a:t>
            </a:r>
            <a:r>
              <a:rPr lang="en-US" sz="2400" b="1" spc="-1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endParaRPr>
          </a:p>
          <a:p>
            <a:pPr marL="457200" marR="738505" indent="-457200">
              <a:lnSpc>
                <a:spcPct val="118000"/>
              </a:lnSpc>
              <a:spcBef>
                <a:spcPts val="140"/>
              </a:spcBef>
              <a:buAutoNum type="alphaLcParenR"/>
              <a:tabLst>
                <a:tab pos="440055" algn="l"/>
              </a:tabLst>
            </a:pP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1,5</a:t>
            </a:r>
            <a:r>
              <a:rPr lang="en-US" sz="2400" b="1" spc="14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mol</a:t>
            </a:r>
            <a:r>
              <a:rPr lang="en-US" sz="2400" b="1" spc="-4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1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carbon.</a:t>
            </a:r>
            <a:endPar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endParaRPr>
          </a:p>
          <a:p>
            <a:pPr>
              <a:lnSpc>
                <a:spcPts val="1605"/>
              </a:lnSpc>
              <a:tabLst>
                <a:tab pos="912495" algn="l"/>
              </a:tabLst>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2.Tính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ố</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ts val="1605"/>
              </a:lnSpc>
              <a:tabLst>
                <a:tab pos="912495" algn="l"/>
              </a:tabLst>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3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6" name="TextBox 5">
            <a:extLst>
              <a:ext uri="{FF2B5EF4-FFF2-40B4-BE49-F238E27FC236}">
                <a16:creationId xmlns:a16="http://schemas.microsoft.com/office/drawing/2014/main" id="{E1B7247C-C3DC-47D2-BFD3-9716D11E9A5C}"/>
              </a:ext>
            </a:extLst>
          </p:cNvPr>
          <p:cNvSpPr txBox="1"/>
          <p:nvPr/>
        </p:nvSpPr>
        <p:spPr>
          <a:xfrm>
            <a:off x="2849880" y="1349540"/>
            <a:ext cx="2598420"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Thả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u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8075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 calcmode="lin" valueType="num">
                                      <p:cBhvr additive="base">
                                        <p:cTn id="2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 calcmode="lin" valueType="num">
                                      <p:cBhvr additive="base">
                                        <p:cTn id="3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 calcmode="lin" valueType="num">
                                      <p:cBhvr additive="base">
                                        <p:cTn id="3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4" name="Rectangle 3">
            <a:extLst>
              <a:ext uri="{FF2B5EF4-FFF2-40B4-BE49-F238E27FC236}">
                <a16:creationId xmlns:a16="http://schemas.microsoft.com/office/drawing/2014/main" id="{6A19E178-5FE1-4923-9915-5BEE4B63106F}"/>
              </a:ext>
            </a:extLst>
          </p:cNvPr>
          <p:cNvSpPr/>
          <p:nvPr/>
        </p:nvSpPr>
        <p:spPr>
          <a:xfrm>
            <a:off x="419100" y="534198"/>
            <a:ext cx="8305800" cy="1856662"/>
          </a:xfrm>
          <a:prstGeom prst="rect">
            <a:avLst/>
          </a:prstGeom>
        </p:spPr>
        <p:txBody>
          <a:bodyPr wrap="square">
            <a:spAutoFit/>
          </a:bodyPr>
          <a:lstStyle/>
          <a:p>
            <a:pPr marR="738505">
              <a:lnSpc>
                <a:spcPct val="118000"/>
              </a:lnSpc>
              <a:spcBef>
                <a:spcPts val="140"/>
              </a:spcBef>
              <a:tabLst>
                <a:tab pos="440055" algn="l"/>
              </a:tabLst>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1.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Xá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a:p>
            <a:pPr marL="457200" marR="738505" indent="-457200">
              <a:lnSpc>
                <a:spcPct val="118000"/>
              </a:lnSpc>
              <a:spcBef>
                <a:spcPts val="140"/>
              </a:spcBef>
              <a:buAutoNum type="alphaLcParenR"/>
              <a:tabLst>
                <a:tab pos="440055" algn="l"/>
              </a:tabLst>
            </a:pP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2</a:t>
            </a:r>
            <a:r>
              <a:rPr lang="en-US" sz="2400" b="1" spc="5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mol</a:t>
            </a:r>
            <a:r>
              <a:rPr lang="en-US" sz="2400" b="1" spc="-6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10" dirty="0" err="1">
                <a:solidFill>
                  <a:srgbClr val="0070C0"/>
                </a:solidFill>
                <a:latin typeface="Times New Roman" panose="02020603050405020304" pitchFamily="18" charset="0"/>
                <a:ea typeface="Arial" panose="020B0604020202020204" pitchFamily="34" charset="0"/>
                <a:cs typeface="Times New Roman" panose="02020603050405020304" pitchFamily="18" charset="0"/>
              </a:rPr>
              <a:t>aluminium</a:t>
            </a:r>
            <a:r>
              <a:rPr lang="en-US" sz="2400" b="1" spc="-1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a:t>
            </a:r>
            <a:endPar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endParaRPr>
          </a:p>
          <a:p>
            <a:pPr marL="457200" marR="738505" indent="-457200">
              <a:lnSpc>
                <a:spcPct val="118000"/>
              </a:lnSpc>
              <a:spcBef>
                <a:spcPts val="140"/>
              </a:spcBef>
              <a:buAutoNum type="alphaLcParenR"/>
              <a:tabLst>
                <a:tab pos="440055" algn="l"/>
              </a:tabLst>
            </a:pP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1,5</a:t>
            </a:r>
            <a:r>
              <a:rPr lang="en-US" sz="2400" b="1" spc="14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mol</a:t>
            </a:r>
            <a:r>
              <a:rPr lang="en-US" sz="2400" b="1" spc="-45"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spc="-10" dirty="0">
                <a:solidFill>
                  <a:srgbClr val="0070C0"/>
                </a:solidFill>
                <a:latin typeface="Times New Roman" panose="02020603050405020304" pitchFamily="18" charset="0"/>
                <a:ea typeface="Arial" panose="020B0604020202020204" pitchFamily="34" charset="0"/>
                <a:cs typeface="Times New Roman" panose="02020603050405020304" pitchFamily="18" charset="0"/>
              </a:rPr>
              <a:t>carbon.</a:t>
            </a:r>
            <a:endParaRPr lang="en-US" sz="2400" b="1" spc="-5" dirty="0">
              <a:solidFill>
                <a:srgbClr val="0070C0"/>
              </a:solidFill>
              <a:latin typeface="Times New Roman" panose="02020603050405020304" pitchFamily="18" charset="0"/>
              <a:ea typeface="Arial" panose="020B0604020202020204" pitchFamily="34" charset="0"/>
              <a:cs typeface="Times New Roman" panose="02020603050405020304" pitchFamily="18" charset="0"/>
            </a:endParaRPr>
          </a:p>
          <a:p>
            <a:pPr>
              <a:lnSpc>
                <a:spcPts val="1605"/>
              </a:lnSpc>
              <a:tabLst>
                <a:tab pos="912495" algn="l"/>
              </a:tabLst>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2.Tính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ố</a:t>
            </a:r>
            <a:endPar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ts val="1605"/>
              </a:lnSpc>
              <a:tabLst>
                <a:tab pos="912495" algn="l"/>
              </a:tabLst>
            </a:pP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3 mol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6" name="TextBox 5">
            <a:extLst>
              <a:ext uri="{FF2B5EF4-FFF2-40B4-BE49-F238E27FC236}">
                <a16:creationId xmlns:a16="http://schemas.microsoft.com/office/drawing/2014/main" id="{E1B7247C-C3DC-47D2-BFD3-9716D11E9A5C}"/>
              </a:ext>
            </a:extLst>
          </p:cNvPr>
          <p:cNvSpPr txBox="1"/>
          <p:nvPr/>
        </p:nvSpPr>
        <p:spPr>
          <a:xfrm>
            <a:off x="3173730" y="72533"/>
            <a:ext cx="2598420"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Thả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u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46E33F5-7869-4EFF-B412-60EA154A5A25}"/>
              </a:ext>
            </a:extLst>
          </p:cNvPr>
          <p:cNvSpPr/>
          <p:nvPr/>
        </p:nvSpPr>
        <p:spPr>
          <a:xfrm>
            <a:off x="419100" y="2390860"/>
            <a:ext cx="8489731" cy="2862322"/>
          </a:xfrm>
          <a:prstGeom prst="rect">
            <a:avLst/>
          </a:prstGeom>
        </p:spPr>
        <p:txBody>
          <a:bodyPr wrap="square">
            <a:spAutoFit/>
          </a:bodyPr>
          <a:lstStyle/>
          <a:p>
            <a:r>
              <a:rPr lang="vi-VN" sz="2000" b="1" dirty="0">
                <a:solidFill>
                  <a:srgbClr val="282D00"/>
                </a:solidFill>
                <a:latin typeface="Times New Roman" panose="02020603050405020304" pitchFamily="18" charset="0"/>
                <a:ea typeface="Times New Roman" panose="02020603050405020304" pitchFamily="18" charset="0"/>
              </a:rPr>
              <a:t>a) Số nguyên tử có trong 2 mol nguyên tử nhôm là:</a:t>
            </a:r>
            <a:endParaRPr lang="en-US" sz="2000" b="1" dirty="0">
              <a:latin typeface="Times New Roman" panose="02020603050405020304" pitchFamily="18" charset="0"/>
              <a:ea typeface="Times New Roman" panose="02020603050405020304" pitchFamily="18" charset="0"/>
            </a:endParaRPr>
          </a:p>
          <a:p>
            <a:r>
              <a:rPr lang="vi-VN" sz="2000" b="1" dirty="0">
                <a:solidFill>
                  <a:srgbClr val="272D00"/>
                </a:solidFill>
                <a:latin typeface="Times New Roman" panose="02020603050405020304" pitchFamily="18" charset="0"/>
                <a:ea typeface="Times New Roman" panose="02020603050405020304" pitchFamily="18" charset="0"/>
              </a:rPr>
              <a:t>2 × 6,022 × 1023 = 12,044 × 1023 (nguyên tử).</a:t>
            </a:r>
            <a:endParaRPr lang="en-US" sz="2000" b="1" dirty="0">
              <a:latin typeface="Times New Roman" panose="02020603050405020304" pitchFamily="18" charset="0"/>
              <a:ea typeface="Times New Roman" panose="02020603050405020304" pitchFamily="18" charset="0"/>
            </a:endParaRPr>
          </a:p>
          <a:p>
            <a:r>
              <a:rPr lang="vi-VN" sz="2000" b="1" dirty="0">
                <a:solidFill>
                  <a:srgbClr val="2D3200"/>
                </a:solidFill>
                <a:latin typeface="Times New Roman" panose="02020603050405020304" pitchFamily="18" charset="0"/>
                <a:ea typeface="Times New Roman" panose="02020603050405020304" pitchFamily="18" charset="0"/>
              </a:rPr>
              <a:t>b) Số nguyên tử có trong 1,5 mol nguyên tử carbon là:</a:t>
            </a:r>
            <a:endParaRPr lang="en-US" sz="2000" b="1" dirty="0">
              <a:latin typeface="Times New Roman" panose="02020603050405020304" pitchFamily="18" charset="0"/>
              <a:ea typeface="Times New Roman" panose="02020603050405020304" pitchFamily="18" charset="0"/>
            </a:endParaRPr>
          </a:p>
          <a:p>
            <a:r>
              <a:rPr lang="vi-VN" sz="2000" b="1" dirty="0">
                <a:solidFill>
                  <a:srgbClr val="242900"/>
                </a:solidFill>
                <a:latin typeface="Times New Roman" panose="02020603050405020304" pitchFamily="18" charset="0"/>
                <a:ea typeface="Times New Roman" panose="02020603050405020304" pitchFamily="18" charset="0"/>
              </a:rPr>
              <a:t>1,5 × 6,022 × 1023 = 9,033 × 1023 (nguyên tử).</a:t>
            </a:r>
            <a:endParaRPr lang="en-US" sz="2000" b="1" dirty="0">
              <a:latin typeface="Times New Roman" panose="02020603050405020304" pitchFamily="18" charset="0"/>
              <a:ea typeface="Times New Roman" panose="02020603050405020304" pitchFamily="18" charset="0"/>
            </a:endParaRPr>
          </a:p>
          <a:p>
            <a:r>
              <a:rPr lang="vi-VN" sz="2000" b="1" dirty="0">
                <a:solidFill>
                  <a:srgbClr val="272C00"/>
                </a:solidFill>
                <a:latin typeface="Times New Roman" panose="02020603050405020304" pitchFamily="18" charset="0"/>
                <a:ea typeface="Times New Roman" panose="02020603050405020304" pitchFamily="18" charset="0"/>
              </a:rPr>
              <a:t>LT1: Một phân tử nước chứa 2 nguyên tử H và 1 nguyên tử O. Vậy trong 3 mol phân</a:t>
            </a:r>
            <a:r>
              <a:rPr lang="vi-VN" sz="2000" b="1" dirty="0">
                <a:latin typeface="Times New Roman" panose="02020603050405020304" pitchFamily="18" charset="0"/>
                <a:ea typeface="Times New Roman" panose="02020603050405020304" pitchFamily="18" charset="0"/>
              </a:rPr>
              <a:t> </a:t>
            </a:r>
            <a:r>
              <a:rPr lang="vi-VN" sz="2000" b="1" dirty="0">
                <a:solidFill>
                  <a:srgbClr val="353B00"/>
                </a:solidFill>
                <a:latin typeface="Times New Roman" panose="02020603050405020304" pitchFamily="18" charset="0"/>
                <a:ea typeface="Times New Roman" panose="02020603050405020304" pitchFamily="18" charset="0"/>
              </a:rPr>
              <a:t>tử nước có chứa:</a:t>
            </a:r>
            <a:endParaRPr lang="en-US" sz="2000" b="1" dirty="0">
              <a:latin typeface="Times New Roman" panose="02020603050405020304" pitchFamily="18" charset="0"/>
              <a:ea typeface="Times New Roman" panose="02020603050405020304" pitchFamily="18" charset="0"/>
            </a:endParaRPr>
          </a:p>
          <a:p>
            <a:r>
              <a:rPr lang="vi-VN" sz="2000" b="1" dirty="0">
                <a:solidFill>
                  <a:srgbClr val="626800"/>
                </a:solidFill>
                <a:latin typeface="Times New Roman" panose="02020603050405020304" pitchFamily="18" charset="0"/>
                <a:ea typeface="Times New Roman" panose="02020603050405020304" pitchFamily="18" charset="0"/>
              </a:rPr>
              <a:t>Số phân tử nước là: 3 × 6,022 × 10 = 18,066 × 1023 (phân tử). Số nguyên tử O là: 18,066 × 10 (nguyên tử).</a:t>
            </a:r>
            <a:endParaRPr lang="en-US" sz="2000" b="1" dirty="0">
              <a:latin typeface="Times New Roman" panose="02020603050405020304" pitchFamily="18" charset="0"/>
              <a:ea typeface="Times New Roman" panose="02020603050405020304" pitchFamily="18" charset="0"/>
            </a:endParaRPr>
          </a:p>
          <a:p>
            <a:r>
              <a:rPr lang="vi-VN" sz="2000" b="1" dirty="0">
                <a:solidFill>
                  <a:srgbClr val="424800"/>
                </a:solidFill>
                <a:latin typeface="Times New Roman" panose="02020603050405020304" pitchFamily="18" charset="0"/>
                <a:ea typeface="Times New Roman" panose="02020603050405020304" pitchFamily="18" charset="0"/>
              </a:rPr>
              <a:t>Số nguyên tử H là: 2 × 3 × 6,022 × 10 = 3,6132 × 1024 (nguyên tử).</a:t>
            </a:r>
            <a:endParaRPr lang="en-US" sz="20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5486579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5" name="Rectangle 4">
            <a:extLst>
              <a:ext uri="{FF2B5EF4-FFF2-40B4-BE49-F238E27FC236}">
                <a16:creationId xmlns:a16="http://schemas.microsoft.com/office/drawing/2014/main" id="{EEDFA714-D79D-4DDB-9E0D-D4F649F26D05}"/>
              </a:ext>
            </a:extLst>
          </p:cNvPr>
          <p:cNvSpPr/>
          <p:nvPr/>
        </p:nvSpPr>
        <p:spPr>
          <a:xfrm>
            <a:off x="584062" y="707066"/>
            <a:ext cx="4572000" cy="845296"/>
          </a:xfrm>
          <a:prstGeom prst="rect">
            <a:avLst/>
          </a:prstGeom>
        </p:spPr>
        <p:txBody>
          <a:bodyPr>
            <a:spAutoFit/>
          </a:bodyPr>
          <a:lstStyle/>
          <a:p>
            <a:pPr>
              <a:lnSpc>
                <a:spcPct val="107000"/>
              </a:lnSpc>
              <a:spcBef>
                <a:spcPts val="600"/>
              </a:spcBef>
              <a:spcAft>
                <a:spcPts val="600"/>
              </a:spcAft>
            </a:pPr>
            <a:r>
              <a:rPr lang="de-DE" b="1"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I. KHỐI LƯỢNG MOL</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image125.jpeg">
            <a:extLst>
              <a:ext uri="{FF2B5EF4-FFF2-40B4-BE49-F238E27FC236}">
                <a16:creationId xmlns:a16="http://schemas.microsoft.com/office/drawing/2014/main" id="{9B32ED9E-408F-4A06-8FD1-A15142BFC0DA}"/>
              </a:ext>
            </a:extLst>
          </p:cNvPr>
          <p:cNvPicPr/>
          <p:nvPr/>
        </p:nvPicPr>
        <p:blipFill>
          <a:blip r:embed="rId3" cstate="print"/>
          <a:stretch>
            <a:fillRect/>
          </a:stretch>
        </p:blipFill>
        <p:spPr>
          <a:xfrm>
            <a:off x="993228" y="1631731"/>
            <a:ext cx="2664372" cy="2640724"/>
          </a:xfrm>
          <a:prstGeom prst="rect">
            <a:avLst/>
          </a:prstGeom>
        </p:spPr>
      </p:pic>
      <p:pic>
        <p:nvPicPr>
          <p:cNvPr id="11" name="image126.jpeg">
            <a:extLst>
              <a:ext uri="{FF2B5EF4-FFF2-40B4-BE49-F238E27FC236}">
                <a16:creationId xmlns:a16="http://schemas.microsoft.com/office/drawing/2014/main" id="{C1DC6353-1E39-432A-92B5-372712565105}"/>
              </a:ext>
            </a:extLst>
          </p:cNvPr>
          <p:cNvPicPr/>
          <p:nvPr/>
        </p:nvPicPr>
        <p:blipFill>
          <a:blip r:embed="rId4" cstate="print"/>
          <a:stretch>
            <a:fillRect/>
          </a:stretch>
        </p:blipFill>
        <p:spPr>
          <a:xfrm>
            <a:off x="5082705" y="1631731"/>
            <a:ext cx="2664371" cy="2640724"/>
          </a:xfrm>
          <a:prstGeom prst="rect">
            <a:avLst/>
          </a:prstGeom>
        </p:spPr>
      </p:pic>
      <p:sp>
        <p:nvSpPr>
          <p:cNvPr id="4" name="Rectangle 3">
            <a:extLst>
              <a:ext uri="{FF2B5EF4-FFF2-40B4-BE49-F238E27FC236}">
                <a16:creationId xmlns:a16="http://schemas.microsoft.com/office/drawing/2014/main" id="{FCB5546B-6B31-4DBF-92D7-63CF7067C84D}"/>
              </a:ext>
            </a:extLst>
          </p:cNvPr>
          <p:cNvSpPr/>
          <p:nvPr/>
        </p:nvSpPr>
        <p:spPr>
          <a:xfrm>
            <a:off x="796159" y="4195988"/>
            <a:ext cx="7583213" cy="728726"/>
          </a:xfrm>
          <a:prstGeom prst="rect">
            <a:avLst/>
          </a:prstGeom>
        </p:spPr>
        <p:txBody>
          <a:bodyPr wrap="square">
            <a:spAutoFit/>
          </a:bodyPr>
          <a:lstStyle/>
          <a:p>
            <a:pPr>
              <a:lnSpc>
                <a:spcPct val="107000"/>
              </a:lnSpc>
              <a:spcBef>
                <a:spcPts val="600"/>
              </a:spcBef>
              <a:spcAft>
                <a:spcPts val="600"/>
              </a:spcAft>
            </a:pPr>
            <a:r>
              <a:rPr lang="de-DE" sz="20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Em hãy s</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h</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gam)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ử</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mu</a:t>
            </a:r>
            <a:r>
              <a:rPr lang="en-US" sz="20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7192055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5" name="Rectangle 4">
            <a:extLst>
              <a:ext uri="{FF2B5EF4-FFF2-40B4-BE49-F238E27FC236}">
                <a16:creationId xmlns:a16="http://schemas.microsoft.com/office/drawing/2014/main" id="{EEDFA714-D79D-4DDB-9E0D-D4F649F26D05}"/>
              </a:ext>
            </a:extLst>
          </p:cNvPr>
          <p:cNvSpPr/>
          <p:nvPr/>
        </p:nvSpPr>
        <p:spPr>
          <a:xfrm>
            <a:off x="518160" y="415404"/>
            <a:ext cx="4572000" cy="845296"/>
          </a:xfrm>
          <a:prstGeom prst="rect">
            <a:avLst/>
          </a:prstGeom>
        </p:spPr>
        <p:txBody>
          <a:bodyPr>
            <a:spAutoFit/>
          </a:bodyPr>
          <a:lstStyle/>
          <a:p>
            <a:pPr>
              <a:lnSpc>
                <a:spcPct val="107000"/>
              </a:lnSpc>
              <a:spcBef>
                <a:spcPts val="600"/>
              </a:spcBef>
              <a:spcAft>
                <a:spcPts val="600"/>
              </a:spcAft>
            </a:pPr>
            <a:r>
              <a:rPr lang="de-DE" b="1"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I. KHỐI LƯỢNG MOL</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14638E02-B812-41D7-9559-E89B2A38CB21}"/>
              </a:ext>
            </a:extLst>
          </p:cNvPr>
          <p:cNvSpPr/>
          <p:nvPr/>
        </p:nvSpPr>
        <p:spPr>
          <a:xfrm>
            <a:off x="985345" y="2310140"/>
            <a:ext cx="7441324" cy="830997"/>
          </a:xfrm>
          <a:prstGeom prst="rect">
            <a:avLst/>
          </a:prstGeom>
        </p:spPr>
        <p:txBody>
          <a:bodyPr wrap="square">
            <a:spAutoFit/>
          </a:bodyPr>
          <a:lstStyle/>
          <a:p>
            <a:r>
              <a:rPr lang="de-DE" sz="2400" b="1" i="1" dirty="0">
                <a:solidFill>
                  <a:srgbClr val="FF0000"/>
                </a:solidFill>
                <a:latin typeface="Times New Roman" panose="02020603050405020304" pitchFamily="18" charset="0"/>
                <a:ea typeface="Times New Roman" panose="02020603050405020304" pitchFamily="18" charset="0"/>
              </a:rPr>
              <a:t>Bài tập: </a:t>
            </a:r>
            <a:r>
              <a:rPr lang="de-DE" sz="2400" b="1" dirty="0">
                <a:solidFill>
                  <a:srgbClr val="FF0000"/>
                </a:solidFill>
                <a:latin typeface="Times New Roman" panose="02020603050405020304" pitchFamily="18" charset="0"/>
                <a:ea typeface="Times New Roman" panose="02020603050405020304" pitchFamily="18" charset="0"/>
              </a:rPr>
              <a:t>T</a:t>
            </a:r>
            <a:r>
              <a:rPr lang="en-US" sz="2400" b="1" dirty="0" err="1">
                <a:solidFill>
                  <a:srgbClr val="FF0000"/>
                </a:solidFill>
                <a:latin typeface="Times New Roman" panose="02020603050405020304" pitchFamily="18" charset="0"/>
                <a:ea typeface="Calibri" panose="020F0502020204030204" pitchFamily="34" charset="0"/>
              </a:rPr>
              <a:t>ính</a:t>
            </a:r>
            <a:r>
              <a:rPr lang="en-US" sz="2400" b="1" dirty="0">
                <a:solidFill>
                  <a:srgbClr val="FF0000"/>
                </a:solidFill>
                <a:latin typeface="Times New Roman" panose="02020603050405020304" pitchFamily="18" charset="0"/>
                <a:ea typeface="Calibri" panose="020F0502020204030204" pitchFamily="34" charset="0"/>
              </a:rPr>
              <a:t> </a:t>
            </a:r>
            <a:r>
              <a:rPr lang="en-US" sz="2400" b="1" dirty="0" err="1">
                <a:solidFill>
                  <a:srgbClr val="FF0000"/>
                </a:solidFill>
                <a:latin typeface="Times New Roman" panose="02020603050405020304" pitchFamily="18" charset="0"/>
                <a:ea typeface="Calibri" panose="020F0502020204030204" pitchFamily="34" charset="0"/>
              </a:rPr>
              <a:t>khối</a:t>
            </a:r>
            <a:r>
              <a:rPr lang="en-US" sz="2400" b="1" dirty="0">
                <a:solidFill>
                  <a:srgbClr val="FF0000"/>
                </a:solidFill>
                <a:latin typeface="Times New Roman" panose="02020603050405020304" pitchFamily="18" charset="0"/>
                <a:ea typeface="Calibri" panose="020F0502020204030204" pitchFamily="34" charset="0"/>
              </a:rPr>
              <a:t> </a:t>
            </a:r>
            <a:r>
              <a:rPr lang="en-US" sz="2400" b="1" dirty="0" err="1">
                <a:solidFill>
                  <a:srgbClr val="FF0000"/>
                </a:solidFill>
                <a:latin typeface="Times New Roman" panose="02020603050405020304" pitchFamily="18" charset="0"/>
                <a:ea typeface="Calibri" panose="020F0502020204030204" pitchFamily="34" charset="0"/>
              </a:rPr>
              <a:t>lượng</a:t>
            </a:r>
            <a:r>
              <a:rPr lang="en-US" sz="2400" b="1" dirty="0">
                <a:solidFill>
                  <a:srgbClr val="FF0000"/>
                </a:solidFill>
                <a:latin typeface="Times New Roman" panose="02020603050405020304" pitchFamily="18" charset="0"/>
                <a:ea typeface="Calibri" panose="020F0502020204030204" pitchFamily="34" charset="0"/>
              </a:rPr>
              <a:t> mol </a:t>
            </a:r>
            <a:r>
              <a:rPr lang="en-US" sz="2400" b="1" dirty="0" err="1">
                <a:solidFill>
                  <a:srgbClr val="FF0000"/>
                </a:solidFill>
                <a:latin typeface="Times New Roman" panose="02020603050405020304" pitchFamily="18" charset="0"/>
                <a:ea typeface="Calibri" panose="020F0502020204030204" pitchFamily="34" charset="0"/>
              </a:rPr>
              <a:t>của</a:t>
            </a:r>
            <a:r>
              <a:rPr lang="en-US" sz="2400" b="1" dirty="0">
                <a:solidFill>
                  <a:srgbClr val="FF0000"/>
                </a:solidFill>
                <a:latin typeface="Times New Roman" panose="02020603050405020304" pitchFamily="18" charset="0"/>
                <a:ea typeface="Calibri" panose="020F0502020204030204" pitchFamily="34" charset="0"/>
              </a:rPr>
              <a:t> </a:t>
            </a:r>
            <a:r>
              <a:rPr lang="en-US" sz="2400" b="1" dirty="0" err="1">
                <a:solidFill>
                  <a:srgbClr val="FF0000"/>
                </a:solidFill>
                <a:latin typeface="Times New Roman" panose="02020603050405020304" pitchFamily="18" charset="0"/>
                <a:ea typeface="Calibri" panose="020F0502020204030204" pitchFamily="34" charset="0"/>
              </a:rPr>
              <a:t>các</a:t>
            </a:r>
            <a:r>
              <a:rPr lang="en-US" sz="2400" b="1" dirty="0">
                <a:solidFill>
                  <a:srgbClr val="FF0000"/>
                </a:solidFill>
                <a:latin typeface="Times New Roman" panose="02020603050405020304" pitchFamily="18" charset="0"/>
                <a:ea typeface="Calibri" panose="020F0502020204030204" pitchFamily="34" charset="0"/>
              </a:rPr>
              <a:t> </a:t>
            </a:r>
            <a:r>
              <a:rPr lang="en-US" sz="2400" b="1" dirty="0" err="1">
                <a:solidFill>
                  <a:srgbClr val="FF0000"/>
                </a:solidFill>
                <a:latin typeface="Times New Roman" panose="02020603050405020304" pitchFamily="18" charset="0"/>
                <a:ea typeface="Calibri" panose="020F0502020204030204" pitchFamily="34" charset="0"/>
              </a:rPr>
              <a:t>chất</a:t>
            </a:r>
            <a:r>
              <a:rPr lang="en-US" sz="2400" b="1" dirty="0">
                <a:solidFill>
                  <a:srgbClr val="FF0000"/>
                </a:solidFill>
                <a:latin typeface="Times New Roman" panose="02020603050405020304" pitchFamily="18" charset="0"/>
                <a:ea typeface="Calibri" panose="020F0502020204030204" pitchFamily="34" charset="0"/>
              </a:rPr>
              <a:t> </a:t>
            </a:r>
            <a:r>
              <a:rPr lang="en-US" sz="2400" b="1" dirty="0" err="1">
                <a:solidFill>
                  <a:srgbClr val="FF0000"/>
                </a:solidFill>
                <a:latin typeface="Times New Roman" panose="02020603050405020304" pitchFamily="18" charset="0"/>
                <a:ea typeface="Calibri" panose="020F0502020204030204" pitchFamily="34" charset="0"/>
              </a:rPr>
              <a:t>sau</a:t>
            </a:r>
            <a:r>
              <a:rPr lang="en-US" sz="2400" b="1" dirty="0">
                <a:solidFill>
                  <a:srgbClr val="FF0000"/>
                </a:solidFill>
                <a:latin typeface="Times New Roman" panose="02020603050405020304" pitchFamily="18" charset="0"/>
                <a:ea typeface="Calibri" panose="020F0502020204030204" pitchFamily="34" charset="0"/>
              </a:rPr>
              <a:t>: H</a:t>
            </a:r>
            <a:r>
              <a:rPr lang="en-US" sz="2400" b="1" baseline="-25000" dirty="0">
                <a:solidFill>
                  <a:srgbClr val="FF0000"/>
                </a:solidFill>
                <a:latin typeface="Times New Roman" panose="02020603050405020304" pitchFamily="18" charset="0"/>
                <a:ea typeface="Calibri" panose="020F0502020204030204" pitchFamily="34" charset="0"/>
              </a:rPr>
              <a:t>2</a:t>
            </a:r>
            <a:r>
              <a:rPr lang="en-US" sz="2400" b="1" dirty="0">
                <a:solidFill>
                  <a:srgbClr val="FF0000"/>
                </a:solidFill>
                <a:latin typeface="Times New Roman" panose="02020603050405020304" pitchFamily="18" charset="0"/>
                <a:ea typeface="Calibri" panose="020F0502020204030204" pitchFamily="34" charset="0"/>
              </a:rPr>
              <a:t>SO</a:t>
            </a:r>
            <a:r>
              <a:rPr lang="en-US" sz="2400" b="1" baseline="-25000" dirty="0">
                <a:solidFill>
                  <a:srgbClr val="FF0000"/>
                </a:solidFill>
                <a:latin typeface="Times New Roman" panose="02020603050405020304" pitchFamily="18" charset="0"/>
                <a:ea typeface="Calibri" panose="020F0502020204030204" pitchFamily="34" charset="0"/>
              </a:rPr>
              <a:t>4</a:t>
            </a:r>
            <a:r>
              <a:rPr lang="en-US" sz="2400" b="1" dirty="0">
                <a:solidFill>
                  <a:srgbClr val="FF0000"/>
                </a:solidFill>
                <a:latin typeface="Times New Roman" panose="02020603050405020304" pitchFamily="18" charset="0"/>
                <a:ea typeface="Calibri" panose="020F0502020204030204" pitchFamily="34" charset="0"/>
              </a:rPr>
              <a:t>, Al</a:t>
            </a:r>
            <a:r>
              <a:rPr lang="en-US" sz="2400" b="1" baseline="-25000" dirty="0">
                <a:solidFill>
                  <a:srgbClr val="FF0000"/>
                </a:solidFill>
                <a:latin typeface="Times New Roman" panose="02020603050405020304" pitchFamily="18" charset="0"/>
                <a:ea typeface="Calibri" panose="020F0502020204030204" pitchFamily="34" charset="0"/>
              </a:rPr>
              <a:t>2</a:t>
            </a:r>
            <a:r>
              <a:rPr lang="en-US" sz="2400" b="1" dirty="0">
                <a:solidFill>
                  <a:srgbClr val="FF0000"/>
                </a:solidFill>
                <a:latin typeface="Times New Roman" panose="02020603050405020304" pitchFamily="18" charset="0"/>
                <a:ea typeface="Calibri" panose="020F0502020204030204" pitchFamily="34" charset="0"/>
              </a:rPr>
              <a:t>O</a:t>
            </a:r>
            <a:r>
              <a:rPr lang="en-US" sz="2400" b="1" baseline="-25000" dirty="0">
                <a:solidFill>
                  <a:srgbClr val="FF0000"/>
                </a:solidFill>
                <a:latin typeface="Times New Roman" panose="02020603050405020304" pitchFamily="18" charset="0"/>
                <a:ea typeface="Calibri" panose="020F0502020204030204" pitchFamily="34" charset="0"/>
              </a:rPr>
              <a:t>3</a:t>
            </a:r>
            <a:r>
              <a:rPr lang="en-US" sz="2400" b="1" dirty="0">
                <a:solidFill>
                  <a:srgbClr val="FF0000"/>
                </a:solidFill>
                <a:latin typeface="Times New Roman" panose="02020603050405020304" pitchFamily="18" charset="0"/>
                <a:ea typeface="Calibri" panose="020F0502020204030204" pitchFamily="34" charset="0"/>
              </a:rPr>
              <a:t>, CH</a:t>
            </a:r>
            <a:r>
              <a:rPr lang="en-US" sz="2400" b="1" baseline="-25000" dirty="0">
                <a:solidFill>
                  <a:srgbClr val="FF0000"/>
                </a:solidFill>
                <a:latin typeface="Times New Roman" panose="02020603050405020304" pitchFamily="18" charset="0"/>
                <a:ea typeface="Calibri" panose="020F0502020204030204" pitchFamily="34" charset="0"/>
              </a:rPr>
              <a:t>4</a:t>
            </a:r>
            <a:r>
              <a:rPr lang="en-US" sz="2400" b="1" dirty="0">
                <a:solidFill>
                  <a:srgbClr val="FF0000"/>
                </a:solidFill>
                <a:latin typeface="Times New Roman" panose="02020603050405020304" pitchFamily="18" charset="0"/>
                <a:ea typeface="Calibri" panose="020F0502020204030204" pitchFamily="34" charset="0"/>
              </a:rPr>
              <a:t>, SO</a:t>
            </a:r>
            <a:r>
              <a:rPr lang="en-US" sz="2400" b="1" baseline="-25000" dirty="0">
                <a:solidFill>
                  <a:srgbClr val="FF0000"/>
                </a:solidFill>
                <a:latin typeface="Times New Roman" panose="02020603050405020304" pitchFamily="18" charset="0"/>
                <a:ea typeface="Calibri" panose="020F0502020204030204" pitchFamily="34" charset="0"/>
              </a:rPr>
              <a:t>2</a:t>
            </a:r>
            <a:r>
              <a:rPr lang="en-US" sz="2400" b="1" dirty="0">
                <a:solidFill>
                  <a:srgbClr val="FF0000"/>
                </a:solidFill>
                <a:latin typeface="Times New Roman" panose="02020603050405020304" pitchFamily="18" charset="0"/>
                <a:ea typeface="Calibri" panose="020F0502020204030204" pitchFamily="34" charset="0"/>
              </a:rPr>
              <a:t>.</a:t>
            </a:r>
            <a:endParaRPr lang="en-US" sz="2400" b="1" dirty="0">
              <a:solidFill>
                <a:srgbClr val="FF0000"/>
              </a:solidFill>
            </a:endParaRPr>
          </a:p>
        </p:txBody>
      </p:sp>
      <p:sp>
        <p:nvSpPr>
          <p:cNvPr id="6" name="TextBox 5">
            <a:extLst>
              <a:ext uri="{FF2B5EF4-FFF2-40B4-BE49-F238E27FC236}">
                <a16:creationId xmlns:a16="http://schemas.microsoft.com/office/drawing/2014/main" id="{65C9ADE5-C1E7-4DEE-8239-5C0F61A54B82}"/>
              </a:ext>
            </a:extLst>
          </p:cNvPr>
          <p:cNvSpPr txBox="1"/>
          <p:nvPr/>
        </p:nvSpPr>
        <p:spPr>
          <a:xfrm>
            <a:off x="3697014" y="1382814"/>
            <a:ext cx="3160986"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THẢO LUẬN NHÓM</a:t>
            </a:r>
          </a:p>
        </p:txBody>
      </p:sp>
    </p:spTree>
    <p:extLst>
      <p:ext uri="{BB962C8B-B14F-4D97-AF65-F5344CB8AC3E}">
        <p14:creationId xmlns:p14="http://schemas.microsoft.com/office/powerpoint/2010/main" val="340896715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0"/>
        <p:cNvGrpSpPr/>
        <p:nvPr/>
      </p:nvGrpSpPr>
      <p:grpSpPr>
        <a:xfrm>
          <a:off x="0" y="0"/>
          <a:ext cx="0" cy="0"/>
          <a:chOff x="0" y="0"/>
          <a:chExt cx="0" cy="0"/>
        </a:xfrm>
      </p:grpSpPr>
      <p:sp>
        <p:nvSpPr>
          <p:cNvPr id="9" name="Google Shape;532;p39">
            <a:extLst>
              <a:ext uri="{FF2B5EF4-FFF2-40B4-BE49-F238E27FC236}">
                <a16:creationId xmlns:a16="http://schemas.microsoft.com/office/drawing/2014/main" id="{F879C328-7C7E-429A-B705-EB9D24C5E1C5}"/>
              </a:ext>
            </a:extLst>
          </p:cNvPr>
          <p:cNvSpPr txBox="1">
            <a:spLocks/>
          </p:cNvSpPr>
          <p:nvPr/>
        </p:nvSpPr>
        <p:spPr>
          <a:xfrm>
            <a:off x="693420" y="179097"/>
            <a:ext cx="7932420" cy="7380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1pPr>
            <a:lvl2pPr marR="0" lvl="1"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2pPr>
            <a:lvl3pPr marR="0" lvl="2"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3pPr>
            <a:lvl4pPr marR="0" lvl="3"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4pPr>
            <a:lvl5pPr marR="0" lvl="4"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5pPr>
            <a:lvl6pPr marR="0" lvl="5"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6pPr>
            <a:lvl7pPr marR="0" lvl="6"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7pPr>
            <a:lvl8pPr marR="0" lvl="7"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8pPr>
            <a:lvl9pPr marR="0" lvl="8" algn="ctr" rtl="0">
              <a:lnSpc>
                <a:spcPct val="100000"/>
              </a:lnSpc>
              <a:spcBef>
                <a:spcPts val="0"/>
              </a:spcBef>
              <a:spcAft>
                <a:spcPts val="0"/>
              </a:spcAft>
              <a:buClr>
                <a:schemeClr val="dk1"/>
              </a:buClr>
              <a:buSzPts val="3500"/>
              <a:buFont typeface="Mochiy Pop One"/>
              <a:buNone/>
              <a:defRPr sz="3500" b="0" i="0" u="none" strike="noStrike" cap="none">
                <a:solidFill>
                  <a:schemeClr val="dk1"/>
                </a:solidFill>
                <a:latin typeface="Mochiy Pop One"/>
                <a:ea typeface="Mochiy Pop One"/>
                <a:cs typeface="Mochiy Pop One"/>
                <a:sym typeface="Mochiy Pop One"/>
              </a:defRPr>
            </a:lvl9pPr>
          </a:lstStyle>
          <a:p>
            <a:pPr algn="l">
              <a:spcAft>
                <a:spcPts val="200"/>
              </a:spcAft>
            </a:pP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4: </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L VÀ TỈ KHỐI CỦA CHẤT KHÍ</a:t>
            </a:r>
            <a:endParaRPr lang="en-US" sz="3200" b="1" dirty="0">
              <a:solidFill>
                <a:srgbClr val="7030A0"/>
              </a:solidFill>
            </a:endParaRPr>
          </a:p>
        </p:txBody>
      </p:sp>
      <p:sp>
        <p:nvSpPr>
          <p:cNvPr id="7" name="Rectangle 6">
            <a:extLst>
              <a:ext uri="{FF2B5EF4-FFF2-40B4-BE49-F238E27FC236}">
                <a16:creationId xmlns:a16="http://schemas.microsoft.com/office/drawing/2014/main" id="{7AB27B80-15AE-4438-808D-1E6C121ED07F}"/>
              </a:ext>
            </a:extLst>
          </p:cNvPr>
          <p:cNvSpPr/>
          <p:nvPr/>
        </p:nvSpPr>
        <p:spPr>
          <a:xfrm>
            <a:off x="414239" y="917153"/>
            <a:ext cx="8603637" cy="460895"/>
          </a:xfrm>
          <a:prstGeom prst="rect">
            <a:avLst/>
          </a:prstGeom>
        </p:spPr>
        <p:txBody>
          <a:bodyPr wrap="none">
            <a:spAutoFit/>
          </a:bodyPr>
          <a:lstStyle/>
          <a:p>
            <a:pPr>
              <a:lnSpc>
                <a:spcPct val="107000"/>
              </a:lnSpc>
              <a:spcBef>
                <a:spcPts val="600"/>
              </a:spcBef>
              <a:spcAft>
                <a:spcPts val="600"/>
              </a:spcAft>
            </a:pPr>
            <a:r>
              <a:rPr lang="de-DE" sz="2400" b="1" dirty="0">
                <a:latin typeface="Times New Roman" panose="02020603050405020304" pitchFamily="18" charset="0"/>
                <a:ea typeface="Calibri" panose="020F0502020204030204" pitchFamily="34" charset="0"/>
                <a:cs typeface="Times New Roman" panose="02020603050405020304" pitchFamily="18" charset="0"/>
              </a:rPr>
              <a:t>III. CHUYỂN ĐỔI GIỮA SỐ MOL CHẤT VÀ KHỐI LƯỢ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404B4033-839B-4919-BBB0-4DFFA8B4EF96}"/>
              </a:ext>
            </a:extLst>
          </p:cNvPr>
          <p:cNvGraphicFramePr>
            <a:graphicFrameLocks noChangeAspect="1"/>
          </p:cNvGraphicFramePr>
          <p:nvPr>
            <p:extLst>
              <p:ext uri="{D42A27DB-BD31-4B8C-83A1-F6EECF244321}">
                <p14:modId xmlns:p14="http://schemas.microsoft.com/office/powerpoint/2010/main" val="1623807159"/>
              </p:ext>
            </p:extLst>
          </p:nvPr>
        </p:nvGraphicFramePr>
        <p:xfrm>
          <a:off x="1198179" y="1655209"/>
          <a:ext cx="5021318" cy="1245646"/>
        </p:xfrm>
        <a:graphic>
          <a:graphicData uri="http://schemas.openxmlformats.org/presentationml/2006/ole">
            <mc:AlternateContent xmlns:mc="http://schemas.openxmlformats.org/markup-compatibility/2006">
              <mc:Choice xmlns:v="urn:schemas-microsoft-com:vml" Requires="v">
                <p:oleObj spid="_x0000_s1038" name="Equation" r:id="rId4" imgW="1694017" imgH="390397" progId="Equation.DSMT4">
                  <p:embed/>
                </p:oleObj>
              </mc:Choice>
              <mc:Fallback>
                <p:oleObj name="Equation" r:id="rId4" imgW="1694017" imgH="390397" progId="Equation.DSMT4">
                  <p:embed/>
                  <p:pic>
                    <p:nvPicPr>
                      <p:cNvPr id="0" name=""/>
                      <p:cNvPicPr/>
                      <p:nvPr/>
                    </p:nvPicPr>
                    <p:blipFill>
                      <a:blip r:embed="rId5"/>
                      <a:stretch>
                        <a:fillRect/>
                      </a:stretch>
                    </p:blipFill>
                    <p:spPr>
                      <a:xfrm>
                        <a:off x="1198179" y="1655209"/>
                        <a:ext cx="5021318" cy="1245646"/>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5711FDB-602F-4924-93A3-AF5CDF44B68E}"/>
              </a:ext>
            </a:extLst>
          </p:cNvPr>
          <p:cNvSpPr/>
          <p:nvPr/>
        </p:nvSpPr>
        <p:spPr>
          <a:xfrm>
            <a:off x="1024758" y="3150155"/>
            <a:ext cx="4572000" cy="1559017"/>
          </a:xfrm>
          <a:prstGeom prst="rect">
            <a:avLst/>
          </a:prstGeom>
        </p:spPr>
        <p:txBody>
          <a:bodyPr>
            <a:spAutoFit/>
          </a:bodyPr>
          <a:lstStyle/>
          <a:p>
            <a:pPr>
              <a:lnSpc>
                <a:spcPct val="107000"/>
              </a:lnSpc>
              <a:spcBef>
                <a:spcPts val="600"/>
              </a:spcBef>
              <a:spcAft>
                <a:spcPts val="600"/>
              </a:spcAft>
            </a:pP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n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mol </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M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mol</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600"/>
              </a:spcBef>
              <a:spcAft>
                <a:spcPts val="600"/>
              </a:spcAft>
            </a:pP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m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solidFill>
                  <a:srgbClr val="4A5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4A5000"/>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64602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Find a Rainbow Day for Pre-K by Slidesgo">
  <a:themeElements>
    <a:clrScheme name="Simple Light">
      <a:dk1>
        <a:srgbClr val="5F3A8E"/>
      </a:dk1>
      <a:lt1>
        <a:srgbClr val="FEF8F9"/>
      </a:lt1>
      <a:dk2>
        <a:srgbClr val="2F3A44"/>
      </a:dk2>
      <a:lt2>
        <a:srgbClr val="7757A0"/>
      </a:lt2>
      <a:accent1>
        <a:srgbClr val="7692CB"/>
      </a:accent1>
      <a:accent2>
        <a:srgbClr val="78C08A"/>
      </a:accent2>
      <a:accent3>
        <a:srgbClr val="F2902E"/>
      </a:accent3>
      <a:accent4>
        <a:srgbClr val="F8D82F"/>
      </a:accent4>
      <a:accent5>
        <a:srgbClr val="E03333"/>
      </a:accent5>
      <a:accent6>
        <a:srgbClr val="FFFFFF"/>
      </a:accent6>
      <a:hlink>
        <a:srgbClr val="2F3A44"/>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9</TotalTime>
  <Words>997</Words>
  <Application>Microsoft Office PowerPoint</Application>
  <PresentationFormat>On-screen Show (16:9)</PresentationFormat>
  <Paragraphs>124</Paragraphs>
  <Slides>26</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BeeZee</vt:lpstr>
      <vt:lpstr>Arial</vt:lpstr>
      <vt:lpstr>Calibri</vt:lpstr>
      <vt:lpstr>Mochiy Pop One</vt:lpstr>
      <vt:lpstr>Noto Sans Symbols</vt:lpstr>
      <vt:lpstr>Playfair Display ExtraBold</vt:lpstr>
      <vt:lpstr>Times New Roman</vt:lpstr>
      <vt:lpstr>Wingdings</vt:lpstr>
      <vt:lpstr>Find a Rainbow Day for Pre-K by Slidesgo</vt:lpstr>
      <vt:lpstr>Equation</vt:lpstr>
      <vt:lpstr>Bài 4: MOL VÀ TỈ KHỐI CỦA CHẤT KHÍ </vt:lpstr>
      <vt:lpstr>PowerPoint Presentation</vt:lpstr>
      <vt:lpstr>PowerPoint Presentation</vt:lpstr>
      <vt:lpstr>?Làm thế nào để xác định thuận lợi số nguyên tử, phân tử và khối lượng, thể tích của chúng khi tham gia và tạo thành trong các phản ứng hóa học?</vt:lpstr>
      <vt:lpstr>PowerPoint Presentation</vt:lpstr>
      <vt:lpstr>PowerPoint Presentation</vt:lpstr>
      <vt:lpstr>PowerPoint Presentation</vt:lpstr>
      <vt:lpstr>PowerPoint Presentation</vt:lpstr>
      <vt:lpstr>PowerPoint Presentation</vt:lpstr>
      <vt:lpstr>THẢO LUẬN NHÓM</vt:lpstr>
      <vt:lpstr>THẢO LUẬN NHÓM</vt:lpstr>
      <vt:lpstr>PowerPoint Presentation</vt:lpstr>
      <vt:lpstr>PowerPoint Presentation</vt:lpstr>
      <vt:lpstr>THẢO LUẬN NHÓM</vt:lpstr>
      <vt:lpstr>THẢO LUẬN NHÓM</vt:lpstr>
      <vt:lpstr>THẢO LUẬN NHÓM</vt:lpstr>
      <vt:lpstr>THẢO LUẬN NHÓM</vt:lpstr>
      <vt:lpstr>PowerPoint Presentation</vt:lpstr>
      <vt:lpstr>PowerPoint Presentation</vt:lpstr>
      <vt:lpstr>PowerPoint Presentation</vt:lpstr>
      <vt:lpstr>THẢO LUẬN NHÓM</vt:lpstr>
      <vt:lpstr>THẢO LUẬN NHÓM</vt:lpstr>
      <vt:lpstr>PowerPoint Presentation</vt:lpstr>
      <vt:lpstr>PowerPoint Presentation</vt:lpstr>
      <vt:lpstr>PowerPoint Presentation</vt:lpstr>
      <vt:lpstr>Thank you and good by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26: Lực và tác dụng của lực</dc:title>
  <cp:lastModifiedBy>Trần Thị Thu Thương</cp:lastModifiedBy>
  <cp:revision>77</cp:revision>
  <dcterms:modified xsi:type="dcterms:W3CDTF">2023-06-26T11:30:00Z</dcterms:modified>
</cp:coreProperties>
</file>